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2718C" w:rsidRDefault="00A2718C" w:rsidP="00A2718C"/>
    <w:p w:rsidR="00A2718C" w:rsidRDefault="00A2718C" w:rsidP="00A2718C">
      <w:pPr>
        <w:jc w:val="both"/>
        <w:rPr>
          <w:szCs w:val="24"/>
        </w:rPr>
      </w:pPr>
    </w:p>
    <w:p w:rsidR="00A2718C" w:rsidRDefault="00A2718C" w:rsidP="00A2718C">
      <w:pPr>
        <w:jc w:val="both"/>
        <w:rPr>
          <w:szCs w:val="24"/>
        </w:rPr>
      </w:pPr>
    </w:p>
    <w:p w:rsidR="00A2718C" w:rsidRPr="00E84A7E" w:rsidRDefault="00A2718C" w:rsidP="00A2718C">
      <w:pPr>
        <w:autoSpaceDE w:val="0"/>
        <w:autoSpaceDN w:val="0"/>
        <w:adjustRightInd w:val="0"/>
        <w:jc w:val="center"/>
        <w:outlineLvl w:val="0"/>
        <w:rPr>
          <w:b/>
        </w:rPr>
      </w:pPr>
      <w:r w:rsidRPr="00E84A7E">
        <w:rPr>
          <w:b/>
        </w:rPr>
        <w:t>МИНИСТЕРСТВО ОБРАЗОВАНИЯ И НАУКИ Р</w:t>
      </w:r>
      <w:r>
        <w:rPr>
          <w:b/>
        </w:rPr>
        <w:t>ОССИЙСКОЙ ФЕДЕРАЦИИ</w:t>
      </w:r>
    </w:p>
    <w:p w:rsidR="00A2718C" w:rsidRPr="00E84A7E" w:rsidRDefault="00A2718C" w:rsidP="00A2718C">
      <w:pPr>
        <w:autoSpaceDE w:val="0"/>
        <w:autoSpaceDN w:val="0"/>
        <w:adjustRightInd w:val="0"/>
        <w:jc w:val="center"/>
        <w:outlineLvl w:val="0"/>
        <w:rPr>
          <w:b/>
        </w:rPr>
      </w:pPr>
    </w:p>
    <w:p w:rsidR="00A2718C" w:rsidRPr="00E84A7E" w:rsidRDefault="00A2718C" w:rsidP="00A2718C">
      <w:pPr>
        <w:autoSpaceDE w:val="0"/>
        <w:autoSpaceDN w:val="0"/>
        <w:adjustRightInd w:val="0"/>
        <w:jc w:val="center"/>
        <w:outlineLvl w:val="0"/>
        <w:rPr>
          <w:b/>
        </w:rPr>
      </w:pPr>
      <w:r w:rsidRPr="00E84A7E">
        <w:rPr>
          <w:b/>
        </w:rPr>
        <w:t xml:space="preserve">Федеральное государственное автономное образовательное </w:t>
      </w:r>
      <w:r>
        <w:rPr>
          <w:b/>
        </w:rPr>
        <w:t>у</w:t>
      </w:r>
      <w:r w:rsidRPr="00E84A7E">
        <w:rPr>
          <w:b/>
        </w:rPr>
        <w:t>чреждение</w:t>
      </w:r>
      <w:r>
        <w:rPr>
          <w:b/>
        </w:rPr>
        <w:t xml:space="preserve"> </w:t>
      </w:r>
      <w:r w:rsidRPr="00E84A7E">
        <w:rPr>
          <w:b/>
        </w:rPr>
        <w:t>высшего образования</w:t>
      </w:r>
    </w:p>
    <w:p w:rsidR="00A2718C" w:rsidRDefault="00A2718C" w:rsidP="00A2718C">
      <w:pPr>
        <w:autoSpaceDE w:val="0"/>
        <w:autoSpaceDN w:val="0"/>
        <w:adjustRightInd w:val="0"/>
        <w:jc w:val="center"/>
        <w:outlineLvl w:val="0"/>
        <w:rPr>
          <w:b/>
        </w:rPr>
      </w:pPr>
      <w:r w:rsidRPr="00E84A7E">
        <w:rPr>
          <w:b/>
        </w:rPr>
        <w:t>«Нижегородский государственный университет им. Н.И. Лобачевского»</w:t>
      </w:r>
    </w:p>
    <w:p w:rsidR="00A2718C" w:rsidRDefault="00A2718C" w:rsidP="00A2718C">
      <w:pPr>
        <w:autoSpaceDE w:val="0"/>
        <w:autoSpaceDN w:val="0"/>
        <w:adjustRightInd w:val="0"/>
        <w:jc w:val="center"/>
      </w:pPr>
    </w:p>
    <w:p w:rsidR="00A2718C" w:rsidRDefault="00A2718C" w:rsidP="00A2718C">
      <w:pPr>
        <w:autoSpaceDE w:val="0"/>
        <w:autoSpaceDN w:val="0"/>
        <w:adjustRightInd w:val="0"/>
        <w:jc w:val="center"/>
      </w:pPr>
    </w:p>
    <w:p w:rsidR="00A2718C" w:rsidRDefault="00A2718C" w:rsidP="00A2718C">
      <w:pPr>
        <w:autoSpaceDE w:val="0"/>
        <w:autoSpaceDN w:val="0"/>
        <w:adjustRightInd w:val="0"/>
        <w:jc w:val="center"/>
      </w:pPr>
    </w:p>
    <w:p w:rsidR="00A2718C" w:rsidRDefault="00A2718C" w:rsidP="00A2718C">
      <w:pPr>
        <w:autoSpaceDE w:val="0"/>
        <w:autoSpaceDN w:val="0"/>
        <w:adjustRightInd w:val="0"/>
        <w:jc w:val="center"/>
      </w:pPr>
      <w:r>
        <w:t>Институт экономики и предпринимательства</w:t>
      </w:r>
    </w:p>
    <w:p w:rsidR="00A2718C" w:rsidRPr="00447542" w:rsidRDefault="00A2718C" w:rsidP="00A2718C">
      <w:pPr>
        <w:autoSpaceDE w:val="0"/>
        <w:autoSpaceDN w:val="0"/>
        <w:adjustRightInd w:val="0"/>
        <w:jc w:val="center"/>
      </w:pPr>
    </w:p>
    <w:p w:rsidR="00A2718C" w:rsidRPr="00447542" w:rsidRDefault="00A2718C" w:rsidP="00A2718C">
      <w:pPr>
        <w:autoSpaceDE w:val="0"/>
        <w:autoSpaceDN w:val="0"/>
        <w:adjustRightInd w:val="0"/>
        <w:jc w:val="center"/>
      </w:pPr>
    </w:p>
    <w:p w:rsidR="00A2718C" w:rsidRPr="00447542" w:rsidRDefault="00A2718C" w:rsidP="00A2718C">
      <w:pPr>
        <w:autoSpaceDE w:val="0"/>
        <w:autoSpaceDN w:val="0"/>
        <w:adjustRightInd w:val="0"/>
        <w:jc w:val="center"/>
      </w:pPr>
      <w:r w:rsidRPr="00447542">
        <w:t>Кафедра экономической теории</w:t>
      </w:r>
      <w:r>
        <w:t xml:space="preserve"> и методологии</w:t>
      </w:r>
    </w:p>
    <w:p w:rsidR="00A2718C" w:rsidRDefault="00A2718C" w:rsidP="00A2718C">
      <w:pPr>
        <w:autoSpaceDE w:val="0"/>
        <w:autoSpaceDN w:val="0"/>
        <w:adjustRightInd w:val="0"/>
        <w:jc w:val="center"/>
      </w:pPr>
    </w:p>
    <w:p w:rsidR="00A2718C" w:rsidRDefault="00A2718C" w:rsidP="00A2718C">
      <w:pPr>
        <w:jc w:val="center"/>
        <w:rPr>
          <w:sz w:val="36"/>
          <w:szCs w:val="36"/>
        </w:rPr>
      </w:pPr>
      <w:r>
        <w:rPr>
          <w:sz w:val="36"/>
          <w:szCs w:val="36"/>
        </w:rPr>
        <w:t>М</w:t>
      </w:r>
      <w:r w:rsidRPr="00581BCE">
        <w:rPr>
          <w:sz w:val="36"/>
          <w:szCs w:val="36"/>
        </w:rPr>
        <w:t>етодические   рекомендации</w:t>
      </w:r>
      <w:r>
        <w:rPr>
          <w:sz w:val="36"/>
          <w:szCs w:val="36"/>
        </w:rPr>
        <w:t xml:space="preserve"> и проектные задания</w:t>
      </w:r>
    </w:p>
    <w:p w:rsidR="00A2718C" w:rsidRDefault="00A2718C" w:rsidP="00A2718C">
      <w:pPr>
        <w:jc w:val="center"/>
        <w:rPr>
          <w:sz w:val="36"/>
          <w:szCs w:val="36"/>
        </w:rPr>
      </w:pPr>
      <w:r w:rsidRPr="00581BCE">
        <w:rPr>
          <w:sz w:val="36"/>
          <w:szCs w:val="36"/>
        </w:rPr>
        <w:t>для организации самостоятельной работы студентов</w:t>
      </w:r>
    </w:p>
    <w:p w:rsidR="00A2718C" w:rsidRPr="00581BCE" w:rsidRDefault="00A2718C" w:rsidP="00A2718C">
      <w:pPr>
        <w:jc w:val="center"/>
        <w:rPr>
          <w:sz w:val="36"/>
          <w:szCs w:val="36"/>
        </w:rPr>
      </w:pPr>
      <w:r w:rsidRPr="00581BCE">
        <w:rPr>
          <w:sz w:val="36"/>
          <w:szCs w:val="36"/>
        </w:rPr>
        <w:t>по курсу «Макроэкономика»</w:t>
      </w:r>
    </w:p>
    <w:p w:rsidR="00A2718C" w:rsidRPr="00581BCE" w:rsidRDefault="00A2718C" w:rsidP="00A2718C">
      <w:pPr>
        <w:pStyle w:val="1"/>
        <w:widowControl w:val="0"/>
        <w:tabs>
          <w:tab w:val="left" w:pos="5175"/>
        </w:tabs>
        <w:spacing w:line="240" w:lineRule="auto"/>
        <w:ind w:left="0"/>
        <w:jc w:val="center"/>
        <w:rPr>
          <w:b/>
          <w:sz w:val="36"/>
          <w:szCs w:val="36"/>
        </w:rPr>
      </w:pPr>
    </w:p>
    <w:p w:rsidR="00A2718C" w:rsidRPr="00581BCE" w:rsidRDefault="00A2718C" w:rsidP="00A2718C">
      <w:pPr>
        <w:jc w:val="both"/>
        <w:rPr>
          <w:sz w:val="36"/>
          <w:szCs w:val="36"/>
        </w:rPr>
      </w:pPr>
    </w:p>
    <w:p w:rsidR="00A2718C" w:rsidRDefault="00A2718C" w:rsidP="00A2718C">
      <w:pPr>
        <w:jc w:val="both"/>
        <w:rPr>
          <w:szCs w:val="24"/>
        </w:rPr>
      </w:pPr>
    </w:p>
    <w:p w:rsidR="00A2718C" w:rsidRDefault="00A2718C" w:rsidP="00A2718C">
      <w:pPr>
        <w:jc w:val="both"/>
        <w:rPr>
          <w:szCs w:val="24"/>
        </w:rPr>
      </w:pPr>
    </w:p>
    <w:p w:rsidR="00A2718C" w:rsidRDefault="00A2718C" w:rsidP="00A2718C">
      <w:pPr>
        <w:jc w:val="both"/>
        <w:rPr>
          <w:szCs w:val="24"/>
        </w:rPr>
      </w:pPr>
    </w:p>
    <w:p w:rsidR="00A2718C" w:rsidRDefault="00A2718C" w:rsidP="00A2718C">
      <w:pPr>
        <w:jc w:val="center"/>
        <w:rPr>
          <w:i/>
          <w:sz w:val="32"/>
          <w:szCs w:val="32"/>
        </w:rPr>
      </w:pPr>
      <w:r>
        <w:rPr>
          <w:i/>
          <w:sz w:val="32"/>
          <w:szCs w:val="32"/>
        </w:rPr>
        <w:t>Учебно-методическое пособие</w:t>
      </w:r>
    </w:p>
    <w:p w:rsidR="00A2718C" w:rsidRDefault="00A2718C" w:rsidP="00A2718C">
      <w:pPr>
        <w:jc w:val="center"/>
        <w:rPr>
          <w:i/>
          <w:sz w:val="32"/>
          <w:szCs w:val="32"/>
        </w:rPr>
      </w:pPr>
    </w:p>
    <w:p w:rsidR="00A2718C" w:rsidRDefault="00A2718C" w:rsidP="00A2718C">
      <w:pPr>
        <w:jc w:val="center"/>
      </w:pPr>
    </w:p>
    <w:p w:rsidR="00A2718C" w:rsidRPr="00581BCE" w:rsidRDefault="00A2718C" w:rsidP="00A2718C">
      <w:pPr>
        <w:jc w:val="center"/>
      </w:pPr>
      <w:r>
        <w:t>Рекомендовано методической комиссией Института экономики и предпринимательства для студентов, обучающихся по направлению подготовки 38.03.01 «Экономика»</w:t>
      </w:r>
    </w:p>
    <w:p w:rsidR="00A2718C" w:rsidRDefault="00A2718C" w:rsidP="00A2718C">
      <w:pPr>
        <w:jc w:val="both"/>
        <w:rPr>
          <w:szCs w:val="24"/>
        </w:rPr>
      </w:pPr>
    </w:p>
    <w:p w:rsidR="00A2718C" w:rsidRDefault="00A2718C" w:rsidP="00A2718C">
      <w:pPr>
        <w:jc w:val="both"/>
        <w:rPr>
          <w:szCs w:val="24"/>
        </w:rPr>
      </w:pPr>
    </w:p>
    <w:p w:rsidR="00A2718C" w:rsidRDefault="00A2718C" w:rsidP="00A2718C">
      <w:pPr>
        <w:jc w:val="both"/>
        <w:rPr>
          <w:szCs w:val="24"/>
        </w:rPr>
      </w:pPr>
    </w:p>
    <w:p w:rsidR="00A2718C" w:rsidRDefault="00A2718C" w:rsidP="00A2718C">
      <w:pPr>
        <w:jc w:val="both"/>
        <w:rPr>
          <w:szCs w:val="24"/>
        </w:rPr>
      </w:pPr>
    </w:p>
    <w:p w:rsidR="00A2718C" w:rsidRDefault="00A2718C" w:rsidP="00A2718C">
      <w:pPr>
        <w:jc w:val="both"/>
        <w:rPr>
          <w:szCs w:val="24"/>
        </w:rPr>
      </w:pPr>
    </w:p>
    <w:p w:rsidR="00A2718C" w:rsidRDefault="00A2718C" w:rsidP="00A2718C">
      <w:pPr>
        <w:jc w:val="both"/>
        <w:rPr>
          <w:szCs w:val="24"/>
        </w:rPr>
      </w:pPr>
    </w:p>
    <w:p w:rsidR="00A2718C" w:rsidRDefault="00A2718C" w:rsidP="00A2718C">
      <w:pPr>
        <w:jc w:val="center"/>
        <w:rPr>
          <w:szCs w:val="24"/>
        </w:rPr>
      </w:pPr>
    </w:p>
    <w:p w:rsidR="00A2718C" w:rsidRDefault="00A2718C" w:rsidP="00A2718C">
      <w:pPr>
        <w:jc w:val="center"/>
        <w:rPr>
          <w:szCs w:val="24"/>
        </w:rPr>
      </w:pPr>
    </w:p>
    <w:p w:rsidR="00A2718C" w:rsidRDefault="00A2718C" w:rsidP="00A2718C">
      <w:pPr>
        <w:jc w:val="center"/>
        <w:rPr>
          <w:szCs w:val="24"/>
        </w:rPr>
      </w:pPr>
    </w:p>
    <w:p w:rsidR="00A2718C" w:rsidRDefault="00A2718C" w:rsidP="00A2718C">
      <w:pPr>
        <w:jc w:val="center"/>
        <w:rPr>
          <w:szCs w:val="24"/>
        </w:rPr>
      </w:pPr>
    </w:p>
    <w:p w:rsidR="00A2718C" w:rsidRDefault="00A2718C" w:rsidP="00A2718C">
      <w:pPr>
        <w:jc w:val="center"/>
        <w:rPr>
          <w:szCs w:val="24"/>
        </w:rPr>
      </w:pPr>
      <w:r>
        <w:rPr>
          <w:szCs w:val="24"/>
        </w:rPr>
        <w:t>Нижний Новгород</w:t>
      </w:r>
    </w:p>
    <w:p w:rsidR="00A2718C" w:rsidRDefault="00A2718C" w:rsidP="00A2718C">
      <w:pPr>
        <w:jc w:val="center"/>
        <w:rPr>
          <w:szCs w:val="24"/>
        </w:rPr>
      </w:pPr>
      <w:r>
        <w:rPr>
          <w:szCs w:val="24"/>
        </w:rPr>
        <w:t>2015</w:t>
      </w:r>
    </w:p>
    <w:p w:rsidR="00A2718C" w:rsidRDefault="00A2718C" w:rsidP="00A2718C">
      <w:pPr>
        <w:jc w:val="both"/>
      </w:pPr>
      <w:r>
        <w:lastRenderedPageBreak/>
        <w:t>УДК 330.101.54(072)</w:t>
      </w:r>
    </w:p>
    <w:p w:rsidR="00A2718C" w:rsidRDefault="00A2718C" w:rsidP="00A2718C">
      <w:pPr>
        <w:jc w:val="both"/>
      </w:pPr>
      <w:r>
        <w:t xml:space="preserve">  ББК У012.3р30</w:t>
      </w:r>
    </w:p>
    <w:p w:rsidR="00A2718C" w:rsidRDefault="00A2718C" w:rsidP="00A2718C">
      <w:pPr>
        <w:jc w:val="both"/>
      </w:pPr>
      <w:r>
        <w:t xml:space="preserve">  М 79</w:t>
      </w:r>
    </w:p>
    <w:p w:rsidR="00A2718C" w:rsidRPr="006C4789" w:rsidRDefault="00A2718C" w:rsidP="00A2718C">
      <w:pPr>
        <w:jc w:val="both"/>
      </w:pPr>
    </w:p>
    <w:p w:rsidR="00A2718C" w:rsidRPr="006C4789" w:rsidRDefault="00A2718C" w:rsidP="00A2718C">
      <w:pPr>
        <w:jc w:val="both"/>
      </w:pPr>
      <w:r>
        <w:t>М</w:t>
      </w:r>
      <w:r w:rsidRPr="006C4789">
        <w:t xml:space="preserve">етодические рекомендации </w:t>
      </w:r>
      <w:r>
        <w:t xml:space="preserve">и проектные задания </w:t>
      </w:r>
      <w:r w:rsidRPr="006C4789">
        <w:t>для организации самостоятельной работы студентов</w:t>
      </w:r>
      <w:r>
        <w:t xml:space="preserve">  по курсу «Ма</w:t>
      </w:r>
      <w:r w:rsidRPr="006C4789">
        <w:t xml:space="preserve">кроэкономика»/Титова </w:t>
      </w:r>
      <w:r>
        <w:t> </w:t>
      </w:r>
      <w:r w:rsidRPr="006C4789">
        <w:t>Н.Г.,</w:t>
      </w:r>
      <w:r>
        <w:t xml:space="preserve"> Смирнова Т.В., Мухин П.В. – </w:t>
      </w:r>
      <w:r w:rsidRPr="006C4789">
        <w:t>Н.Новгород, ННГУ, 201</w:t>
      </w:r>
      <w:r>
        <w:t>5.– 90</w:t>
      </w:r>
      <w:r w:rsidRPr="006C4789">
        <w:t xml:space="preserve"> с.</w:t>
      </w:r>
    </w:p>
    <w:p w:rsidR="00A2718C" w:rsidRPr="006C4789" w:rsidRDefault="00A2718C" w:rsidP="00A2718C">
      <w:pPr>
        <w:jc w:val="both"/>
      </w:pPr>
    </w:p>
    <w:p w:rsidR="00A2718C" w:rsidRPr="006C4789" w:rsidRDefault="00A2718C" w:rsidP="00A2718C">
      <w:pPr>
        <w:jc w:val="both"/>
      </w:pPr>
      <w:r w:rsidRPr="006C4789">
        <w:t>Составител</w:t>
      </w:r>
      <w:r>
        <w:t>и</w:t>
      </w:r>
      <w:r w:rsidRPr="006C4789">
        <w:t xml:space="preserve">: к.э.н., </w:t>
      </w:r>
      <w:bookmarkStart w:id="0" w:name="_GoBack"/>
      <w:bookmarkEnd w:id="0"/>
      <w:r w:rsidRPr="006C4789">
        <w:t>доцент Титова Н.Г.</w:t>
      </w:r>
      <w:r>
        <w:t>, Смирнова Т.В., Мухин П.В.</w:t>
      </w:r>
    </w:p>
    <w:p w:rsidR="00A2718C" w:rsidRPr="006C4789" w:rsidRDefault="00A2718C" w:rsidP="00A2718C">
      <w:pPr>
        <w:jc w:val="both"/>
      </w:pPr>
    </w:p>
    <w:p w:rsidR="00A2718C" w:rsidRPr="006C4789" w:rsidRDefault="00A2718C" w:rsidP="00A2718C">
      <w:pPr>
        <w:jc w:val="both"/>
      </w:pPr>
    </w:p>
    <w:p w:rsidR="00A2718C" w:rsidRDefault="00A2718C" w:rsidP="00A2718C">
      <w:pPr>
        <w:jc w:val="both"/>
      </w:pPr>
      <w:r w:rsidRPr="006C4789">
        <w:t>Рецензент:</w:t>
      </w:r>
      <w:r>
        <w:t xml:space="preserve"> д.э.н., </w:t>
      </w:r>
      <w:r w:rsidRPr="00D4643E">
        <w:t>доцент</w:t>
      </w:r>
      <w:r>
        <w:t xml:space="preserve"> Горбунова М.Л.</w:t>
      </w:r>
    </w:p>
    <w:p w:rsidR="00A2718C" w:rsidRPr="006C4789" w:rsidRDefault="00A2718C" w:rsidP="00A2718C">
      <w:pPr>
        <w:jc w:val="both"/>
      </w:pPr>
    </w:p>
    <w:p w:rsidR="00A2718C" w:rsidRPr="006C4789" w:rsidRDefault="00A2718C" w:rsidP="00A2718C">
      <w:pPr>
        <w:jc w:val="both"/>
      </w:pPr>
    </w:p>
    <w:p w:rsidR="00A2718C" w:rsidRDefault="00A2718C" w:rsidP="00A2718C">
      <w:pPr>
        <w:jc w:val="both"/>
      </w:pPr>
      <w:r>
        <w:t xml:space="preserve">       Учебно-методическое пособие предназначено для студентов, обучающихся по направлению подготовки 38.03.01«Экономика».</w:t>
      </w:r>
    </w:p>
    <w:p w:rsidR="00A2718C" w:rsidRDefault="00A2718C" w:rsidP="00A2718C">
      <w:pPr>
        <w:jc w:val="both"/>
      </w:pPr>
      <w:r>
        <w:t xml:space="preserve">       Пособие включает</w:t>
      </w:r>
      <w:r w:rsidRPr="006C4789">
        <w:t xml:space="preserve">: </w:t>
      </w:r>
      <w:r>
        <w:t xml:space="preserve">презентацию курса, </w:t>
      </w:r>
      <w:r w:rsidRPr="006C4789">
        <w:t xml:space="preserve">перечень тем и </w:t>
      </w:r>
      <w:r>
        <w:t xml:space="preserve">их </w:t>
      </w:r>
      <w:r w:rsidRPr="006C4789">
        <w:t>содержание</w:t>
      </w:r>
      <w:r>
        <w:t xml:space="preserve">. Методические рекомендации по организации самостоятельной работы содержат проектные задания, проблемные вопросы, </w:t>
      </w:r>
      <w:r w:rsidRPr="006C4789">
        <w:t xml:space="preserve">тренировочные задачи и </w:t>
      </w:r>
      <w:r>
        <w:t xml:space="preserve">контрольные </w:t>
      </w:r>
      <w:r w:rsidRPr="006C4789">
        <w:t>тесты</w:t>
      </w:r>
      <w:r>
        <w:t xml:space="preserve"> по темам курса «Макроэкономика»</w:t>
      </w:r>
      <w:r w:rsidRPr="006C4789">
        <w:t xml:space="preserve">, </w:t>
      </w:r>
      <w:r>
        <w:t xml:space="preserve">а также </w:t>
      </w:r>
      <w:r w:rsidRPr="006C4789">
        <w:t xml:space="preserve">примерный перечень вопросов к экзаменам, </w:t>
      </w:r>
      <w:r>
        <w:t xml:space="preserve">тематику и требования к написанию курсовой работы, </w:t>
      </w:r>
      <w:r w:rsidRPr="006C4789">
        <w:t>список рекомендуемой литературы и источников</w:t>
      </w:r>
      <w:r>
        <w:t>.</w:t>
      </w:r>
    </w:p>
    <w:p w:rsidR="00A2718C" w:rsidRPr="006C4789" w:rsidRDefault="00A2718C" w:rsidP="00A2718C">
      <w:pPr>
        <w:jc w:val="both"/>
      </w:pPr>
    </w:p>
    <w:p w:rsidR="00A2718C" w:rsidRPr="006C4789" w:rsidRDefault="00A2718C" w:rsidP="00A2718C">
      <w:pPr>
        <w:tabs>
          <w:tab w:val="left" w:pos="1185"/>
        </w:tabs>
        <w:jc w:val="both"/>
      </w:pPr>
      <w:r>
        <w:tab/>
      </w:r>
    </w:p>
    <w:p w:rsidR="00A2718C" w:rsidRPr="006C4789" w:rsidRDefault="00A2718C" w:rsidP="00A2718C">
      <w:pPr>
        <w:jc w:val="both"/>
      </w:pPr>
    </w:p>
    <w:p w:rsidR="00A2718C" w:rsidRPr="006C4789" w:rsidRDefault="00A2718C" w:rsidP="00A2718C">
      <w:pPr>
        <w:jc w:val="both"/>
      </w:pPr>
    </w:p>
    <w:p w:rsidR="00A2718C" w:rsidRPr="006C4789" w:rsidRDefault="00A2718C" w:rsidP="00A2718C">
      <w:pPr>
        <w:jc w:val="both"/>
      </w:pPr>
    </w:p>
    <w:p w:rsidR="00A2718C" w:rsidRPr="006C4789" w:rsidRDefault="00A2718C" w:rsidP="00A2718C">
      <w:pPr>
        <w:jc w:val="both"/>
      </w:pPr>
    </w:p>
    <w:p w:rsidR="00A2718C" w:rsidRDefault="00A2718C" w:rsidP="00A2718C">
      <w:pPr>
        <w:jc w:val="both"/>
      </w:pPr>
    </w:p>
    <w:p w:rsidR="00A2718C" w:rsidRPr="006C4789" w:rsidRDefault="00A2718C" w:rsidP="00A2718C">
      <w:pPr>
        <w:jc w:val="both"/>
      </w:pPr>
    </w:p>
    <w:p w:rsidR="00A2718C" w:rsidRDefault="00A2718C" w:rsidP="00A2718C">
      <w:pPr>
        <w:jc w:val="center"/>
      </w:pPr>
    </w:p>
    <w:p w:rsidR="00A2718C" w:rsidRDefault="00A2718C" w:rsidP="00A2718C">
      <w:pPr>
        <w:jc w:val="center"/>
      </w:pPr>
      <w:r>
        <w:t>Ответственный за выпуск:</w:t>
      </w:r>
    </w:p>
    <w:p w:rsidR="00A2718C" w:rsidRDefault="00A2718C" w:rsidP="00A2718C">
      <w:pPr>
        <w:jc w:val="center"/>
      </w:pPr>
      <w:r>
        <w:t>председатель методической комиссии ИЭП ННГУ,</w:t>
      </w:r>
    </w:p>
    <w:p w:rsidR="00A2718C" w:rsidRPr="0015474D" w:rsidRDefault="00A2718C" w:rsidP="00A2718C">
      <w:pPr>
        <w:tabs>
          <w:tab w:val="center" w:pos="4677"/>
          <w:tab w:val="left" w:pos="6660"/>
        </w:tabs>
      </w:pPr>
      <w:r>
        <w:tab/>
        <w:t>к.э.н. доц. Лещева В.Б.</w:t>
      </w:r>
      <w:r>
        <w:tab/>
      </w:r>
    </w:p>
    <w:p w:rsidR="00A2718C" w:rsidRDefault="00A2718C" w:rsidP="00A2718C">
      <w:pPr>
        <w:jc w:val="center"/>
      </w:pPr>
    </w:p>
    <w:p w:rsidR="00A2718C" w:rsidRDefault="00A2718C" w:rsidP="00A2718C">
      <w:pPr>
        <w:jc w:val="center"/>
      </w:pPr>
    </w:p>
    <w:p w:rsidR="00A2718C" w:rsidRDefault="00A2718C" w:rsidP="00A2718C">
      <w:pPr>
        <w:jc w:val="center"/>
      </w:pPr>
    </w:p>
    <w:p w:rsidR="00A2718C" w:rsidRDefault="00A2718C" w:rsidP="00A2718C">
      <w:pPr>
        <w:jc w:val="center"/>
      </w:pPr>
    </w:p>
    <w:p w:rsidR="00A2718C" w:rsidRDefault="00A2718C" w:rsidP="00A2718C">
      <w:pPr>
        <w:jc w:val="center"/>
      </w:pPr>
    </w:p>
    <w:p w:rsidR="00A2718C" w:rsidRDefault="00A2718C" w:rsidP="00A2718C">
      <w:pPr>
        <w:jc w:val="center"/>
      </w:pPr>
    </w:p>
    <w:p w:rsidR="00A2718C" w:rsidRDefault="00A2718C" w:rsidP="00A2718C">
      <w:pPr>
        <w:jc w:val="center"/>
      </w:pPr>
    </w:p>
    <w:p w:rsidR="00A2718C" w:rsidRDefault="00A2718C" w:rsidP="00A2718C">
      <w:pPr>
        <w:jc w:val="center"/>
      </w:pPr>
    </w:p>
    <w:p w:rsidR="00A2718C" w:rsidRPr="007D6E17" w:rsidRDefault="00A2718C" w:rsidP="00A2718C">
      <w:pPr>
        <w:jc w:val="center"/>
      </w:pPr>
      <w:r>
        <w:t>©</w:t>
      </w:r>
      <w:r w:rsidRPr="007D6E17">
        <w:t>Нижегородский государственный университет им. Н.И.Лобачевского</w:t>
      </w:r>
      <w:r>
        <w:t>,</w:t>
      </w:r>
    </w:p>
    <w:p w:rsidR="00A2718C" w:rsidRPr="007D6E17" w:rsidRDefault="00A2718C" w:rsidP="00A2718C">
      <w:pPr>
        <w:jc w:val="center"/>
      </w:pPr>
      <w:r w:rsidRPr="007D6E17">
        <w:t>201</w:t>
      </w:r>
      <w:r>
        <w:t>5</w:t>
      </w:r>
    </w:p>
    <w:p w:rsidR="00A2718C" w:rsidRDefault="00A2718C" w:rsidP="00A2718C">
      <w:pPr>
        <w:spacing w:line="312" w:lineRule="auto"/>
        <w:jc w:val="both"/>
        <w:rPr>
          <w:i/>
        </w:rPr>
      </w:pPr>
    </w:p>
    <w:p w:rsidR="00A2718C" w:rsidRDefault="00A2718C" w:rsidP="00A2718C">
      <w:pPr>
        <w:spacing w:line="312" w:lineRule="auto"/>
        <w:jc w:val="both"/>
        <w:rPr>
          <w:i/>
        </w:rPr>
      </w:pPr>
    </w:p>
    <w:p w:rsidR="00A2718C" w:rsidRDefault="00A2718C" w:rsidP="00A2718C">
      <w:pPr>
        <w:spacing w:line="360" w:lineRule="auto"/>
        <w:jc w:val="center"/>
        <w:rPr>
          <w:b/>
          <w:sz w:val="36"/>
          <w:szCs w:val="36"/>
        </w:rPr>
      </w:pPr>
      <w:r w:rsidRPr="00E34377">
        <w:rPr>
          <w:b/>
          <w:sz w:val="36"/>
          <w:szCs w:val="36"/>
        </w:rPr>
        <w:t>Презентация курса</w:t>
      </w:r>
    </w:p>
    <w:p w:rsidR="00A2718C" w:rsidRDefault="00A2718C" w:rsidP="00A2718C">
      <w:pPr>
        <w:spacing w:line="360" w:lineRule="auto"/>
        <w:rPr>
          <w:b/>
        </w:rPr>
      </w:pPr>
      <w:r>
        <w:rPr>
          <w:b/>
        </w:rPr>
        <w:t>1. Цели освоения дисциплины</w:t>
      </w:r>
    </w:p>
    <w:p w:rsidR="00A2718C" w:rsidRPr="0078032E" w:rsidRDefault="00A2718C" w:rsidP="00A2718C">
      <w:pPr>
        <w:pStyle w:val="a7"/>
        <w:ind w:firstLine="709"/>
        <w:jc w:val="both"/>
        <w:rPr>
          <w:sz w:val="28"/>
          <w:szCs w:val="28"/>
        </w:rPr>
      </w:pPr>
      <w:r w:rsidRPr="0078032E">
        <w:rPr>
          <w:sz w:val="28"/>
          <w:szCs w:val="28"/>
        </w:rPr>
        <w:t xml:space="preserve">Цель дисциплины «Макроэкономика» </w:t>
      </w:r>
      <w:r>
        <w:t xml:space="preserve">– </w:t>
      </w:r>
      <w:r w:rsidRPr="0078032E">
        <w:rPr>
          <w:sz w:val="28"/>
          <w:szCs w:val="28"/>
        </w:rPr>
        <w:t xml:space="preserve">ввести студента в круг знаний, составляющих основы профессиональной культуры экономиста; формирование у студента целостного представления о механизме функционирования национальной экономики, базовых макроэкономических проблемах и подходах к их анализу с позиций основных макроэкономических школ и направлений. </w:t>
      </w:r>
    </w:p>
    <w:p w:rsidR="00A2718C" w:rsidRDefault="00A2718C" w:rsidP="00A2718C">
      <w:pPr>
        <w:tabs>
          <w:tab w:val="left" w:pos="3660"/>
        </w:tabs>
      </w:pPr>
      <w:r>
        <w:tab/>
      </w:r>
    </w:p>
    <w:p w:rsidR="00A2718C" w:rsidRDefault="00A2718C" w:rsidP="00A2718C">
      <w:pPr>
        <w:spacing w:line="360" w:lineRule="auto"/>
        <w:rPr>
          <w:b/>
        </w:rPr>
      </w:pPr>
      <w:r>
        <w:rPr>
          <w:b/>
        </w:rPr>
        <w:t>2. Место дисциплины в структуре ООП</w:t>
      </w:r>
    </w:p>
    <w:p w:rsidR="00A2718C" w:rsidRPr="001A0D19" w:rsidRDefault="00A2718C" w:rsidP="00A2718C">
      <w:pPr>
        <w:pStyle w:val="a7"/>
        <w:ind w:firstLine="709"/>
        <w:jc w:val="both"/>
        <w:rPr>
          <w:sz w:val="28"/>
          <w:szCs w:val="28"/>
        </w:rPr>
      </w:pPr>
      <w:r w:rsidRPr="001A0D19">
        <w:rPr>
          <w:sz w:val="28"/>
          <w:szCs w:val="28"/>
        </w:rPr>
        <w:t>Дисциплина предназначена для студентов второго курса экономического факультета. Курс «Макроэкономики» является важнейшей составной частью цикла дисциплин Федерального государственного образовательного стандарта высшего профессионального образования (ФГОС ВПО) по направлению «Экономика» (бакалавриат).</w:t>
      </w:r>
    </w:p>
    <w:p w:rsidR="00A2718C" w:rsidRPr="001A0D19" w:rsidRDefault="00A2718C" w:rsidP="00A2718C">
      <w:pPr>
        <w:pStyle w:val="a7"/>
        <w:ind w:firstLine="709"/>
        <w:jc w:val="both"/>
        <w:rPr>
          <w:sz w:val="28"/>
          <w:szCs w:val="28"/>
        </w:rPr>
      </w:pPr>
      <w:r w:rsidRPr="001A0D19">
        <w:rPr>
          <w:sz w:val="28"/>
          <w:szCs w:val="28"/>
        </w:rPr>
        <w:t>Изучение дисциплины «Макроэкономика» базируется на совокупности знаний, полученных студентами в ходе освоения дисциплин «Микроэкономика», «История экономических учений».</w:t>
      </w:r>
    </w:p>
    <w:p w:rsidR="00A2718C" w:rsidRPr="001A0D19" w:rsidRDefault="00A2718C" w:rsidP="00A2718C">
      <w:pPr>
        <w:pStyle w:val="a7"/>
        <w:ind w:firstLine="709"/>
        <w:jc w:val="both"/>
        <w:rPr>
          <w:sz w:val="28"/>
          <w:szCs w:val="28"/>
        </w:rPr>
      </w:pPr>
      <w:r w:rsidRPr="001A0D19">
        <w:rPr>
          <w:sz w:val="28"/>
          <w:szCs w:val="28"/>
        </w:rPr>
        <w:t>Дисциплина является теоретическим и методологическим основанием для всех экономических дисциплин, входящих в ООП бакалавра экономики.</w:t>
      </w:r>
    </w:p>
    <w:p w:rsidR="00A2718C" w:rsidRPr="001A0D19" w:rsidRDefault="00A2718C" w:rsidP="00A2718C">
      <w:pPr>
        <w:pStyle w:val="a7"/>
        <w:ind w:firstLine="709"/>
        <w:jc w:val="both"/>
        <w:rPr>
          <w:sz w:val="28"/>
          <w:szCs w:val="28"/>
        </w:rPr>
      </w:pPr>
    </w:p>
    <w:p w:rsidR="00A2718C" w:rsidRPr="001A0D19" w:rsidRDefault="00A2718C" w:rsidP="00A2718C">
      <w:pPr>
        <w:pStyle w:val="a7"/>
        <w:ind w:firstLine="709"/>
        <w:jc w:val="both"/>
        <w:rPr>
          <w:sz w:val="28"/>
          <w:szCs w:val="28"/>
        </w:rPr>
      </w:pPr>
      <w:r w:rsidRPr="001A0D19">
        <w:rPr>
          <w:sz w:val="28"/>
          <w:szCs w:val="28"/>
        </w:rPr>
        <w:t>В результате освоения дисциплины обучающийся должен:</w:t>
      </w:r>
    </w:p>
    <w:p w:rsidR="00A2718C" w:rsidRPr="001A0D19" w:rsidRDefault="00A2718C" w:rsidP="00A2718C">
      <w:pPr>
        <w:pStyle w:val="a7"/>
        <w:ind w:firstLine="709"/>
        <w:jc w:val="both"/>
        <w:rPr>
          <w:sz w:val="28"/>
          <w:szCs w:val="28"/>
        </w:rPr>
      </w:pPr>
      <w:r w:rsidRPr="001A0D19">
        <w:rPr>
          <w:sz w:val="28"/>
          <w:szCs w:val="28"/>
        </w:rPr>
        <w:t xml:space="preserve">Знать: </w:t>
      </w:r>
      <w:r w:rsidRPr="001A0D19">
        <w:rPr>
          <w:sz w:val="28"/>
          <w:szCs w:val="28"/>
        </w:rPr>
        <w:tab/>
      </w:r>
    </w:p>
    <w:p w:rsidR="00A2718C" w:rsidRDefault="00A2718C" w:rsidP="00A2718C">
      <w:pPr>
        <w:numPr>
          <w:ilvl w:val="0"/>
          <w:numId w:val="2"/>
        </w:numPr>
        <w:spacing w:line="360" w:lineRule="auto"/>
        <w:jc w:val="both"/>
      </w:pPr>
      <w:r>
        <w:t>объективные основы возникновения и развития макроэкономики как науки;</w:t>
      </w:r>
    </w:p>
    <w:p w:rsidR="00A2718C" w:rsidRDefault="00A2718C" w:rsidP="00A2718C">
      <w:pPr>
        <w:numPr>
          <w:ilvl w:val="0"/>
          <w:numId w:val="2"/>
        </w:numPr>
        <w:spacing w:line="360" w:lineRule="auto"/>
        <w:jc w:val="both"/>
      </w:pPr>
      <w:r>
        <w:t xml:space="preserve">закономерности функционирования экономики на макроуровне, теории макроэкономического равновесия, процессы, нарушающие это </w:t>
      </w:r>
      <w:r>
        <w:lastRenderedPageBreak/>
        <w:t>равновесие (цикличность, инфляция, безработица); механизмы государственного воздействия на экономику: денежно-кредитную, налогово-бюджетную, социальную политику;</w:t>
      </w:r>
    </w:p>
    <w:p w:rsidR="00A2718C" w:rsidRDefault="00A2718C" w:rsidP="00A2718C">
      <w:pPr>
        <w:numPr>
          <w:ilvl w:val="0"/>
          <w:numId w:val="2"/>
        </w:numPr>
        <w:spacing w:line="360" w:lineRule="auto"/>
        <w:jc w:val="both"/>
      </w:pPr>
      <w:r>
        <w:t>содержание ведущих направлений экономической науки: неоклассики, кейнсианства, институционализма, монетаризма, эволюционной экономики и др.; механизмы расчета и анализа системы макроэкономических показателей и построения основных моделей (</w:t>
      </w:r>
      <w:r>
        <w:rPr>
          <w:lang w:val="en-US"/>
        </w:rPr>
        <w:t>AD</w:t>
      </w:r>
      <w:r>
        <w:t>-</w:t>
      </w:r>
      <w:r>
        <w:rPr>
          <w:lang w:val="en-US"/>
        </w:rPr>
        <w:t>AS</w:t>
      </w:r>
      <w:r>
        <w:t xml:space="preserve">; крест Кейнса; </w:t>
      </w:r>
      <w:r>
        <w:rPr>
          <w:lang w:val="en-US"/>
        </w:rPr>
        <w:t>IS</w:t>
      </w:r>
      <w:r>
        <w:t>-</w:t>
      </w:r>
      <w:r>
        <w:rPr>
          <w:lang w:val="en-US"/>
        </w:rPr>
        <w:t>LM</w:t>
      </w:r>
      <w:r>
        <w:t>; кривая Филлипса; кривая Лаффера и др.);</w:t>
      </w:r>
    </w:p>
    <w:p w:rsidR="00A2718C" w:rsidRDefault="00A2718C" w:rsidP="00A2718C">
      <w:pPr>
        <w:numPr>
          <w:ilvl w:val="0"/>
          <w:numId w:val="2"/>
        </w:numPr>
        <w:spacing w:line="360" w:lineRule="auto"/>
        <w:jc w:val="both"/>
      </w:pPr>
      <w:r>
        <w:t>черты российской экономики на современном этапе и тенденции ее развития в будущем.</w:t>
      </w:r>
    </w:p>
    <w:p w:rsidR="00A2718C" w:rsidRPr="001A0D19" w:rsidRDefault="00A2718C" w:rsidP="00A2718C">
      <w:pPr>
        <w:pStyle w:val="a7"/>
        <w:ind w:firstLine="709"/>
        <w:jc w:val="both"/>
        <w:rPr>
          <w:sz w:val="28"/>
          <w:szCs w:val="28"/>
        </w:rPr>
      </w:pPr>
      <w:r w:rsidRPr="001A0D19">
        <w:rPr>
          <w:sz w:val="28"/>
          <w:szCs w:val="28"/>
        </w:rPr>
        <w:t>Уметь:</w:t>
      </w:r>
    </w:p>
    <w:p w:rsidR="00A2718C" w:rsidRDefault="00A2718C" w:rsidP="00A2718C">
      <w:pPr>
        <w:numPr>
          <w:ilvl w:val="0"/>
          <w:numId w:val="2"/>
        </w:numPr>
        <w:spacing w:line="360" w:lineRule="auto"/>
        <w:jc w:val="both"/>
      </w:pPr>
      <w:r>
        <w:t>на основе опыта различных школ экономической мысли анализировать экономические процессы на макроуровне;</w:t>
      </w:r>
    </w:p>
    <w:p w:rsidR="00A2718C" w:rsidRDefault="00A2718C" w:rsidP="00A2718C">
      <w:pPr>
        <w:numPr>
          <w:ilvl w:val="0"/>
          <w:numId w:val="2"/>
        </w:numPr>
        <w:spacing w:line="360" w:lineRule="auto"/>
        <w:jc w:val="both"/>
      </w:pPr>
      <w:r>
        <w:t>ориентироваться в современных экономико-теоретических дискуссиях и ясно формулировать собственную позицию;</w:t>
      </w:r>
    </w:p>
    <w:p w:rsidR="00A2718C" w:rsidRDefault="00A2718C" w:rsidP="00A2718C">
      <w:pPr>
        <w:numPr>
          <w:ilvl w:val="0"/>
          <w:numId w:val="2"/>
        </w:numPr>
        <w:spacing w:line="360" w:lineRule="auto"/>
        <w:jc w:val="both"/>
      </w:pPr>
      <w:r>
        <w:t>выявлять экономические проблемы и предлагать способы их решения;</w:t>
      </w:r>
    </w:p>
    <w:p w:rsidR="00A2718C" w:rsidRDefault="00A2718C" w:rsidP="00A2718C">
      <w:pPr>
        <w:numPr>
          <w:ilvl w:val="0"/>
          <w:numId w:val="2"/>
        </w:numPr>
        <w:spacing w:line="360" w:lineRule="auto"/>
        <w:jc w:val="both"/>
      </w:pPr>
      <w:r>
        <w:t>рассчитывать на основе методик и действующей нормативно-правовой базы макроэкономические показатели;</w:t>
      </w:r>
    </w:p>
    <w:p w:rsidR="00A2718C" w:rsidRDefault="00A2718C" w:rsidP="00A2718C">
      <w:pPr>
        <w:numPr>
          <w:ilvl w:val="0"/>
          <w:numId w:val="2"/>
        </w:numPr>
        <w:spacing w:line="360" w:lineRule="auto"/>
        <w:jc w:val="both"/>
      </w:pPr>
      <w:r>
        <w:t>осуществлять поиск информации и анализировать данные отечественной и зарубежной статистики о важнейших социально-экономических процессах;</w:t>
      </w:r>
    </w:p>
    <w:p w:rsidR="00A2718C" w:rsidRDefault="00A2718C" w:rsidP="00A2718C">
      <w:pPr>
        <w:numPr>
          <w:ilvl w:val="0"/>
          <w:numId w:val="2"/>
        </w:numPr>
        <w:spacing w:line="360" w:lineRule="auto"/>
        <w:jc w:val="both"/>
      </w:pPr>
      <w:r>
        <w:t>представлять результаты исследовательской работы в виде статей, выступлений, аналитического отчета;</w:t>
      </w:r>
    </w:p>
    <w:p w:rsidR="00A2718C" w:rsidRDefault="00A2718C" w:rsidP="00A2718C">
      <w:pPr>
        <w:numPr>
          <w:ilvl w:val="0"/>
          <w:numId w:val="2"/>
        </w:numPr>
        <w:spacing w:line="360" w:lineRule="auto"/>
        <w:jc w:val="both"/>
      </w:pPr>
      <w:r>
        <w:t>разрабатывать проекты в сфере экономики и бизнеса.</w:t>
      </w:r>
    </w:p>
    <w:p w:rsidR="00A2718C" w:rsidRPr="001A0D19" w:rsidRDefault="00A2718C" w:rsidP="00A2718C">
      <w:pPr>
        <w:pStyle w:val="a7"/>
        <w:ind w:firstLine="709"/>
        <w:jc w:val="both"/>
        <w:rPr>
          <w:sz w:val="28"/>
          <w:szCs w:val="28"/>
        </w:rPr>
      </w:pPr>
      <w:r w:rsidRPr="001A0D19">
        <w:rPr>
          <w:sz w:val="28"/>
          <w:szCs w:val="28"/>
        </w:rPr>
        <w:t>Владеть:</w:t>
      </w:r>
    </w:p>
    <w:p w:rsidR="00A2718C" w:rsidRDefault="00A2718C" w:rsidP="00A2718C">
      <w:pPr>
        <w:numPr>
          <w:ilvl w:val="0"/>
          <w:numId w:val="2"/>
        </w:numPr>
        <w:spacing w:line="360" w:lineRule="auto"/>
        <w:jc w:val="both"/>
      </w:pPr>
      <w:r>
        <w:t>методологией макроэкономического исследования, приемами анализа макроэкономических процессов на основе теоретических моделей;</w:t>
      </w:r>
    </w:p>
    <w:p w:rsidR="00A2718C" w:rsidRDefault="00A2718C" w:rsidP="00A2718C">
      <w:pPr>
        <w:numPr>
          <w:ilvl w:val="0"/>
          <w:numId w:val="2"/>
        </w:numPr>
        <w:spacing w:line="360" w:lineRule="auto"/>
        <w:jc w:val="both"/>
      </w:pPr>
      <w:r>
        <w:t>понятийным аппаратом макроэкономики;</w:t>
      </w:r>
    </w:p>
    <w:p w:rsidR="00A2718C" w:rsidRDefault="00A2718C" w:rsidP="00A2718C">
      <w:pPr>
        <w:numPr>
          <w:ilvl w:val="0"/>
          <w:numId w:val="2"/>
        </w:numPr>
        <w:spacing w:line="360" w:lineRule="auto"/>
        <w:jc w:val="both"/>
      </w:pPr>
      <w:r>
        <w:t>навыками поиска информации;</w:t>
      </w:r>
    </w:p>
    <w:p w:rsidR="00A2718C" w:rsidRDefault="00A2718C" w:rsidP="00A2718C">
      <w:pPr>
        <w:numPr>
          <w:ilvl w:val="0"/>
          <w:numId w:val="2"/>
        </w:numPr>
        <w:spacing w:line="360" w:lineRule="auto"/>
        <w:jc w:val="both"/>
      </w:pPr>
      <w:r>
        <w:lastRenderedPageBreak/>
        <w:t>навыками самостоятельной работы и ведения дискуссий.</w:t>
      </w:r>
    </w:p>
    <w:p w:rsidR="00A2718C" w:rsidRPr="00825BE3" w:rsidRDefault="00A2718C" w:rsidP="00A2718C">
      <w:pPr>
        <w:spacing w:line="360" w:lineRule="auto"/>
        <w:rPr>
          <w:b/>
        </w:rPr>
      </w:pPr>
      <w:r w:rsidRPr="00825BE3">
        <w:rPr>
          <w:b/>
        </w:rPr>
        <w:t>Методы изучения: (образовательные технологии)</w:t>
      </w:r>
    </w:p>
    <w:p w:rsidR="00A2718C" w:rsidRDefault="00A2718C" w:rsidP="00A2718C">
      <w:pPr>
        <w:spacing w:line="360" w:lineRule="auto"/>
        <w:jc w:val="both"/>
      </w:pPr>
      <w:r>
        <w:t>- традиционные (лекции, семинары, экзамены)</w:t>
      </w:r>
    </w:p>
    <w:p w:rsidR="00A2718C" w:rsidRDefault="00A2718C" w:rsidP="00A2718C">
      <w:pPr>
        <w:spacing w:line="360" w:lineRule="auto"/>
        <w:jc w:val="both"/>
      </w:pPr>
      <w:r>
        <w:t>- проектные технологии (презентации докладов, отчеты по курсовым проектам)</w:t>
      </w:r>
    </w:p>
    <w:p w:rsidR="00A2718C" w:rsidRDefault="00A2718C" w:rsidP="00A2718C">
      <w:pPr>
        <w:spacing w:line="360" w:lineRule="auto"/>
        <w:jc w:val="both"/>
      </w:pPr>
      <w:r>
        <w:t>- дистанционные ( электронный обмен информацией, предоставление отчетов по заданиям)</w:t>
      </w:r>
    </w:p>
    <w:p w:rsidR="00A2718C" w:rsidRDefault="00A2718C" w:rsidP="00A2718C">
      <w:pPr>
        <w:spacing w:line="360" w:lineRule="auto"/>
        <w:jc w:val="both"/>
      </w:pPr>
      <w:r>
        <w:t>- задачные (построение экономико-математических моделей, решение задач)</w:t>
      </w:r>
    </w:p>
    <w:p w:rsidR="00A2718C" w:rsidRPr="00840603" w:rsidRDefault="00A2718C" w:rsidP="00A2718C">
      <w:pPr>
        <w:spacing w:line="360" w:lineRule="auto"/>
        <w:jc w:val="both"/>
        <w:rPr>
          <w:color w:val="FF0000"/>
        </w:rPr>
      </w:pPr>
      <w:r>
        <w:t xml:space="preserve">- коммуникативные (обсуждение проблемных ситуаций в аудитории, круглые столы перекрестные </w:t>
      </w:r>
      <w:r w:rsidRPr="00A63D63">
        <w:t>дискуссии</w:t>
      </w:r>
      <w:r>
        <w:t>)</w:t>
      </w:r>
    </w:p>
    <w:p w:rsidR="00A2718C" w:rsidRDefault="00A2718C" w:rsidP="00A2718C">
      <w:pPr>
        <w:spacing w:line="360" w:lineRule="auto"/>
        <w:jc w:val="both"/>
      </w:pPr>
      <w:r>
        <w:t>- исследовательские (изучение научных проблем, проведение научно-практических конференций).</w:t>
      </w:r>
    </w:p>
    <w:p w:rsidR="00A2718C" w:rsidRDefault="00A2718C" w:rsidP="00A2718C">
      <w:pPr>
        <w:spacing w:line="360" w:lineRule="auto"/>
        <w:jc w:val="both"/>
      </w:pPr>
    </w:p>
    <w:p w:rsidR="00A2718C" w:rsidRDefault="00A2718C" w:rsidP="00A2718C">
      <w:pPr>
        <w:spacing w:line="312" w:lineRule="auto"/>
        <w:jc w:val="both"/>
        <w:rPr>
          <w:color w:val="000000"/>
        </w:rPr>
      </w:pPr>
    </w:p>
    <w:p w:rsidR="00A2718C" w:rsidRPr="005944D2" w:rsidRDefault="00A2718C" w:rsidP="00A2718C">
      <w:pPr>
        <w:spacing w:line="360" w:lineRule="auto"/>
        <w:jc w:val="center"/>
        <w:rPr>
          <w:b/>
        </w:rPr>
      </w:pPr>
      <w:r w:rsidRPr="005944D2">
        <w:rPr>
          <w:b/>
        </w:rPr>
        <w:t>Содержание курса</w:t>
      </w:r>
    </w:p>
    <w:p w:rsidR="00A2718C" w:rsidRPr="008169B3" w:rsidRDefault="00A2718C" w:rsidP="00A2718C">
      <w:pPr>
        <w:pStyle w:val="a7"/>
        <w:widowControl w:val="0"/>
        <w:ind w:firstLine="709"/>
        <w:jc w:val="both"/>
        <w:rPr>
          <w:b/>
          <w:sz w:val="28"/>
          <w:szCs w:val="28"/>
        </w:rPr>
      </w:pPr>
      <w:r w:rsidRPr="008169B3">
        <w:rPr>
          <w:b/>
          <w:sz w:val="28"/>
          <w:szCs w:val="28"/>
        </w:rPr>
        <w:t>Тема 1</w:t>
      </w:r>
      <w:r>
        <w:rPr>
          <w:b/>
          <w:sz w:val="28"/>
          <w:szCs w:val="28"/>
        </w:rPr>
        <w:t>. Предмет метод макроэкономики</w:t>
      </w:r>
    </w:p>
    <w:p w:rsidR="00A2718C" w:rsidRPr="008169B3" w:rsidRDefault="00A2718C" w:rsidP="00A2718C">
      <w:pPr>
        <w:widowControl w:val="0"/>
        <w:shd w:val="clear" w:color="auto" w:fill="FFFFFF"/>
        <w:autoSpaceDE w:val="0"/>
        <w:autoSpaceDN w:val="0"/>
        <w:adjustRightInd w:val="0"/>
        <w:spacing w:line="360" w:lineRule="auto"/>
        <w:ind w:firstLine="709"/>
        <w:jc w:val="both"/>
      </w:pPr>
      <w:r w:rsidRPr="008169B3">
        <w:t>Предмет макроэкономики. Методология макроэкономического исследования. Агрегирование. Макроэкономическое моделирование.  Основные экономические школы в анализе макроэкономики. Структура и логика макроэкономических проблем. Модель кругооборота доходов и товаров.</w:t>
      </w:r>
    </w:p>
    <w:p w:rsidR="00A2718C" w:rsidRPr="008169B3" w:rsidRDefault="00A2718C" w:rsidP="00A2718C">
      <w:pPr>
        <w:pStyle w:val="a7"/>
        <w:widowControl w:val="0"/>
        <w:ind w:firstLine="709"/>
        <w:jc w:val="both"/>
        <w:rPr>
          <w:b/>
          <w:sz w:val="28"/>
          <w:szCs w:val="28"/>
        </w:rPr>
      </w:pPr>
      <w:r w:rsidRPr="008169B3">
        <w:rPr>
          <w:b/>
          <w:sz w:val="28"/>
          <w:szCs w:val="28"/>
        </w:rPr>
        <w:t xml:space="preserve">Тема 2. Национальная экономика. Система </w:t>
      </w:r>
      <w:r>
        <w:rPr>
          <w:b/>
          <w:sz w:val="28"/>
          <w:szCs w:val="28"/>
        </w:rPr>
        <w:t>макроэкономических показателей</w:t>
      </w:r>
    </w:p>
    <w:p w:rsidR="00A2718C" w:rsidRPr="008169B3" w:rsidRDefault="00A2718C" w:rsidP="00A2718C">
      <w:pPr>
        <w:pStyle w:val="a7"/>
        <w:widowControl w:val="0"/>
        <w:tabs>
          <w:tab w:val="left" w:pos="9360"/>
        </w:tabs>
        <w:ind w:firstLine="709"/>
        <w:jc w:val="both"/>
        <w:rPr>
          <w:sz w:val="28"/>
          <w:szCs w:val="28"/>
        </w:rPr>
      </w:pPr>
      <w:r w:rsidRPr="008169B3">
        <w:rPr>
          <w:sz w:val="28"/>
          <w:szCs w:val="28"/>
        </w:rPr>
        <w:t xml:space="preserve">Понятие, цели и задачи национальной экономики. Национальное богатство. Система макроэкономических пропорций и тенденции их изменения. Определение ВВП и ВНП и способы их измерения. Проблема двойного счета и метод добавленной стоимости. Измерение ВНП по доходам и расходам. Соотношение между показателями ВНП, ЧНП, НД, личного дохода, личного располагаемого дохода. Оценка благосостояния нации. Номинальный и реальный ВНП.  </w:t>
      </w:r>
    </w:p>
    <w:p w:rsidR="00A2718C" w:rsidRPr="008169B3" w:rsidRDefault="00A2718C" w:rsidP="00A2718C">
      <w:pPr>
        <w:widowControl w:val="0"/>
        <w:shd w:val="clear" w:color="auto" w:fill="FFFFFF"/>
        <w:autoSpaceDE w:val="0"/>
        <w:autoSpaceDN w:val="0"/>
        <w:adjustRightInd w:val="0"/>
        <w:spacing w:line="360" w:lineRule="auto"/>
        <w:ind w:firstLine="709"/>
        <w:jc w:val="both"/>
        <w:rPr>
          <w:b/>
        </w:rPr>
      </w:pPr>
      <w:r w:rsidRPr="008169B3">
        <w:rPr>
          <w:b/>
        </w:rPr>
        <w:lastRenderedPageBreak/>
        <w:t xml:space="preserve">Тема 3. Совокупный </w:t>
      </w:r>
      <w:r>
        <w:rPr>
          <w:b/>
        </w:rPr>
        <w:t>спрос и совокупное предложение</w:t>
      </w:r>
    </w:p>
    <w:p w:rsidR="00A2718C" w:rsidRPr="008169B3" w:rsidRDefault="00A2718C" w:rsidP="00A2718C">
      <w:pPr>
        <w:widowControl w:val="0"/>
        <w:shd w:val="clear" w:color="auto" w:fill="FFFFFF"/>
        <w:autoSpaceDE w:val="0"/>
        <w:autoSpaceDN w:val="0"/>
        <w:adjustRightInd w:val="0"/>
        <w:spacing w:line="360" w:lineRule="auto"/>
        <w:ind w:firstLine="709"/>
        <w:jc w:val="both"/>
        <w:rPr>
          <w:color w:val="000000"/>
        </w:rPr>
      </w:pPr>
      <w:r w:rsidRPr="008169B3">
        <w:t xml:space="preserve">Понятие совокупного спроса и факторы его определяющие. Совокупное предложение: классическая и Кейнсианская модели. Кривая совокупного предложения. Макроэкономическое равновесие на рынке благ. Модель </w:t>
      </w:r>
      <w:r w:rsidRPr="008169B3">
        <w:rPr>
          <w:lang w:val="en-US"/>
        </w:rPr>
        <w:t>AD</w:t>
      </w:r>
      <w:r w:rsidRPr="008169B3">
        <w:t>-</w:t>
      </w:r>
      <w:r w:rsidRPr="008169B3">
        <w:rPr>
          <w:lang w:val="en-US"/>
        </w:rPr>
        <w:t>AS</w:t>
      </w:r>
      <w:r w:rsidRPr="008169B3">
        <w:t xml:space="preserve">. Эффект «храповика». </w:t>
      </w:r>
    </w:p>
    <w:p w:rsidR="00A2718C" w:rsidRPr="008169B3" w:rsidRDefault="00A2718C" w:rsidP="00A2718C">
      <w:pPr>
        <w:widowControl w:val="0"/>
        <w:shd w:val="clear" w:color="auto" w:fill="FFFFFF"/>
        <w:autoSpaceDE w:val="0"/>
        <w:autoSpaceDN w:val="0"/>
        <w:adjustRightInd w:val="0"/>
        <w:spacing w:line="360" w:lineRule="auto"/>
        <w:ind w:firstLine="709"/>
        <w:jc w:val="both"/>
        <w:rPr>
          <w:b/>
        </w:rPr>
      </w:pPr>
      <w:r w:rsidRPr="008169B3">
        <w:rPr>
          <w:b/>
        </w:rPr>
        <w:t xml:space="preserve">Тема 4. </w:t>
      </w:r>
      <w:r w:rsidRPr="008169B3">
        <w:rPr>
          <w:b/>
          <w:color w:val="000000"/>
        </w:rPr>
        <w:t>Кейнсианская и неоклассическая модели</w:t>
      </w:r>
      <w:r>
        <w:rPr>
          <w:b/>
          <w:color w:val="000000"/>
        </w:rPr>
        <w:t xml:space="preserve"> макроэкономического равновесия</w:t>
      </w:r>
    </w:p>
    <w:p w:rsidR="00A2718C" w:rsidRPr="008169B3" w:rsidRDefault="00A2718C" w:rsidP="00A2718C">
      <w:pPr>
        <w:widowControl w:val="0"/>
        <w:shd w:val="clear" w:color="auto" w:fill="FFFFFF"/>
        <w:autoSpaceDE w:val="0"/>
        <w:autoSpaceDN w:val="0"/>
        <w:adjustRightInd w:val="0"/>
        <w:spacing w:line="360" w:lineRule="auto"/>
        <w:ind w:firstLine="709"/>
        <w:jc w:val="both"/>
      </w:pPr>
      <w:r w:rsidRPr="008169B3">
        <w:t>Классики и Дж.М. Кейнс: подходы к соотношению совокупного спроса и совокупного предложения. Потребление и сбережения. Факторы потребления</w:t>
      </w:r>
      <w:r>
        <w:t>,</w:t>
      </w:r>
      <w:r w:rsidRPr="008169B3">
        <w:t xml:space="preserve"> связанные и несвязанные с доходом. Предельная склонность к потреблению. Функция потребления и ее графическая интерпретация. Сбережение, как часть дохода, которая не потребляется. Предельная склонность к сбережению. Функция сбережения: содержание и графический вид. Эффект мультипликатора. Понятие инвестиций, их структура. </w:t>
      </w:r>
    </w:p>
    <w:p w:rsidR="00A2718C" w:rsidRPr="008169B3" w:rsidRDefault="00A2718C" w:rsidP="00A2718C">
      <w:pPr>
        <w:widowControl w:val="0"/>
        <w:shd w:val="clear" w:color="auto" w:fill="FFFFFF"/>
        <w:autoSpaceDE w:val="0"/>
        <w:autoSpaceDN w:val="0"/>
        <w:adjustRightInd w:val="0"/>
        <w:spacing w:line="360" w:lineRule="auto"/>
        <w:ind w:firstLine="709"/>
        <w:jc w:val="both"/>
        <w:rPr>
          <w:b/>
        </w:rPr>
      </w:pPr>
      <w:r w:rsidRPr="008169B3">
        <w:rPr>
          <w:b/>
        </w:rPr>
        <w:t>Тема 5. Ос</w:t>
      </w:r>
      <w:r>
        <w:rPr>
          <w:b/>
        </w:rPr>
        <w:t>новы теории денег.  Рынок денег</w:t>
      </w:r>
    </w:p>
    <w:p w:rsidR="00A2718C" w:rsidRPr="008169B3" w:rsidRDefault="00A2718C" w:rsidP="00A2718C">
      <w:pPr>
        <w:widowControl w:val="0"/>
        <w:shd w:val="clear" w:color="auto" w:fill="FFFFFF"/>
        <w:autoSpaceDE w:val="0"/>
        <w:autoSpaceDN w:val="0"/>
        <w:adjustRightInd w:val="0"/>
        <w:spacing w:line="360" w:lineRule="auto"/>
        <w:ind w:firstLine="709"/>
        <w:jc w:val="both"/>
        <w:rPr>
          <w:color w:val="000000"/>
        </w:rPr>
      </w:pPr>
      <w:r w:rsidRPr="008169B3">
        <w:t>Возникновение и сущность денег. Развитие форм денег. Функции денег. Закон денежного обращения. Эволюции денежных систем. Спрос на деньги. Денежная масса и ее структура. Денежные агрегаты. Предложение денег. Равновесие на рынке денег. Процесс банковской мультипликации. Кредитная система.</w:t>
      </w:r>
    </w:p>
    <w:p w:rsidR="00A2718C" w:rsidRPr="008169B3" w:rsidRDefault="00A2718C" w:rsidP="00A2718C">
      <w:pPr>
        <w:widowControl w:val="0"/>
        <w:shd w:val="clear" w:color="auto" w:fill="FFFFFF"/>
        <w:autoSpaceDE w:val="0"/>
        <w:autoSpaceDN w:val="0"/>
        <w:adjustRightInd w:val="0"/>
        <w:spacing w:line="360" w:lineRule="auto"/>
        <w:ind w:firstLine="709"/>
        <w:jc w:val="both"/>
        <w:rPr>
          <w:b/>
          <w:color w:val="000000"/>
        </w:rPr>
      </w:pPr>
      <w:r w:rsidRPr="008169B3">
        <w:rPr>
          <w:b/>
          <w:color w:val="000000"/>
        </w:rPr>
        <w:t>Тема 6. Инфляция, как проявление мак</w:t>
      </w:r>
      <w:r>
        <w:rPr>
          <w:b/>
          <w:color w:val="000000"/>
        </w:rPr>
        <w:t>роэкономической нестабильности</w:t>
      </w:r>
    </w:p>
    <w:p w:rsidR="00A2718C" w:rsidRPr="008169B3" w:rsidRDefault="00A2718C" w:rsidP="00A2718C">
      <w:pPr>
        <w:widowControl w:val="0"/>
        <w:shd w:val="clear" w:color="auto" w:fill="FFFFFF"/>
        <w:autoSpaceDE w:val="0"/>
        <w:autoSpaceDN w:val="0"/>
        <w:adjustRightInd w:val="0"/>
        <w:spacing w:line="360" w:lineRule="auto"/>
        <w:jc w:val="both"/>
        <w:rPr>
          <w:b/>
        </w:rPr>
      </w:pPr>
      <w:r w:rsidRPr="008169B3">
        <w:rPr>
          <w:color w:val="000000"/>
        </w:rPr>
        <w:t xml:space="preserve">Сущность и виды инфляции. Показатели инфляции. Инфляционный налог. Причины инфляции.  Инфляция спроса и инфляция издержек. Социально – экономические последствия инфляции. Содержание и основные направления антиинфляционной политики. Особенности инфляционных процессов в современной России и пути их регулирования. </w:t>
      </w:r>
    </w:p>
    <w:p w:rsidR="00A2718C" w:rsidRPr="008169B3" w:rsidRDefault="00A2718C" w:rsidP="00A2718C">
      <w:pPr>
        <w:widowControl w:val="0"/>
        <w:shd w:val="clear" w:color="auto" w:fill="FFFFFF"/>
        <w:autoSpaceDE w:val="0"/>
        <w:autoSpaceDN w:val="0"/>
        <w:adjustRightInd w:val="0"/>
        <w:spacing w:line="360" w:lineRule="auto"/>
        <w:ind w:firstLine="709"/>
        <w:jc w:val="both"/>
        <w:rPr>
          <w:b/>
        </w:rPr>
      </w:pPr>
      <w:r w:rsidRPr="008169B3">
        <w:rPr>
          <w:b/>
        </w:rPr>
        <w:t xml:space="preserve">Тема 7. </w:t>
      </w:r>
      <w:r>
        <w:rPr>
          <w:b/>
        </w:rPr>
        <w:t>Цикличность развития экономики</w:t>
      </w:r>
    </w:p>
    <w:p w:rsidR="00A2718C" w:rsidRPr="008169B3" w:rsidRDefault="00A2718C" w:rsidP="00A2718C">
      <w:pPr>
        <w:widowControl w:val="0"/>
        <w:shd w:val="clear" w:color="auto" w:fill="FFFFFF"/>
        <w:autoSpaceDE w:val="0"/>
        <w:autoSpaceDN w:val="0"/>
        <w:adjustRightInd w:val="0"/>
        <w:spacing w:line="360" w:lineRule="auto"/>
        <w:ind w:firstLine="709"/>
        <w:jc w:val="both"/>
        <w:rPr>
          <w:color w:val="000000"/>
        </w:rPr>
      </w:pPr>
      <w:r w:rsidRPr="008169B3">
        <w:rPr>
          <w:color w:val="000000"/>
        </w:rPr>
        <w:t xml:space="preserve">Понятие экономического цикла и причины циклического развития экономики (экзогенные и эндогенные). Теории циклов. Марксистская теория </w:t>
      </w:r>
      <w:r w:rsidRPr="008169B3">
        <w:rPr>
          <w:color w:val="000000"/>
        </w:rPr>
        <w:lastRenderedPageBreak/>
        <w:t>кризисов перепроизводства. Фазы циклов. Виды циклов. Циклы Жугляра и Кузнеца. Большие циклы конъюнктуры Н.Д. Кондратьева. Аграрные и структурные кризисы. Особенности современных экономических циклов. Антициклическое регулирование.</w:t>
      </w:r>
    </w:p>
    <w:p w:rsidR="00A2718C" w:rsidRPr="008169B3" w:rsidRDefault="00A2718C" w:rsidP="00A2718C">
      <w:pPr>
        <w:widowControl w:val="0"/>
        <w:shd w:val="clear" w:color="auto" w:fill="FFFFFF"/>
        <w:autoSpaceDE w:val="0"/>
        <w:autoSpaceDN w:val="0"/>
        <w:adjustRightInd w:val="0"/>
        <w:spacing w:line="360" w:lineRule="auto"/>
        <w:ind w:firstLine="709"/>
        <w:jc w:val="both"/>
        <w:rPr>
          <w:b/>
          <w:color w:val="000000"/>
        </w:rPr>
      </w:pPr>
      <w:r>
        <w:rPr>
          <w:b/>
          <w:color w:val="000000"/>
        </w:rPr>
        <w:t>Тема 8. Занятость и безработица</w:t>
      </w:r>
    </w:p>
    <w:p w:rsidR="00A2718C" w:rsidRPr="008169B3" w:rsidRDefault="00A2718C" w:rsidP="00A2718C">
      <w:pPr>
        <w:widowControl w:val="0"/>
        <w:shd w:val="clear" w:color="auto" w:fill="FFFFFF"/>
        <w:autoSpaceDE w:val="0"/>
        <w:autoSpaceDN w:val="0"/>
        <w:adjustRightInd w:val="0"/>
        <w:spacing w:line="360" w:lineRule="auto"/>
        <w:ind w:firstLine="709"/>
        <w:jc w:val="both"/>
        <w:rPr>
          <w:color w:val="000000"/>
        </w:rPr>
      </w:pPr>
      <w:r w:rsidRPr="008169B3">
        <w:rPr>
          <w:color w:val="000000"/>
        </w:rPr>
        <w:t>Основные понятия статистики занятости. Безработица: уровень и продолжительность. Виды безработицы: фрикционная, структурная, циклическая. Естественный уровень безработицы. Полная занятость. Закон Оукена. Взаимосвязь инфляции и безработицы. Кривая Фи</w:t>
      </w:r>
      <w:r>
        <w:rPr>
          <w:color w:val="000000"/>
        </w:rPr>
        <w:t>л</w:t>
      </w:r>
      <w:r w:rsidRPr="008169B3">
        <w:rPr>
          <w:color w:val="000000"/>
        </w:rPr>
        <w:t>липса.</w:t>
      </w:r>
    </w:p>
    <w:p w:rsidR="00A2718C" w:rsidRPr="008169B3" w:rsidRDefault="00A2718C" w:rsidP="00A2718C">
      <w:pPr>
        <w:widowControl w:val="0"/>
        <w:shd w:val="clear" w:color="auto" w:fill="FFFFFF"/>
        <w:autoSpaceDE w:val="0"/>
        <w:autoSpaceDN w:val="0"/>
        <w:adjustRightInd w:val="0"/>
        <w:spacing w:line="360" w:lineRule="auto"/>
        <w:ind w:firstLine="709"/>
        <w:jc w:val="both"/>
        <w:rPr>
          <w:b/>
          <w:color w:val="000000"/>
        </w:rPr>
      </w:pPr>
      <w:r w:rsidRPr="008169B3">
        <w:rPr>
          <w:b/>
          <w:color w:val="000000"/>
        </w:rPr>
        <w:t>Тема 9. Роль государства в экономик</w:t>
      </w:r>
      <w:r>
        <w:rPr>
          <w:b/>
          <w:color w:val="000000"/>
        </w:rPr>
        <w:t>е</w:t>
      </w:r>
    </w:p>
    <w:p w:rsidR="00A2718C" w:rsidRPr="008169B3" w:rsidRDefault="00A2718C" w:rsidP="00A2718C">
      <w:pPr>
        <w:widowControl w:val="0"/>
        <w:shd w:val="clear" w:color="auto" w:fill="FFFFFF"/>
        <w:autoSpaceDE w:val="0"/>
        <w:autoSpaceDN w:val="0"/>
        <w:adjustRightInd w:val="0"/>
        <w:spacing w:line="360" w:lineRule="auto"/>
        <w:ind w:firstLine="709"/>
        <w:jc w:val="both"/>
        <w:rPr>
          <w:color w:val="000000"/>
        </w:rPr>
      </w:pPr>
      <w:r w:rsidRPr="008169B3">
        <w:rPr>
          <w:color w:val="000000"/>
        </w:rPr>
        <w:t xml:space="preserve">Объективная необходимость государственного вмешательства в экономику. Сущность и типы государственного регулирования. Цели, субъекты и объекты государственного регулирования. Основные направления государственного регулирования. Механизм государственного регулирования, прямые и косвенные методы. Становление и развитие государственной собственности. Ее субъекты. Структура государственной собственности и роль в экономической системе. Государственное экономическое программирование, виды программ. Границы эффективности государственного регулирования экономики. </w:t>
      </w:r>
    </w:p>
    <w:p w:rsidR="00A2718C" w:rsidRPr="008169B3" w:rsidRDefault="00A2718C" w:rsidP="00A2718C">
      <w:pPr>
        <w:pStyle w:val="a7"/>
        <w:widowControl w:val="0"/>
        <w:ind w:firstLine="709"/>
        <w:jc w:val="both"/>
        <w:rPr>
          <w:b/>
          <w:sz w:val="28"/>
          <w:szCs w:val="28"/>
        </w:rPr>
      </w:pPr>
      <w:r w:rsidRPr="008169B3">
        <w:rPr>
          <w:b/>
          <w:sz w:val="28"/>
          <w:szCs w:val="28"/>
        </w:rPr>
        <w:t>Тема 10. Финансовая система. Ф</w:t>
      </w:r>
      <w:r>
        <w:rPr>
          <w:b/>
          <w:sz w:val="28"/>
          <w:szCs w:val="28"/>
        </w:rPr>
        <w:t>искальная политика государства</w:t>
      </w:r>
    </w:p>
    <w:p w:rsidR="00A2718C" w:rsidRDefault="00A2718C" w:rsidP="00A2718C">
      <w:pPr>
        <w:pStyle w:val="a7"/>
        <w:widowControl w:val="0"/>
        <w:ind w:firstLine="709"/>
        <w:jc w:val="both"/>
        <w:rPr>
          <w:sz w:val="28"/>
          <w:szCs w:val="28"/>
        </w:rPr>
      </w:pPr>
      <w:r w:rsidRPr="008169B3">
        <w:rPr>
          <w:sz w:val="28"/>
          <w:szCs w:val="28"/>
        </w:rPr>
        <w:t>Необходимость, сущность финансов и их функции в экономической системе. Финансовая система, ее структура (субъекты) и роль. Понятие, функции и структура государственного бюджета. Бюджеты различных уровней. Статьи доходов и расходов бюджета. Проблема сбалансированного бюджета. Понятие государственного долга и его влияние на экономику. Внешний и внутренний долг. Пути сокращения государственного долга. Налоговая система: сущность, структура и функции. Принципы налогообложения. Основные виды налогов. Налоговые льготы. Кривая А. Лаффера. Проблемы сбора налогов. Фискальная политика.</w:t>
      </w:r>
    </w:p>
    <w:p w:rsidR="00A2718C" w:rsidRPr="008169B3" w:rsidRDefault="00A2718C" w:rsidP="00A2718C">
      <w:pPr>
        <w:pStyle w:val="a7"/>
        <w:widowControl w:val="0"/>
        <w:ind w:firstLine="709"/>
        <w:jc w:val="both"/>
        <w:rPr>
          <w:sz w:val="28"/>
          <w:szCs w:val="28"/>
        </w:rPr>
      </w:pPr>
    </w:p>
    <w:p w:rsidR="00A2718C" w:rsidRPr="008169B3" w:rsidRDefault="00A2718C" w:rsidP="00A2718C">
      <w:pPr>
        <w:pStyle w:val="a7"/>
        <w:widowControl w:val="0"/>
        <w:ind w:firstLine="709"/>
        <w:jc w:val="both"/>
        <w:rPr>
          <w:b/>
          <w:sz w:val="28"/>
          <w:szCs w:val="28"/>
        </w:rPr>
      </w:pPr>
      <w:r w:rsidRPr="008169B3">
        <w:rPr>
          <w:b/>
          <w:sz w:val="28"/>
          <w:szCs w:val="28"/>
        </w:rPr>
        <w:lastRenderedPageBreak/>
        <w:t xml:space="preserve">Тема 11. Денежно – </w:t>
      </w:r>
      <w:r>
        <w:rPr>
          <w:b/>
          <w:sz w:val="28"/>
          <w:szCs w:val="28"/>
        </w:rPr>
        <w:t>кредитная политика государства</w:t>
      </w:r>
    </w:p>
    <w:p w:rsidR="00A2718C" w:rsidRPr="008169B3" w:rsidRDefault="00A2718C" w:rsidP="00A2718C">
      <w:pPr>
        <w:pStyle w:val="a7"/>
        <w:widowControl w:val="0"/>
        <w:ind w:firstLine="709"/>
        <w:jc w:val="both"/>
        <w:rPr>
          <w:sz w:val="28"/>
          <w:szCs w:val="28"/>
        </w:rPr>
      </w:pPr>
      <w:r w:rsidRPr="008169B3">
        <w:rPr>
          <w:sz w:val="28"/>
          <w:szCs w:val="28"/>
        </w:rPr>
        <w:t xml:space="preserve">Банковская система в России. Роль и функции Центрального </w:t>
      </w:r>
      <w:r>
        <w:rPr>
          <w:sz w:val="28"/>
          <w:szCs w:val="28"/>
        </w:rPr>
        <w:t>б</w:t>
      </w:r>
      <w:r w:rsidRPr="008169B3">
        <w:rPr>
          <w:sz w:val="28"/>
          <w:szCs w:val="28"/>
        </w:rPr>
        <w:t xml:space="preserve">анка. Коммерческие банки. Кредитно-финансовые учреждения. Содержание и цели денежно – кредитной политики. Инструменты денежно – кредитной политики. Операции на открытом рынке. Резервная норма. Учетная ставка. «Дешевые» и «дорогие» деньги. </w:t>
      </w:r>
    </w:p>
    <w:p w:rsidR="00A2718C" w:rsidRPr="008169B3" w:rsidRDefault="00A2718C" w:rsidP="00A2718C">
      <w:pPr>
        <w:pStyle w:val="a7"/>
        <w:widowControl w:val="0"/>
        <w:ind w:firstLine="709"/>
        <w:jc w:val="both"/>
        <w:rPr>
          <w:b/>
          <w:sz w:val="28"/>
          <w:szCs w:val="28"/>
        </w:rPr>
      </w:pPr>
      <w:r w:rsidRPr="008169B3">
        <w:rPr>
          <w:b/>
          <w:sz w:val="28"/>
          <w:szCs w:val="28"/>
        </w:rPr>
        <w:t xml:space="preserve">Тема 12. Модель </w:t>
      </w:r>
      <w:r w:rsidRPr="008169B3">
        <w:rPr>
          <w:b/>
          <w:sz w:val="28"/>
          <w:szCs w:val="28"/>
          <w:lang w:val="en-US"/>
        </w:rPr>
        <w:t>IS</w:t>
      </w:r>
      <w:r w:rsidRPr="008169B3">
        <w:rPr>
          <w:b/>
          <w:sz w:val="28"/>
          <w:szCs w:val="28"/>
        </w:rPr>
        <w:t>-</w:t>
      </w:r>
      <w:r w:rsidRPr="008169B3">
        <w:rPr>
          <w:b/>
          <w:sz w:val="28"/>
          <w:szCs w:val="28"/>
          <w:lang w:val="en-US"/>
        </w:rPr>
        <w:t>LM</w:t>
      </w:r>
      <w:r>
        <w:rPr>
          <w:b/>
          <w:sz w:val="28"/>
          <w:szCs w:val="28"/>
        </w:rPr>
        <w:t>: общая характеристика</w:t>
      </w:r>
    </w:p>
    <w:p w:rsidR="00A2718C" w:rsidRPr="008169B3" w:rsidRDefault="00A2718C" w:rsidP="00A2718C">
      <w:pPr>
        <w:pStyle w:val="a7"/>
        <w:widowControl w:val="0"/>
        <w:ind w:firstLine="709"/>
        <w:jc w:val="both"/>
        <w:rPr>
          <w:b/>
          <w:sz w:val="28"/>
          <w:szCs w:val="28"/>
          <w:u w:val="single"/>
        </w:rPr>
      </w:pPr>
      <w:r w:rsidRPr="008169B3">
        <w:rPr>
          <w:sz w:val="28"/>
          <w:szCs w:val="28"/>
        </w:rPr>
        <w:t xml:space="preserve">Характеристика и вывод кривых </w:t>
      </w:r>
      <w:r w:rsidRPr="008169B3">
        <w:rPr>
          <w:sz w:val="28"/>
          <w:szCs w:val="28"/>
          <w:lang w:val="en-US"/>
        </w:rPr>
        <w:t>IS</w:t>
      </w:r>
      <w:r w:rsidRPr="008169B3">
        <w:rPr>
          <w:sz w:val="28"/>
          <w:szCs w:val="28"/>
        </w:rPr>
        <w:t xml:space="preserve"> и </w:t>
      </w:r>
      <w:r w:rsidRPr="008169B3">
        <w:rPr>
          <w:sz w:val="28"/>
          <w:szCs w:val="28"/>
          <w:lang w:val="en-US"/>
        </w:rPr>
        <w:t>LM</w:t>
      </w:r>
      <w:r w:rsidRPr="008169B3">
        <w:rPr>
          <w:sz w:val="28"/>
          <w:szCs w:val="28"/>
        </w:rPr>
        <w:t xml:space="preserve">. Модель совокупного равновесия </w:t>
      </w:r>
      <w:r w:rsidRPr="008169B3">
        <w:rPr>
          <w:sz w:val="28"/>
          <w:szCs w:val="28"/>
          <w:lang w:val="en-US"/>
        </w:rPr>
        <w:t>IS</w:t>
      </w:r>
      <w:r w:rsidRPr="008169B3">
        <w:rPr>
          <w:sz w:val="28"/>
          <w:szCs w:val="28"/>
        </w:rPr>
        <w:t>-</w:t>
      </w:r>
      <w:r w:rsidRPr="008169B3">
        <w:rPr>
          <w:sz w:val="28"/>
          <w:szCs w:val="28"/>
          <w:lang w:val="en-US"/>
        </w:rPr>
        <w:t>LM</w:t>
      </w:r>
      <w:r w:rsidRPr="008169B3">
        <w:rPr>
          <w:sz w:val="28"/>
          <w:szCs w:val="28"/>
        </w:rPr>
        <w:t xml:space="preserve">. Включение в модель </w:t>
      </w:r>
      <w:r w:rsidRPr="008169B3">
        <w:rPr>
          <w:sz w:val="28"/>
          <w:szCs w:val="28"/>
          <w:lang w:val="en-US"/>
        </w:rPr>
        <w:t>IS</w:t>
      </w:r>
      <w:r w:rsidRPr="008169B3">
        <w:rPr>
          <w:sz w:val="28"/>
          <w:szCs w:val="28"/>
        </w:rPr>
        <w:t>-</w:t>
      </w:r>
      <w:r w:rsidRPr="008169B3">
        <w:rPr>
          <w:sz w:val="28"/>
          <w:szCs w:val="28"/>
          <w:lang w:val="en-US"/>
        </w:rPr>
        <w:t>LM</w:t>
      </w:r>
      <w:r w:rsidRPr="008169B3">
        <w:rPr>
          <w:sz w:val="28"/>
          <w:szCs w:val="28"/>
        </w:rPr>
        <w:t xml:space="preserve"> государства. Фискальная политика в рамках модели </w:t>
      </w:r>
      <w:r w:rsidRPr="008169B3">
        <w:rPr>
          <w:sz w:val="28"/>
          <w:szCs w:val="28"/>
          <w:lang w:val="en-US"/>
        </w:rPr>
        <w:t>IS</w:t>
      </w:r>
      <w:r w:rsidRPr="008169B3">
        <w:rPr>
          <w:sz w:val="28"/>
          <w:szCs w:val="28"/>
        </w:rPr>
        <w:t>-</w:t>
      </w:r>
      <w:r w:rsidRPr="008169B3">
        <w:rPr>
          <w:sz w:val="28"/>
          <w:szCs w:val="28"/>
          <w:lang w:val="en-US"/>
        </w:rPr>
        <w:t>LM</w:t>
      </w:r>
      <w:r w:rsidRPr="008169B3">
        <w:rPr>
          <w:sz w:val="28"/>
          <w:szCs w:val="28"/>
        </w:rPr>
        <w:t xml:space="preserve">. </w:t>
      </w:r>
    </w:p>
    <w:p w:rsidR="00A2718C" w:rsidRPr="008169B3" w:rsidRDefault="00A2718C" w:rsidP="00A2718C">
      <w:pPr>
        <w:pStyle w:val="a7"/>
        <w:widowControl w:val="0"/>
        <w:ind w:firstLine="709"/>
        <w:jc w:val="both"/>
        <w:rPr>
          <w:b/>
          <w:sz w:val="28"/>
          <w:szCs w:val="28"/>
        </w:rPr>
      </w:pPr>
      <w:r w:rsidRPr="008169B3">
        <w:rPr>
          <w:b/>
          <w:sz w:val="28"/>
          <w:szCs w:val="28"/>
        </w:rPr>
        <w:t>Тема 13. Госуд</w:t>
      </w:r>
      <w:r>
        <w:rPr>
          <w:b/>
          <w:sz w:val="28"/>
          <w:szCs w:val="28"/>
        </w:rPr>
        <w:t>арственная социальная политика</w:t>
      </w:r>
    </w:p>
    <w:p w:rsidR="00A2718C" w:rsidRPr="008169B3" w:rsidRDefault="00A2718C" w:rsidP="00A2718C">
      <w:pPr>
        <w:widowControl w:val="0"/>
        <w:spacing w:line="360" w:lineRule="auto"/>
        <w:ind w:firstLine="709"/>
        <w:jc w:val="both"/>
      </w:pPr>
      <w:r w:rsidRPr="008169B3">
        <w:t>Доходы населения, их виды и источники формирования. Номинальные и реальные доходы. Распределение доходов и социальная структура общества. Кривая Лоренца. Уровень жизни и бедность. Государственное регулирование распределения доходов. Системы социальной защиты. Государственная политика занятости.</w:t>
      </w:r>
    </w:p>
    <w:p w:rsidR="00A2718C" w:rsidRPr="008169B3" w:rsidRDefault="00A2718C" w:rsidP="00A2718C">
      <w:pPr>
        <w:pStyle w:val="a7"/>
        <w:widowControl w:val="0"/>
        <w:tabs>
          <w:tab w:val="center" w:pos="5032"/>
        </w:tabs>
        <w:ind w:firstLine="709"/>
        <w:jc w:val="both"/>
        <w:rPr>
          <w:b/>
          <w:sz w:val="28"/>
          <w:szCs w:val="28"/>
        </w:rPr>
      </w:pPr>
      <w:r>
        <w:rPr>
          <w:b/>
          <w:sz w:val="28"/>
          <w:szCs w:val="28"/>
        </w:rPr>
        <w:t>Тема 14. Экономический рост</w:t>
      </w:r>
    </w:p>
    <w:p w:rsidR="00A2718C" w:rsidRPr="008169B3" w:rsidRDefault="00A2718C" w:rsidP="00A2718C">
      <w:pPr>
        <w:pStyle w:val="a7"/>
        <w:widowControl w:val="0"/>
        <w:ind w:firstLine="709"/>
        <w:jc w:val="both"/>
        <w:rPr>
          <w:sz w:val="28"/>
          <w:szCs w:val="28"/>
        </w:rPr>
      </w:pPr>
      <w:r w:rsidRPr="008169B3">
        <w:rPr>
          <w:sz w:val="28"/>
          <w:szCs w:val="28"/>
        </w:rPr>
        <w:t xml:space="preserve">Понятие экономического роста. Теоретические подходы к анализу экономического роста. Цели, эффективность и качество экономического роста. Экстенсивный и интенсивный типы экономического роста. Показатели экономического роста. Понятие экономической структуры. Отраслевая, воспроизводственная и территориальная структура. НТП – материальная основа формирования эффективной структуры экономики. Инновационная экономика. Виды научно – технических инноваций. </w:t>
      </w:r>
    </w:p>
    <w:p w:rsidR="00A2718C" w:rsidRPr="005944D2" w:rsidRDefault="00A2718C" w:rsidP="00A2718C">
      <w:pPr>
        <w:pStyle w:val="a7"/>
        <w:widowControl w:val="0"/>
        <w:tabs>
          <w:tab w:val="left" w:pos="2130"/>
        </w:tabs>
        <w:ind w:firstLine="709"/>
        <w:jc w:val="both"/>
        <w:rPr>
          <w:sz w:val="28"/>
          <w:szCs w:val="28"/>
        </w:rPr>
      </w:pPr>
    </w:p>
    <w:p w:rsidR="00A2718C" w:rsidRDefault="00A2718C" w:rsidP="00A2718C"/>
    <w:p w:rsidR="00A2718C" w:rsidRDefault="00A2718C" w:rsidP="00A2718C">
      <w:pPr>
        <w:jc w:val="both"/>
      </w:pPr>
    </w:p>
    <w:p w:rsidR="00A2718C" w:rsidRDefault="00A2718C" w:rsidP="00A2718C">
      <w:pPr>
        <w:jc w:val="both"/>
      </w:pPr>
    </w:p>
    <w:p w:rsidR="00A2718C" w:rsidRDefault="00A2718C" w:rsidP="00A2718C">
      <w:pPr>
        <w:jc w:val="both"/>
      </w:pPr>
    </w:p>
    <w:p w:rsidR="00A2718C" w:rsidRPr="00E34377" w:rsidRDefault="00A2718C" w:rsidP="00A2718C">
      <w:pPr>
        <w:jc w:val="center"/>
        <w:rPr>
          <w:b/>
          <w:sz w:val="36"/>
          <w:szCs w:val="36"/>
        </w:rPr>
      </w:pPr>
      <w:r w:rsidRPr="00E34377">
        <w:rPr>
          <w:b/>
          <w:sz w:val="36"/>
          <w:szCs w:val="36"/>
        </w:rPr>
        <w:lastRenderedPageBreak/>
        <w:t>Задания для самостоятельной работы</w:t>
      </w:r>
    </w:p>
    <w:p w:rsidR="00A2718C" w:rsidRPr="00E34377" w:rsidRDefault="00A2718C" w:rsidP="00A2718C">
      <w:pPr>
        <w:jc w:val="center"/>
        <w:rPr>
          <w:b/>
          <w:sz w:val="36"/>
          <w:szCs w:val="36"/>
        </w:rPr>
      </w:pPr>
    </w:p>
    <w:p w:rsidR="00A2718C" w:rsidRDefault="00A2718C" w:rsidP="00A2718C">
      <w:pPr>
        <w:pStyle w:val="a7"/>
        <w:widowControl w:val="0"/>
        <w:ind w:firstLine="709"/>
        <w:jc w:val="center"/>
        <w:rPr>
          <w:b/>
          <w:sz w:val="28"/>
          <w:szCs w:val="28"/>
        </w:rPr>
      </w:pPr>
      <w:r w:rsidRPr="008169B3">
        <w:rPr>
          <w:b/>
          <w:sz w:val="28"/>
          <w:szCs w:val="28"/>
        </w:rPr>
        <w:t>Тема 1. Предмет</w:t>
      </w:r>
      <w:r>
        <w:rPr>
          <w:b/>
          <w:sz w:val="28"/>
          <w:szCs w:val="28"/>
        </w:rPr>
        <w:t xml:space="preserve"> и метод макроэкономики</w:t>
      </w:r>
    </w:p>
    <w:p w:rsidR="00A2718C" w:rsidRDefault="00A2718C" w:rsidP="00A2718C">
      <w:pPr>
        <w:jc w:val="center"/>
        <w:rPr>
          <w:b/>
          <w:i/>
        </w:rPr>
      </w:pPr>
      <w:r>
        <w:rPr>
          <w:b/>
          <w:i/>
        </w:rPr>
        <w:t>Проектные задания</w:t>
      </w:r>
    </w:p>
    <w:p w:rsidR="00A2718C" w:rsidRPr="001A0D19" w:rsidRDefault="00A2718C" w:rsidP="00A2718C">
      <w:pPr>
        <w:pStyle w:val="a7"/>
        <w:ind w:firstLine="709"/>
        <w:jc w:val="both"/>
        <w:rPr>
          <w:sz w:val="28"/>
          <w:szCs w:val="28"/>
        </w:rPr>
      </w:pPr>
    </w:p>
    <w:p w:rsidR="00A2718C" w:rsidRDefault="00A2718C" w:rsidP="00A2718C">
      <w:pPr>
        <w:jc w:val="both"/>
      </w:pPr>
      <w:r w:rsidRPr="007B6EE6">
        <w:rPr>
          <w:b/>
        </w:rPr>
        <w:t>Задание 1</w:t>
      </w:r>
      <w:r w:rsidRPr="007B6EE6">
        <w:rPr>
          <w:b/>
          <w:i/>
        </w:rPr>
        <w:t>.</w:t>
      </w:r>
      <w:r w:rsidRPr="007B6EE6">
        <w:t>Известно</w:t>
      </w:r>
      <w:r>
        <w:t>, что макроэкономика как самостоятельная научная дисциплина возникла гораздо позднее, чем микроэкономика. По единодушному мнению большинства западных экономистов с выходом в свет в 1936 году книги Дж. М. Кейнса «Общая теория занятости, процента и денег» было положено начало современному макроанализу. А до этого макроэкономика отсутствовала?- Нет, так как макроэкономические взгляды, концепции были и прежде у представителей различных экономических школ и направлений. Какой материал можно предложить на ваш взгляд к написанию раздела «Возникновение и становление макроэкономики»?</w:t>
      </w:r>
    </w:p>
    <w:p w:rsidR="00A2718C" w:rsidRDefault="00A2718C" w:rsidP="00A2718C">
      <w:pPr>
        <w:jc w:val="both"/>
      </w:pPr>
    </w:p>
    <w:p w:rsidR="00A2718C" w:rsidRDefault="00A2718C" w:rsidP="00A2718C">
      <w:pPr>
        <w:jc w:val="both"/>
      </w:pPr>
      <w:r w:rsidRPr="00CC1880">
        <w:rPr>
          <w:b/>
        </w:rPr>
        <w:t xml:space="preserve">Задание 2. </w:t>
      </w:r>
      <w:r w:rsidRPr="00CC1880">
        <w:t>М</w:t>
      </w:r>
      <w:r>
        <w:t>ногие экономисты предмет макроэкономики сводят к разным проблемам (например, их может быть 3: занятость, инфляция, безработица). Сколько с вашей точки зрения в современной экономике России существует макроэкономических проблем (как правило, их несколько десятков)? Выявите их, продумайте и предложите пути решения этих проблем. Желательно это сделать в табличной форме.</w:t>
      </w:r>
    </w:p>
    <w:p w:rsidR="00A2718C" w:rsidRDefault="00A2718C" w:rsidP="00A2718C">
      <w:pPr>
        <w:jc w:val="both"/>
      </w:pPr>
    </w:p>
    <w:p w:rsidR="00A2718C" w:rsidRDefault="00A2718C" w:rsidP="00A2718C">
      <w:pPr>
        <w:jc w:val="center"/>
        <w:rPr>
          <w:b/>
          <w:i/>
        </w:rPr>
      </w:pPr>
      <w:r w:rsidRPr="00A76594">
        <w:rPr>
          <w:b/>
          <w:i/>
        </w:rPr>
        <w:t>Пр</w:t>
      </w:r>
      <w:r>
        <w:rPr>
          <w:b/>
          <w:i/>
        </w:rPr>
        <w:t>облемные вопросы для обсуждения</w:t>
      </w:r>
    </w:p>
    <w:p w:rsidR="00A2718C" w:rsidRPr="00A76594" w:rsidRDefault="00A2718C" w:rsidP="00A2718C">
      <w:pPr>
        <w:jc w:val="both"/>
        <w:rPr>
          <w:b/>
          <w:i/>
        </w:rPr>
      </w:pPr>
    </w:p>
    <w:p w:rsidR="00A2718C" w:rsidRDefault="00A2718C" w:rsidP="00A2718C">
      <w:pPr>
        <w:jc w:val="both"/>
      </w:pPr>
      <w:r w:rsidRPr="00345ADC">
        <w:rPr>
          <w:b/>
        </w:rPr>
        <w:t>1.</w:t>
      </w:r>
      <w:r w:rsidRPr="00345ADC">
        <w:t>В</w:t>
      </w:r>
      <w:r>
        <w:t xml:space="preserve"> современной экономике существует множество макроэкономических проблем. Какие на ваш взгляд макроэкономические школы способны предложить пути их решения?</w:t>
      </w:r>
    </w:p>
    <w:p w:rsidR="00A2718C" w:rsidRDefault="00A2718C" w:rsidP="00A2718C">
      <w:pPr>
        <w:jc w:val="both"/>
      </w:pPr>
    </w:p>
    <w:p w:rsidR="00A2718C" w:rsidRDefault="00A2718C" w:rsidP="00A2718C">
      <w:pPr>
        <w:jc w:val="both"/>
      </w:pPr>
      <w:r w:rsidRPr="001B239C">
        <w:rPr>
          <w:b/>
        </w:rPr>
        <w:t>2.</w:t>
      </w:r>
      <w:r>
        <w:t xml:space="preserve"> Что вы знаете о национальных проектах современной России? Как они выполняются?</w:t>
      </w:r>
    </w:p>
    <w:p w:rsidR="00A2718C" w:rsidRDefault="00A2718C" w:rsidP="00A2718C">
      <w:pPr>
        <w:jc w:val="both"/>
      </w:pPr>
    </w:p>
    <w:p w:rsidR="00A2718C" w:rsidRDefault="00A2718C" w:rsidP="00A2718C">
      <w:pPr>
        <w:jc w:val="both"/>
      </w:pPr>
      <w:r w:rsidRPr="00AE7D10">
        <w:rPr>
          <w:b/>
        </w:rPr>
        <w:t xml:space="preserve">3. </w:t>
      </w:r>
      <w:r>
        <w:t xml:space="preserve">Назовите основные макроэкономические школы и оцените какова их роль в современной экономике? </w:t>
      </w:r>
    </w:p>
    <w:p w:rsidR="00A2718C" w:rsidRDefault="00A2718C" w:rsidP="00A2718C"/>
    <w:p w:rsidR="00A2718C" w:rsidRPr="00A76594" w:rsidRDefault="00A2718C" w:rsidP="00A2718C">
      <w:pPr>
        <w:jc w:val="center"/>
        <w:rPr>
          <w:b/>
          <w:i/>
        </w:rPr>
      </w:pPr>
      <w:r>
        <w:rPr>
          <w:b/>
          <w:i/>
        </w:rPr>
        <w:t>Тесты</w:t>
      </w:r>
    </w:p>
    <w:p w:rsidR="00A2718C" w:rsidRPr="00297491" w:rsidRDefault="00A2718C" w:rsidP="00A2718C">
      <w:pPr>
        <w:rPr>
          <w:i/>
        </w:rPr>
      </w:pPr>
    </w:p>
    <w:p w:rsidR="00A2718C" w:rsidRDefault="00A2718C" w:rsidP="00A2718C">
      <w:r>
        <w:rPr>
          <w:b/>
        </w:rPr>
        <w:t xml:space="preserve">1. </w:t>
      </w:r>
      <w:r w:rsidRPr="00297491">
        <w:t>К</w:t>
      </w:r>
      <w:r>
        <w:t xml:space="preserve"> вопросам, изучением которых занимается макроэкономика, относятся:</w:t>
      </w:r>
    </w:p>
    <w:p w:rsidR="00A2718C" w:rsidRDefault="00A2718C" w:rsidP="00A2718C">
      <w:r>
        <w:t>а) анализ причин инфляции и безработицы</w:t>
      </w:r>
    </w:p>
    <w:p w:rsidR="00A2718C" w:rsidRDefault="00A2718C" w:rsidP="00A2718C">
      <w:r>
        <w:t>б) ценообразование на отдельные товары и услуги</w:t>
      </w:r>
    </w:p>
    <w:p w:rsidR="00A2718C" w:rsidRDefault="00A2718C" w:rsidP="00A2718C">
      <w:r>
        <w:t>в) проблема максимизации полезности от потребления благ</w:t>
      </w:r>
    </w:p>
    <w:p w:rsidR="00A2718C" w:rsidRDefault="00A2718C" w:rsidP="00A2718C">
      <w:r>
        <w:t>г) взаимодействие реального и денежного секторов экономики</w:t>
      </w:r>
    </w:p>
    <w:p w:rsidR="00A2718C" w:rsidRDefault="00A2718C" w:rsidP="00A2718C"/>
    <w:p w:rsidR="00A2718C" w:rsidRDefault="00A2718C" w:rsidP="00A2718C">
      <w:r w:rsidRPr="00297491">
        <w:rPr>
          <w:b/>
        </w:rPr>
        <w:lastRenderedPageBreak/>
        <w:t xml:space="preserve">2. </w:t>
      </w:r>
      <w:r>
        <w:t>К специфическим методам в макроэкономике относятся:</w:t>
      </w:r>
    </w:p>
    <w:p w:rsidR="00A2718C" w:rsidRDefault="00A2718C" w:rsidP="00A2718C">
      <w:r>
        <w:t>а) метод анализа и синтеза</w:t>
      </w:r>
    </w:p>
    <w:p w:rsidR="00A2718C" w:rsidRDefault="00A2718C" w:rsidP="00A2718C">
      <w:r>
        <w:t>б) сочетание логического и исторического подходов</w:t>
      </w:r>
    </w:p>
    <w:p w:rsidR="00A2718C" w:rsidRDefault="00A2718C" w:rsidP="00A2718C">
      <w:r>
        <w:t>в) агрегирование</w:t>
      </w:r>
    </w:p>
    <w:p w:rsidR="00A2718C" w:rsidRDefault="00A2718C" w:rsidP="00A2718C">
      <w:r>
        <w:t>г) макроэкономическое моделирование</w:t>
      </w:r>
    </w:p>
    <w:p w:rsidR="00A2718C" w:rsidRDefault="00A2718C" w:rsidP="00A2718C"/>
    <w:p w:rsidR="00A2718C" w:rsidRDefault="00A2718C" w:rsidP="00A2718C">
      <w:r w:rsidRPr="00297491">
        <w:rPr>
          <w:b/>
        </w:rPr>
        <w:t>3.</w:t>
      </w:r>
      <w:r>
        <w:t>К макроэкономическим проблемам относятся:</w:t>
      </w:r>
    </w:p>
    <w:p w:rsidR="00A2718C" w:rsidRDefault="00A2718C" w:rsidP="00A2718C">
      <w:r>
        <w:t>а) инфляция</w:t>
      </w:r>
    </w:p>
    <w:p w:rsidR="00A2718C" w:rsidRDefault="00A2718C" w:rsidP="00A2718C">
      <w:r>
        <w:t>б) занятость</w:t>
      </w:r>
    </w:p>
    <w:p w:rsidR="00A2718C" w:rsidRDefault="00A2718C" w:rsidP="00A2718C">
      <w:r>
        <w:t>в) экономический рост</w:t>
      </w:r>
    </w:p>
    <w:p w:rsidR="00A2718C" w:rsidRDefault="00A2718C" w:rsidP="00A2718C">
      <w:r>
        <w:t>г) уровень заработной платы отдельного работника</w:t>
      </w:r>
    </w:p>
    <w:p w:rsidR="00A2718C" w:rsidRDefault="00A2718C" w:rsidP="00A2718C"/>
    <w:p w:rsidR="00A2718C" w:rsidRDefault="00A2718C" w:rsidP="00A2718C">
      <w:r w:rsidRPr="0009472D">
        <w:rPr>
          <w:b/>
        </w:rPr>
        <w:t>4.</w:t>
      </w:r>
      <w:r>
        <w:t>Макроэкономика отличается от микроэкономики тем, что онаиспользует:</w:t>
      </w:r>
    </w:p>
    <w:p w:rsidR="00A2718C" w:rsidRDefault="00A2718C" w:rsidP="00A2718C">
      <w:r>
        <w:t>а) принцип «при прочих равных условиях»</w:t>
      </w:r>
    </w:p>
    <w:p w:rsidR="00A2718C" w:rsidRDefault="00A2718C" w:rsidP="00A2718C">
      <w:r>
        <w:t>б) понятие экономического равновесия</w:t>
      </w:r>
    </w:p>
    <w:p w:rsidR="00A2718C" w:rsidRDefault="00A2718C" w:rsidP="00A2718C">
      <w:r>
        <w:t>в) агрегирование величины</w:t>
      </w:r>
    </w:p>
    <w:p w:rsidR="00A2718C" w:rsidRDefault="00A2718C" w:rsidP="00A2718C">
      <w:r>
        <w:t>г) предельные величины</w:t>
      </w:r>
    </w:p>
    <w:p w:rsidR="00A2718C" w:rsidRDefault="00A2718C" w:rsidP="00A2718C"/>
    <w:p w:rsidR="00A2718C" w:rsidRDefault="00A2718C" w:rsidP="00A2718C">
      <w:r w:rsidRPr="00FE26A7">
        <w:rPr>
          <w:b/>
        </w:rPr>
        <w:t>5.</w:t>
      </w:r>
      <w:r>
        <w:t>Макроэкономика как самостоятельная наука появилась:</w:t>
      </w:r>
    </w:p>
    <w:p w:rsidR="00A2718C" w:rsidRDefault="00A2718C" w:rsidP="00A2718C">
      <w:r>
        <w:t xml:space="preserve">а) в конце </w:t>
      </w:r>
      <w:r>
        <w:rPr>
          <w:lang w:val="en-US"/>
        </w:rPr>
        <w:t>XVIII</w:t>
      </w:r>
      <w:r>
        <w:t>века</w:t>
      </w:r>
    </w:p>
    <w:p w:rsidR="00A2718C" w:rsidRDefault="00A2718C" w:rsidP="00A2718C">
      <w:r>
        <w:t xml:space="preserve">б) в начале </w:t>
      </w:r>
      <w:r>
        <w:rPr>
          <w:lang w:val="en-US"/>
        </w:rPr>
        <w:t>XIX</w:t>
      </w:r>
      <w:r w:rsidRPr="00E4551A">
        <w:t xml:space="preserve"> века</w:t>
      </w:r>
    </w:p>
    <w:p w:rsidR="00A2718C" w:rsidRDefault="00A2718C" w:rsidP="00A2718C">
      <w:r>
        <w:t xml:space="preserve">в) в середине  30-х годов </w:t>
      </w:r>
      <w:r>
        <w:rPr>
          <w:lang w:val="en-US"/>
        </w:rPr>
        <w:t>XX</w:t>
      </w:r>
      <w:r>
        <w:t>века</w:t>
      </w:r>
    </w:p>
    <w:p w:rsidR="00A2718C" w:rsidRDefault="00A2718C" w:rsidP="00A2718C">
      <w:r>
        <w:t xml:space="preserve">г) в начале 60-х годов </w:t>
      </w:r>
      <w:r>
        <w:rPr>
          <w:lang w:val="en-US"/>
        </w:rPr>
        <w:t>XX</w:t>
      </w:r>
      <w:r>
        <w:t>века</w:t>
      </w:r>
    </w:p>
    <w:p w:rsidR="00A2718C" w:rsidRDefault="00A2718C" w:rsidP="00A2718C"/>
    <w:p w:rsidR="00A2718C" w:rsidRDefault="00A2718C" w:rsidP="00A2718C">
      <w:r w:rsidRPr="0021037D">
        <w:rPr>
          <w:b/>
        </w:rPr>
        <w:t>6.</w:t>
      </w:r>
      <w:r>
        <w:t>Понятие «макроэкономика» впервые ввел в научный оборот:</w:t>
      </w:r>
    </w:p>
    <w:p w:rsidR="00A2718C" w:rsidRDefault="00A2718C" w:rsidP="00A2718C">
      <w:r>
        <w:t>а) Дж. М. Кейнс</w:t>
      </w:r>
    </w:p>
    <w:p w:rsidR="00A2718C" w:rsidRDefault="00A2718C" w:rsidP="00A2718C">
      <w:r>
        <w:t>б) Р. Фриш</w:t>
      </w:r>
    </w:p>
    <w:p w:rsidR="00A2718C" w:rsidRDefault="00A2718C" w:rsidP="00A2718C">
      <w:r>
        <w:t>в) А.Маршалл</w:t>
      </w:r>
    </w:p>
    <w:p w:rsidR="00A2718C" w:rsidRDefault="00A2718C" w:rsidP="00A2718C">
      <w:r>
        <w:t xml:space="preserve">г) П. Самуэльсон </w:t>
      </w:r>
    </w:p>
    <w:p w:rsidR="00A2718C" w:rsidRDefault="00A2718C" w:rsidP="00A2718C"/>
    <w:p w:rsidR="00A2718C" w:rsidRDefault="00A2718C" w:rsidP="00A2718C">
      <w:r w:rsidRPr="00AC565A">
        <w:rPr>
          <w:b/>
        </w:rPr>
        <w:t>7.</w:t>
      </w:r>
      <w:r>
        <w:t>Основоположником макроэкономики как науки является:</w:t>
      </w:r>
    </w:p>
    <w:p w:rsidR="00A2718C" w:rsidRDefault="00A2718C" w:rsidP="00A2718C">
      <w:r>
        <w:t>а) Дж. М. Кейнс</w:t>
      </w:r>
    </w:p>
    <w:p w:rsidR="00A2718C" w:rsidRDefault="00A2718C" w:rsidP="00A2718C">
      <w:r>
        <w:t>б) А. Маршалл</w:t>
      </w:r>
    </w:p>
    <w:p w:rsidR="00A2718C" w:rsidRDefault="00A2718C" w:rsidP="00A2718C">
      <w:r>
        <w:t>в) А. Смит</w:t>
      </w:r>
    </w:p>
    <w:p w:rsidR="00A2718C" w:rsidRDefault="00A2718C" w:rsidP="00A2718C">
      <w:r>
        <w:t>г) К. Макконнелл</w:t>
      </w:r>
    </w:p>
    <w:p w:rsidR="00A2718C" w:rsidRDefault="00A2718C" w:rsidP="00A2718C"/>
    <w:p w:rsidR="00A2718C" w:rsidRDefault="00A2718C" w:rsidP="00A2718C">
      <w:r w:rsidRPr="00E4551A">
        <w:rPr>
          <w:b/>
        </w:rPr>
        <w:t>8.</w:t>
      </w:r>
      <w:r>
        <w:t>Принцип «при прочих равных условиях» означает, что:</w:t>
      </w:r>
    </w:p>
    <w:p w:rsidR="00A2718C" w:rsidRDefault="00A2718C" w:rsidP="00A2718C">
      <w:r>
        <w:t>а) все остальные факторы не изменяются</w:t>
      </w:r>
    </w:p>
    <w:p w:rsidR="00A2718C" w:rsidRDefault="00A2718C" w:rsidP="00A2718C">
      <w:r>
        <w:t>б) ни одна другая модель не может объяснить изменение зависимой переменной</w:t>
      </w:r>
    </w:p>
    <w:p w:rsidR="00A2718C" w:rsidRDefault="00A2718C" w:rsidP="00A2718C">
      <w:r>
        <w:t>в) ни одна другая переменная не оказывает влияние на зависимую переменную</w:t>
      </w:r>
    </w:p>
    <w:p w:rsidR="00A2718C" w:rsidRDefault="00A2718C" w:rsidP="00A2718C">
      <w:r>
        <w:t>г) модель является логической</w:t>
      </w:r>
    </w:p>
    <w:p w:rsidR="00A2718C" w:rsidRDefault="00A2718C" w:rsidP="00A2718C">
      <w:pPr>
        <w:pStyle w:val="a7"/>
        <w:widowControl w:val="0"/>
        <w:ind w:firstLine="709"/>
        <w:jc w:val="both"/>
        <w:rPr>
          <w:b/>
          <w:sz w:val="28"/>
          <w:szCs w:val="28"/>
        </w:rPr>
      </w:pPr>
    </w:p>
    <w:p w:rsidR="00A2718C" w:rsidRDefault="00A2718C" w:rsidP="00A2718C">
      <w:pPr>
        <w:pStyle w:val="a7"/>
        <w:widowControl w:val="0"/>
        <w:ind w:firstLine="709"/>
        <w:jc w:val="both"/>
        <w:rPr>
          <w:b/>
          <w:sz w:val="28"/>
          <w:szCs w:val="28"/>
        </w:rPr>
      </w:pPr>
    </w:p>
    <w:p w:rsidR="00A2718C" w:rsidRDefault="00A2718C" w:rsidP="00A2718C">
      <w:pPr>
        <w:pStyle w:val="a7"/>
        <w:widowControl w:val="0"/>
        <w:ind w:firstLine="709"/>
        <w:jc w:val="center"/>
        <w:rPr>
          <w:b/>
          <w:sz w:val="28"/>
          <w:szCs w:val="28"/>
        </w:rPr>
      </w:pPr>
      <w:r w:rsidRPr="008169B3">
        <w:rPr>
          <w:b/>
          <w:sz w:val="28"/>
          <w:szCs w:val="28"/>
        </w:rPr>
        <w:t>Тема 2. Национальная экономика. Система макроэкономических показателей.</w:t>
      </w:r>
    </w:p>
    <w:p w:rsidR="00A2718C" w:rsidRDefault="00A2718C" w:rsidP="00A2718C">
      <w:pPr>
        <w:jc w:val="center"/>
        <w:rPr>
          <w:b/>
          <w:i/>
        </w:rPr>
      </w:pPr>
      <w:r w:rsidRPr="00A76594">
        <w:rPr>
          <w:b/>
          <w:i/>
        </w:rPr>
        <w:t>Проектные задания.</w:t>
      </w:r>
    </w:p>
    <w:p w:rsidR="00A2718C" w:rsidRPr="00A76594" w:rsidRDefault="00A2718C" w:rsidP="00A2718C">
      <w:pPr>
        <w:rPr>
          <w:b/>
          <w:i/>
        </w:rPr>
      </w:pPr>
    </w:p>
    <w:p w:rsidR="00A2718C" w:rsidRDefault="00A2718C" w:rsidP="00A2718C">
      <w:pPr>
        <w:jc w:val="both"/>
      </w:pPr>
      <w:r w:rsidRPr="007B6EE6">
        <w:rPr>
          <w:b/>
        </w:rPr>
        <w:t>Задание 1</w:t>
      </w:r>
      <w:r w:rsidRPr="007B6EE6">
        <w:rPr>
          <w:b/>
          <w:i/>
        </w:rPr>
        <w:t>.</w:t>
      </w:r>
      <w:r>
        <w:t>Самой первой в истории макроэкономической моделью является «экономическая таблица Ф. Кенэ». Проведите исторический экскурс по макроэкономическим моделям воспроизводства национальной экономики с тех давних времен до наших дней.</w:t>
      </w:r>
    </w:p>
    <w:p w:rsidR="00A2718C" w:rsidRDefault="00A2718C" w:rsidP="00A2718C">
      <w:pPr>
        <w:jc w:val="both"/>
      </w:pPr>
    </w:p>
    <w:p w:rsidR="00A2718C" w:rsidRDefault="00A2718C" w:rsidP="00A2718C">
      <w:pPr>
        <w:jc w:val="both"/>
      </w:pPr>
      <w:r w:rsidRPr="000B749A">
        <w:rPr>
          <w:b/>
        </w:rPr>
        <w:t>Задание 2.</w:t>
      </w:r>
      <w:r>
        <w:t>Что вы знаете о народохозяйственном кругообороте? Какими способами он может быть представлен? Проведите исследование, сравнение системы национальных счетов (СНС) в России и других странах. Как осуществлялся переход России к современной СНС?</w:t>
      </w:r>
    </w:p>
    <w:p w:rsidR="00A2718C" w:rsidRPr="000B749A" w:rsidRDefault="00A2718C" w:rsidP="00A2718C"/>
    <w:p w:rsidR="00A2718C" w:rsidRDefault="00A2718C" w:rsidP="00A2718C">
      <w:pPr>
        <w:jc w:val="center"/>
        <w:rPr>
          <w:b/>
          <w:i/>
        </w:rPr>
      </w:pPr>
      <w:r w:rsidRPr="00A76594">
        <w:rPr>
          <w:b/>
          <w:i/>
        </w:rPr>
        <w:t>Проблемные вопросы для обсуждения.</w:t>
      </w:r>
    </w:p>
    <w:p w:rsidR="00A2718C" w:rsidRPr="00A76594" w:rsidRDefault="00A2718C" w:rsidP="00A2718C">
      <w:pPr>
        <w:rPr>
          <w:b/>
          <w:i/>
        </w:rPr>
      </w:pPr>
    </w:p>
    <w:p w:rsidR="00A2718C" w:rsidRDefault="00A2718C" w:rsidP="00A2718C">
      <w:r w:rsidRPr="004D5DA5">
        <w:rPr>
          <w:b/>
        </w:rPr>
        <w:t>1.</w:t>
      </w:r>
      <w:r>
        <w:t xml:space="preserve"> Как определяется ВВП на душу населения? Почему этот показатель не в состоянии отразить качество жизни в стране?</w:t>
      </w:r>
    </w:p>
    <w:p w:rsidR="00A2718C" w:rsidRDefault="00A2718C" w:rsidP="00A2718C"/>
    <w:p w:rsidR="00A2718C" w:rsidRDefault="00A2718C" w:rsidP="00A2718C">
      <w:r w:rsidRPr="004D5DA5">
        <w:rPr>
          <w:b/>
        </w:rPr>
        <w:t xml:space="preserve">2. </w:t>
      </w:r>
      <w:r>
        <w:t>В чем заключается разница между индексом потребительских цен и дефлятором ВВП?</w:t>
      </w:r>
    </w:p>
    <w:p w:rsidR="00A2718C" w:rsidRDefault="00A2718C" w:rsidP="00A2718C"/>
    <w:p w:rsidR="00A2718C" w:rsidRDefault="00A2718C" w:rsidP="00A2718C">
      <w:r w:rsidRPr="004D5DA5">
        <w:rPr>
          <w:b/>
        </w:rPr>
        <w:t>3.</w:t>
      </w:r>
      <w:r>
        <w:t>Известно, что ВВП страны учитывает далеко не все данные по производству конечных товаров и услуг. Чего не учитывает ВВП?</w:t>
      </w:r>
    </w:p>
    <w:p w:rsidR="00A2718C" w:rsidRDefault="00A2718C" w:rsidP="00A2718C"/>
    <w:p w:rsidR="00A2718C" w:rsidRDefault="00A2718C" w:rsidP="00A2718C">
      <w:pPr>
        <w:jc w:val="center"/>
        <w:rPr>
          <w:b/>
          <w:i/>
        </w:rPr>
      </w:pPr>
      <w:r w:rsidRPr="00A76594">
        <w:rPr>
          <w:b/>
          <w:i/>
        </w:rPr>
        <w:t>Тесты.</w:t>
      </w:r>
    </w:p>
    <w:p w:rsidR="00A2718C" w:rsidRPr="00A76594" w:rsidRDefault="00A2718C" w:rsidP="00A2718C">
      <w:pPr>
        <w:rPr>
          <w:b/>
          <w:i/>
        </w:rPr>
      </w:pPr>
    </w:p>
    <w:p w:rsidR="00A2718C" w:rsidRDefault="00A2718C" w:rsidP="00A2718C">
      <w:r w:rsidRPr="00E57FA0">
        <w:rPr>
          <w:b/>
        </w:rPr>
        <w:t xml:space="preserve">1. </w:t>
      </w:r>
      <w:r>
        <w:t>Двухсекторная макроэкономическая модель кругооборота показывает:</w:t>
      </w:r>
    </w:p>
    <w:p w:rsidR="00A2718C" w:rsidRDefault="00A2718C" w:rsidP="00A2718C">
      <w:r>
        <w:t>а) поток дохода между домохозяйствами и фирмами</w:t>
      </w:r>
    </w:p>
    <w:p w:rsidR="00A2718C" w:rsidRDefault="00A2718C" w:rsidP="00A2718C">
      <w:r>
        <w:t>б) поток дохода между домохозяйствами и государством</w:t>
      </w:r>
    </w:p>
    <w:p w:rsidR="00A2718C" w:rsidRDefault="00A2718C" w:rsidP="00A2718C">
      <w:r>
        <w:t>в)поток дохода между домохозяйствами, фирмами и государством</w:t>
      </w:r>
    </w:p>
    <w:p w:rsidR="00A2718C" w:rsidRDefault="00A2718C" w:rsidP="00A2718C">
      <w:r>
        <w:t>г) поток дохода между государством и фирмами</w:t>
      </w:r>
    </w:p>
    <w:p w:rsidR="00A2718C" w:rsidRDefault="00A2718C" w:rsidP="00A2718C"/>
    <w:p w:rsidR="00A2718C" w:rsidRDefault="00A2718C" w:rsidP="00A2718C">
      <w:r w:rsidRPr="00C003B6">
        <w:rPr>
          <w:b/>
        </w:rPr>
        <w:t>2.</w:t>
      </w:r>
      <w:r>
        <w:t>К агрегированным макроэкономическим агентам не относятся:</w:t>
      </w:r>
    </w:p>
    <w:p w:rsidR="00A2718C" w:rsidRDefault="00A2718C" w:rsidP="00A2718C">
      <w:r>
        <w:t>а) фирмы</w:t>
      </w:r>
    </w:p>
    <w:p w:rsidR="00A2718C" w:rsidRDefault="00A2718C" w:rsidP="00A2718C">
      <w:r>
        <w:t>б) домохозяйства</w:t>
      </w:r>
    </w:p>
    <w:p w:rsidR="00A2718C" w:rsidRDefault="00A2718C" w:rsidP="00A2718C">
      <w:r>
        <w:t>в) банки</w:t>
      </w:r>
    </w:p>
    <w:p w:rsidR="00A2718C" w:rsidRDefault="00A2718C" w:rsidP="00A2718C">
      <w:r>
        <w:t>г) государство</w:t>
      </w:r>
    </w:p>
    <w:p w:rsidR="00A2718C" w:rsidRDefault="00A2718C" w:rsidP="00A2718C"/>
    <w:p w:rsidR="00A2718C" w:rsidRDefault="00A2718C" w:rsidP="00A2718C">
      <w:r w:rsidRPr="00076A29">
        <w:rPr>
          <w:b/>
        </w:rPr>
        <w:t>3.</w:t>
      </w:r>
      <w:r>
        <w:t>В двухсекторной модели национальной экономики:</w:t>
      </w:r>
    </w:p>
    <w:p w:rsidR="00A2718C" w:rsidRDefault="00A2718C" w:rsidP="00A2718C">
      <w:r>
        <w:t>а) сбережения домохозяйств являются изъятием из кругооборота</w:t>
      </w:r>
    </w:p>
    <w:p w:rsidR="00A2718C" w:rsidRDefault="00A2718C" w:rsidP="00A2718C">
      <w:r>
        <w:t>б) инвестиции являются инъекцией</w:t>
      </w:r>
    </w:p>
    <w:p w:rsidR="00A2718C" w:rsidRDefault="00A2718C" w:rsidP="00A2718C">
      <w:r>
        <w:lastRenderedPageBreak/>
        <w:t>в) изъятия в виде сбережений равны инъекциям в виде инвестиций</w:t>
      </w:r>
    </w:p>
    <w:p w:rsidR="00A2718C" w:rsidRDefault="00A2718C" w:rsidP="00A2718C">
      <w:r>
        <w:t>г) все предыдущие ответы верны</w:t>
      </w:r>
    </w:p>
    <w:p w:rsidR="00A2718C" w:rsidRDefault="00A2718C" w:rsidP="00A2718C"/>
    <w:p w:rsidR="00A2718C" w:rsidRDefault="00A2718C" w:rsidP="00A2718C">
      <w:r w:rsidRPr="00646F90">
        <w:rPr>
          <w:b/>
        </w:rPr>
        <w:t xml:space="preserve">4. </w:t>
      </w:r>
      <w:r>
        <w:t>В трехсекторной макроэкономической модели предложение товаров и услуг должно быть равно:</w:t>
      </w:r>
    </w:p>
    <w:p w:rsidR="00A2718C" w:rsidRDefault="00A2718C" w:rsidP="00A2718C">
      <w:r>
        <w:t>а) потреблению</w:t>
      </w:r>
    </w:p>
    <w:p w:rsidR="00A2718C" w:rsidRDefault="00A2718C" w:rsidP="00A2718C">
      <w:r>
        <w:t>б) потребление плюс инвестиции</w:t>
      </w:r>
    </w:p>
    <w:p w:rsidR="00A2718C" w:rsidRDefault="00A2718C" w:rsidP="00A2718C">
      <w:r>
        <w:t>в) потребление плюс инвестиции плюс государственные закупки</w:t>
      </w:r>
    </w:p>
    <w:p w:rsidR="00A2718C" w:rsidRDefault="00A2718C" w:rsidP="00A2718C">
      <w:r>
        <w:t>г) потребление плюс инвестиции плюс государственные закупки минус налоги</w:t>
      </w:r>
    </w:p>
    <w:p w:rsidR="00A2718C" w:rsidRDefault="00A2718C" w:rsidP="00A2718C"/>
    <w:p w:rsidR="00A2718C" w:rsidRDefault="00A2718C" w:rsidP="00A2718C">
      <w:r w:rsidRPr="00646F90">
        <w:rPr>
          <w:b/>
        </w:rPr>
        <w:t>5.</w:t>
      </w:r>
      <w:r>
        <w:t>Экономика, которая взаимодействует с экономиками других стран, называется:</w:t>
      </w:r>
    </w:p>
    <w:p w:rsidR="00A2718C" w:rsidRDefault="00A2718C" w:rsidP="00A2718C">
      <w:r>
        <w:t>а) экономикой со сбалансированным торговым балансом</w:t>
      </w:r>
    </w:p>
    <w:p w:rsidR="00A2718C" w:rsidRDefault="00A2718C" w:rsidP="00A2718C">
      <w:r>
        <w:t>б) импортирующей экономикой</w:t>
      </w:r>
    </w:p>
    <w:p w:rsidR="00A2718C" w:rsidRDefault="00A2718C" w:rsidP="00A2718C">
      <w:r>
        <w:t>в) экспортирующей экономикой</w:t>
      </w:r>
    </w:p>
    <w:p w:rsidR="00A2718C" w:rsidRDefault="00A2718C" w:rsidP="00A2718C">
      <w:r>
        <w:t>г) открытой экономикой</w:t>
      </w:r>
    </w:p>
    <w:p w:rsidR="00A2718C" w:rsidRDefault="00A2718C" w:rsidP="00A2718C"/>
    <w:p w:rsidR="00A2718C" w:rsidRDefault="00A2718C" w:rsidP="00A2718C">
      <w:r w:rsidRPr="009C104F">
        <w:rPr>
          <w:b/>
        </w:rPr>
        <w:t xml:space="preserve">6. </w:t>
      </w:r>
      <w:r>
        <w:t>В понятие «инъекции» включается:</w:t>
      </w:r>
    </w:p>
    <w:p w:rsidR="00A2718C" w:rsidRDefault="00A2718C" w:rsidP="00A2718C">
      <w:r>
        <w:t>а) трансфертные платежи</w:t>
      </w:r>
    </w:p>
    <w:p w:rsidR="00A2718C" w:rsidRDefault="00A2718C" w:rsidP="00A2718C">
      <w:r>
        <w:t>б) сбережения</w:t>
      </w:r>
    </w:p>
    <w:p w:rsidR="00A2718C" w:rsidRDefault="00A2718C" w:rsidP="00A2718C">
      <w:r>
        <w:t>в) налоги</w:t>
      </w:r>
    </w:p>
    <w:p w:rsidR="00A2718C" w:rsidRDefault="00A2718C" w:rsidP="00A2718C">
      <w:r>
        <w:t>г) импорт</w:t>
      </w:r>
    </w:p>
    <w:p w:rsidR="00A2718C" w:rsidRDefault="00A2718C" w:rsidP="00A2718C"/>
    <w:p w:rsidR="00A2718C" w:rsidRDefault="00A2718C" w:rsidP="00A2718C">
      <w:r w:rsidRPr="00074CAA">
        <w:rPr>
          <w:b/>
        </w:rPr>
        <w:t>7.</w:t>
      </w:r>
      <w:r>
        <w:t>В понятие «изъятия» («утечки») включается:</w:t>
      </w:r>
    </w:p>
    <w:p w:rsidR="00A2718C" w:rsidRDefault="00A2718C" w:rsidP="00A2718C">
      <w:r>
        <w:t>а) государственные закупки товаров и услуг</w:t>
      </w:r>
    </w:p>
    <w:p w:rsidR="00A2718C" w:rsidRDefault="00A2718C" w:rsidP="00A2718C">
      <w:r>
        <w:t>б) трансфертные платежи</w:t>
      </w:r>
    </w:p>
    <w:p w:rsidR="00A2718C" w:rsidRDefault="00A2718C" w:rsidP="00A2718C">
      <w:r>
        <w:t>в) экспорт</w:t>
      </w:r>
    </w:p>
    <w:p w:rsidR="00A2718C" w:rsidRDefault="00A2718C" w:rsidP="00A2718C">
      <w:r>
        <w:t>г) сбережения</w:t>
      </w:r>
    </w:p>
    <w:p w:rsidR="00A2718C" w:rsidRDefault="00A2718C" w:rsidP="00A2718C"/>
    <w:p w:rsidR="00A2718C" w:rsidRDefault="00A2718C" w:rsidP="00A2718C">
      <w:r w:rsidRPr="00074CAA">
        <w:rPr>
          <w:b/>
        </w:rPr>
        <w:t>8.</w:t>
      </w:r>
      <w:r>
        <w:t>В четырехсекторной модели национальной экономики совокупный выпуск равен сумме:</w:t>
      </w:r>
    </w:p>
    <w:p w:rsidR="00A2718C" w:rsidRDefault="00A2718C" w:rsidP="00A2718C">
      <w:r>
        <w:t>а) потребления, инвестиций, государственных закупок товаров и услуг и чистого экспорта</w:t>
      </w:r>
    </w:p>
    <w:p w:rsidR="00A2718C" w:rsidRDefault="00A2718C" w:rsidP="00A2718C">
      <w:r>
        <w:t>б) потребления, инвестиций, государственных закупок товаров и услуг, чистого экспорта и налогов</w:t>
      </w:r>
    </w:p>
    <w:p w:rsidR="00A2718C" w:rsidRDefault="00A2718C" w:rsidP="00A2718C">
      <w:r>
        <w:t>в) потребления, инвестиций, государственных закупок товаров и услуг и экспорта</w:t>
      </w:r>
    </w:p>
    <w:p w:rsidR="00A2718C" w:rsidRDefault="00A2718C" w:rsidP="00A2718C">
      <w:r>
        <w:t>г) заработной платы, ренты, процента, прибыли корпораций и сбережений</w:t>
      </w:r>
    </w:p>
    <w:p w:rsidR="00A2718C" w:rsidRDefault="00A2718C" w:rsidP="00A2718C"/>
    <w:p w:rsidR="00A2718C" w:rsidRPr="00A76594" w:rsidRDefault="00A2718C" w:rsidP="00A2718C">
      <w:pPr>
        <w:jc w:val="center"/>
        <w:rPr>
          <w:b/>
          <w:i/>
        </w:rPr>
      </w:pPr>
      <w:r w:rsidRPr="00A76594">
        <w:rPr>
          <w:b/>
          <w:i/>
        </w:rPr>
        <w:t>Примеры решения задач.</w:t>
      </w:r>
    </w:p>
    <w:p w:rsidR="00A2718C" w:rsidRDefault="00A2718C" w:rsidP="00A2718C">
      <w:pPr>
        <w:rPr>
          <w:i/>
        </w:rPr>
      </w:pPr>
    </w:p>
    <w:p w:rsidR="00A2718C" w:rsidRDefault="00A2718C" w:rsidP="00A2718C">
      <w:pPr>
        <w:jc w:val="both"/>
      </w:pPr>
      <w:r w:rsidRPr="00F56AA8">
        <w:rPr>
          <w:b/>
        </w:rPr>
        <w:t>Задача 1.</w:t>
      </w:r>
      <w:r>
        <w:t xml:space="preserve">Определите ВВП страны по методу потока расходов на основании следующих данных (в млрд. ден. ед.): процент за кредит- 50; закупки правительства- 620; трансфертные платежи- 460; амортизационные </w:t>
      </w:r>
      <w:r>
        <w:lastRenderedPageBreak/>
        <w:t>отчисления- 160; импорт- 350; экспорт- 420; заработная плата- 180; личные потребительские расходы- 1100; инвестиции- 750.</w:t>
      </w:r>
    </w:p>
    <w:p w:rsidR="00A2718C" w:rsidRDefault="00A2718C" w:rsidP="00A2718C">
      <w:pPr>
        <w:jc w:val="both"/>
      </w:pPr>
    </w:p>
    <w:p w:rsidR="00A2718C" w:rsidRDefault="00A2718C" w:rsidP="00A2718C">
      <w:pPr>
        <w:jc w:val="center"/>
        <w:rPr>
          <w:i/>
        </w:rPr>
      </w:pPr>
      <w:r w:rsidRPr="00F56AA8">
        <w:rPr>
          <w:i/>
        </w:rPr>
        <w:t>Решение:</w:t>
      </w:r>
    </w:p>
    <w:p w:rsidR="00A2718C" w:rsidRDefault="00A2718C" w:rsidP="00A2718C">
      <w:pPr>
        <w:jc w:val="both"/>
      </w:pPr>
      <w:r>
        <w:t>ВВП=личные потребительские расходы +инвестиции + закупки правительства + чистый экспорт= 1100+750+620+(420-350)=2540 млрд. ден.ед.</w:t>
      </w:r>
    </w:p>
    <w:p w:rsidR="00A2718C" w:rsidRDefault="00A2718C" w:rsidP="00A2718C">
      <w:pPr>
        <w:jc w:val="both"/>
      </w:pPr>
    </w:p>
    <w:p w:rsidR="00A2718C" w:rsidRDefault="00A2718C" w:rsidP="00A2718C">
      <w:pPr>
        <w:jc w:val="both"/>
      </w:pPr>
      <w:r w:rsidRPr="00F56AA8">
        <w:rPr>
          <w:b/>
        </w:rPr>
        <w:t xml:space="preserve">Задача </w:t>
      </w:r>
      <w:r>
        <w:rPr>
          <w:b/>
        </w:rPr>
        <w:t>2</w:t>
      </w:r>
      <w:r w:rsidRPr="00F56AA8">
        <w:rPr>
          <w:b/>
        </w:rPr>
        <w:t>.</w:t>
      </w:r>
      <w:r>
        <w:t>Предположим, что национальное производство включает два товара: Х- потребительский товар, У- инвестиционный товар. В текущем году было произведено 200 ед. товара Х по цене 2 доллара за единицу и 10 ед. товара У по цене 4 доллара за единицу. К концу текущего года 6 используемых единиц товара У должны быть заменены новыми. Рассчитайте чистый внутренний продукт (ЧВП) и объем чистых инвестиций.</w:t>
      </w:r>
    </w:p>
    <w:p w:rsidR="00A2718C" w:rsidRDefault="00A2718C" w:rsidP="00A2718C">
      <w:pPr>
        <w:jc w:val="both"/>
      </w:pPr>
    </w:p>
    <w:p w:rsidR="00A2718C" w:rsidRDefault="00A2718C" w:rsidP="00A2718C">
      <w:pPr>
        <w:jc w:val="center"/>
        <w:rPr>
          <w:i/>
        </w:rPr>
      </w:pPr>
      <w:r w:rsidRPr="00F56AA8">
        <w:rPr>
          <w:i/>
        </w:rPr>
        <w:t>Решение:</w:t>
      </w:r>
    </w:p>
    <w:p w:rsidR="00A2718C" w:rsidRDefault="00A2718C" w:rsidP="00A2718C">
      <w:pPr>
        <w:jc w:val="both"/>
      </w:pPr>
      <w:r>
        <w:t>ЧВП= ВВП- амортизация = (200*2+10*4)-6*4= 416</w:t>
      </w:r>
    </w:p>
    <w:p w:rsidR="00A2718C" w:rsidRDefault="00A2718C" w:rsidP="00A2718C">
      <w:pPr>
        <w:jc w:val="both"/>
      </w:pPr>
      <w:r>
        <w:tab/>
        <w:t xml:space="preserve">       Инвестиции чистые = валовые инвестиции- амортизация = 4*10-6*4=16</w:t>
      </w:r>
    </w:p>
    <w:p w:rsidR="00A2718C" w:rsidRDefault="00A2718C" w:rsidP="00A2718C">
      <w:pPr>
        <w:jc w:val="both"/>
      </w:pPr>
    </w:p>
    <w:p w:rsidR="00A2718C" w:rsidRDefault="00A2718C" w:rsidP="00A2718C">
      <w:pPr>
        <w:jc w:val="both"/>
      </w:pPr>
      <w:r w:rsidRPr="00F56AA8">
        <w:rPr>
          <w:b/>
        </w:rPr>
        <w:t xml:space="preserve">Задача </w:t>
      </w:r>
      <w:r>
        <w:rPr>
          <w:b/>
        </w:rPr>
        <w:t>3</w:t>
      </w:r>
      <w:r w:rsidRPr="00F56AA8">
        <w:rPr>
          <w:b/>
        </w:rPr>
        <w:t>.</w:t>
      </w:r>
      <w:r>
        <w:t xml:space="preserve"> Определите ВВП страны и величину государственных расходов на основании следующих данных (в млрд. ден.ед.): импорт- 300; личные потребительские расходы- 5300; личные сбережения- 1530; трансферты- 1000; амортизация- 800; косвенные налоги- 2500; личные налоги- 1300; выплаты на соц.страх- 150; налог на прибыль- 500; нераспределенная прибыль- 300; ставка процента ЦБ- 40%; чистые внутренние инвестиции- 1530; процент- 2000; экспорт- 600.</w:t>
      </w:r>
    </w:p>
    <w:p w:rsidR="00A2718C" w:rsidRDefault="00A2718C" w:rsidP="00A2718C">
      <w:pPr>
        <w:jc w:val="both"/>
      </w:pPr>
    </w:p>
    <w:p w:rsidR="00A2718C" w:rsidRDefault="00A2718C" w:rsidP="00A2718C">
      <w:pPr>
        <w:jc w:val="center"/>
        <w:rPr>
          <w:i/>
        </w:rPr>
      </w:pPr>
      <w:r w:rsidRPr="00F56AA8">
        <w:rPr>
          <w:i/>
        </w:rPr>
        <w:t>Решение:</w:t>
      </w:r>
    </w:p>
    <w:p w:rsidR="00A2718C" w:rsidRDefault="00A2718C" w:rsidP="00A2718C">
      <w:pPr>
        <w:jc w:val="both"/>
      </w:pPr>
      <w:r>
        <w:t>1) Личный располагаемый доход (ЛРД) = личные потребительские расходы (С)+личные сбережения(</w:t>
      </w:r>
      <w:r>
        <w:rPr>
          <w:lang w:val="en-US"/>
        </w:rPr>
        <w:t>S</w:t>
      </w:r>
      <w:r>
        <w:t>) = 5300+1530=6830</w:t>
      </w:r>
    </w:p>
    <w:p w:rsidR="00A2718C" w:rsidRDefault="00A2718C" w:rsidP="00A2718C">
      <w:pPr>
        <w:jc w:val="both"/>
      </w:pPr>
      <w:r>
        <w:tab/>
        <w:t xml:space="preserve">       2) Личный доход (ЛД) = ЛРД + личные налоги = 6830+1300= 8130</w:t>
      </w:r>
    </w:p>
    <w:p w:rsidR="00A2718C" w:rsidRDefault="00A2718C" w:rsidP="00A2718C">
      <w:pPr>
        <w:jc w:val="both"/>
      </w:pPr>
      <w:r>
        <w:tab/>
        <w:t xml:space="preserve">       3) Национальный доход (НД) = ЛД- трансферты- % по личным сбережениям + налоги на прибыль + выплаты на соц.страх + нераспределенная прибыль = 8130-1000-1530*0,4+500+150+300 =7468</w:t>
      </w:r>
    </w:p>
    <w:p w:rsidR="00A2718C" w:rsidRDefault="00A2718C" w:rsidP="00A2718C">
      <w:pPr>
        <w:jc w:val="both"/>
      </w:pPr>
      <w:r>
        <w:tab/>
        <w:t xml:space="preserve">       4) ВВП =НД + косвенные налоги + амортизация = 7468+2500+800 =10768</w:t>
      </w:r>
    </w:p>
    <w:p w:rsidR="00A2718C" w:rsidRDefault="00A2718C" w:rsidP="00A2718C">
      <w:pPr>
        <w:jc w:val="both"/>
      </w:pPr>
      <w:r>
        <w:tab/>
        <w:t xml:space="preserve">       5) Государственные расходы(</w:t>
      </w:r>
      <w:r>
        <w:rPr>
          <w:lang w:val="en-US"/>
        </w:rPr>
        <w:t>G</w:t>
      </w:r>
      <w:r>
        <w:t>) = ВВП- (С+ валовые инвестиции + чистый экспорт) = 10768- (5300+(1530+800)+(600-300))=2838</w:t>
      </w:r>
    </w:p>
    <w:p w:rsidR="00A2718C" w:rsidRDefault="00A2718C" w:rsidP="00A2718C"/>
    <w:p w:rsidR="00A2718C" w:rsidRPr="00A76594" w:rsidRDefault="00A2718C" w:rsidP="00A2718C">
      <w:pPr>
        <w:jc w:val="center"/>
        <w:rPr>
          <w:b/>
          <w:i/>
        </w:rPr>
      </w:pPr>
      <w:r w:rsidRPr="00A76594">
        <w:rPr>
          <w:b/>
          <w:i/>
        </w:rPr>
        <w:t>Задачи для самостоятельной работы.</w:t>
      </w:r>
    </w:p>
    <w:p w:rsidR="00A2718C" w:rsidRDefault="00A2718C" w:rsidP="00A2718C">
      <w:pPr>
        <w:rPr>
          <w:i/>
        </w:rPr>
      </w:pPr>
    </w:p>
    <w:p w:rsidR="00A2718C" w:rsidRDefault="00A2718C" w:rsidP="00A2718C">
      <w:pPr>
        <w:jc w:val="both"/>
      </w:pPr>
      <w:r w:rsidRPr="00ED3E66">
        <w:rPr>
          <w:b/>
        </w:rPr>
        <w:t>Задача 1.</w:t>
      </w:r>
      <w:r>
        <w:t xml:space="preserve">Определите величину личных потребительских расходов и норму личных сбережений на основании следующих данных (в млрд. ден. ед.): экспорт- 500; заработная плата- 1500; ставка процента ЦБ- 40 %; </w:t>
      </w:r>
      <w:r>
        <w:lastRenderedPageBreak/>
        <w:t>амортизация- 150; прибыль корпораций- 200; дивиденды- 50; рентные платежи- 380; валовые внутренние инвестиции- 450; личные сбережения- 430; косвенные налоги- 250; импорт- 300; государственные расходы- 650; трансферты- 300; личные налоги- 540; выплаты на соц. страх- 80; процент- 400. (Промежуточные ответы: ВВП по доходам = 2880; ЛД = 2550)</w:t>
      </w:r>
    </w:p>
    <w:p w:rsidR="00A2718C" w:rsidRDefault="00A2718C" w:rsidP="00A2718C">
      <w:pPr>
        <w:jc w:val="both"/>
      </w:pPr>
    </w:p>
    <w:p w:rsidR="00A2718C" w:rsidRDefault="00A2718C" w:rsidP="00A2718C">
      <w:pPr>
        <w:jc w:val="both"/>
      </w:pPr>
      <w:r w:rsidRPr="00ED3E66">
        <w:rPr>
          <w:b/>
        </w:rPr>
        <w:t xml:space="preserve">Задача </w:t>
      </w:r>
      <w:r>
        <w:rPr>
          <w:b/>
        </w:rPr>
        <w:t>2</w:t>
      </w:r>
      <w:r w:rsidRPr="00ED3E66">
        <w:rPr>
          <w:b/>
        </w:rPr>
        <w:t>.</w:t>
      </w:r>
      <w:r>
        <w:t>Определите ВВП, ЛРД и величину чистых инвестиций на основании следующих данных (в млрд. ден. ед.): валовые внутренние инвестиции- 18,2; трансфертные платежи- 3,4; амортизация- 8,9; косвенные налоги на бизнес- 6,7; личные налоговые и неналоговые платежи- 3; экспорт- 11,5; нераспределенная прибыль корпораций- 2,9; импорт- 10,2; личные потребительские расходы- 88,4; налоги на прибыль корпораций- 2,7; взносы на соц. страх.- 0,4; государственные расходы- 9,7.</w:t>
      </w:r>
    </w:p>
    <w:p w:rsidR="00A2718C" w:rsidRDefault="00A2718C" w:rsidP="00A2718C">
      <w:pPr>
        <w:jc w:val="both"/>
      </w:pPr>
      <w:r>
        <w:t xml:space="preserve"> (Промежуточный ответ: НД = 102)</w:t>
      </w:r>
    </w:p>
    <w:p w:rsidR="00A2718C" w:rsidRDefault="00A2718C" w:rsidP="00A2718C">
      <w:pPr>
        <w:jc w:val="both"/>
      </w:pPr>
    </w:p>
    <w:p w:rsidR="00A2718C" w:rsidRDefault="00A2718C" w:rsidP="00A2718C">
      <w:pPr>
        <w:jc w:val="both"/>
      </w:pPr>
      <w:r w:rsidRPr="00ED3E66">
        <w:rPr>
          <w:b/>
        </w:rPr>
        <w:t xml:space="preserve">Задача </w:t>
      </w:r>
      <w:r>
        <w:rPr>
          <w:b/>
        </w:rPr>
        <w:t>3</w:t>
      </w:r>
      <w:r w:rsidRPr="00ED3E66">
        <w:rPr>
          <w:b/>
        </w:rPr>
        <w:t>.</w:t>
      </w:r>
      <w:r>
        <w:t xml:space="preserve">Определите ВНП (2-мя способами: по доходам и расходам), налог на прибыль корпораций и величину личных сбережений на основании следующих данных (в млрд. ден. ед.): индивидуальные налоги- 35; чистые частные внутренние инвестиции- 83; нераспределенная прибыль корпораций- 9; трансфертные платежи- 12; экспорт- 28; прибыль корпораций- 41; импорт- 42; заработная плата- 490; взносы на соц. страх.- 21;стоимость потребленного капитала- 31; государственные закупки товаров и услуг- 95; личные потребительские расходы- 520; арендная плата- 18; доходы от собственности- 87; процент по государственным облигациям- 24; косвенные налоги- 13; дивиденды- 15; процентные платежи- 35. </w:t>
      </w:r>
    </w:p>
    <w:p w:rsidR="00A2718C" w:rsidRDefault="00A2718C" w:rsidP="00A2718C">
      <w:pPr>
        <w:jc w:val="both"/>
      </w:pPr>
      <w:r>
        <w:t>( Промежуточные ответы: ВВП по расходам = ВВП по доходам; ЛРД = 625)</w:t>
      </w:r>
    </w:p>
    <w:p w:rsidR="00A2718C" w:rsidRDefault="00A2718C" w:rsidP="00A2718C">
      <w:pPr>
        <w:pStyle w:val="a7"/>
        <w:widowControl w:val="0"/>
        <w:ind w:firstLine="709"/>
        <w:jc w:val="both"/>
        <w:rPr>
          <w:b/>
          <w:sz w:val="28"/>
          <w:szCs w:val="28"/>
        </w:rPr>
      </w:pPr>
    </w:p>
    <w:p w:rsidR="00A2718C" w:rsidRDefault="00A2718C" w:rsidP="00A2718C">
      <w:pPr>
        <w:widowControl w:val="0"/>
        <w:shd w:val="clear" w:color="auto" w:fill="FFFFFF"/>
        <w:autoSpaceDE w:val="0"/>
        <w:autoSpaceDN w:val="0"/>
        <w:adjustRightInd w:val="0"/>
        <w:spacing w:line="360" w:lineRule="auto"/>
        <w:ind w:firstLine="709"/>
        <w:jc w:val="both"/>
        <w:rPr>
          <w:b/>
        </w:rPr>
      </w:pPr>
      <w:r w:rsidRPr="008169B3">
        <w:rPr>
          <w:b/>
        </w:rPr>
        <w:t>Тема 3. Совокупный спрос и совокупное предложение.</w:t>
      </w:r>
    </w:p>
    <w:p w:rsidR="00A2718C" w:rsidRDefault="00A2718C" w:rsidP="00A2718C">
      <w:pPr>
        <w:jc w:val="center"/>
        <w:rPr>
          <w:b/>
          <w:i/>
        </w:rPr>
      </w:pPr>
      <w:r w:rsidRPr="00A76594">
        <w:rPr>
          <w:b/>
          <w:i/>
        </w:rPr>
        <w:t>Проектн</w:t>
      </w:r>
      <w:r>
        <w:rPr>
          <w:b/>
          <w:i/>
        </w:rPr>
        <w:t>о</w:t>
      </w:r>
      <w:r w:rsidRPr="00A76594">
        <w:rPr>
          <w:b/>
          <w:i/>
        </w:rPr>
        <w:t>е задани</w:t>
      </w:r>
      <w:r>
        <w:rPr>
          <w:b/>
          <w:i/>
        </w:rPr>
        <w:t>е</w:t>
      </w:r>
      <w:r w:rsidRPr="00A76594">
        <w:rPr>
          <w:b/>
          <w:i/>
        </w:rPr>
        <w:t>.</w:t>
      </w:r>
    </w:p>
    <w:p w:rsidR="00A2718C" w:rsidRDefault="00A2718C" w:rsidP="00A2718C"/>
    <w:p w:rsidR="00A2718C" w:rsidRPr="00A63D63" w:rsidRDefault="00A2718C" w:rsidP="00A2718C">
      <w:r w:rsidRPr="00A63D63">
        <w:t xml:space="preserve">Рассмотрите самостоятельно тему «Шоки совокупного спроса и предложения». Покажите на графиках и объясните последствия: </w:t>
      </w:r>
    </w:p>
    <w:p w:rsidR="00A2718C" w:rsidRPr="00A63D63" w:rsidRDefault="00A2718C" w:rsidP="00A2718C">
      <w:r w:rsidRPr="00A63D63">
        <w:t xml:space="preserve">1) нефтяного шока; </w:t>
      </w:r>
    </w:p>
    <w:p w:rsidR="00A2718C" w:rsidRPr="00A63D63" w:rsidRDefault="00A2718C" w:rsidP="00A2718C">
      <w:r w:rsidRPr="00A63D63">
        <w:t xml:space="preserve">2) инвестиционного бума; </w:t>
      </w:r>
    </w:p>
    <w:p w:rsidR="00A2718C" w:rsidRPr="00A63D63" w:rsidRDefault="00A2718C" w:rsidP="00A2718C">
      <w:r w:rsidRPr="00A63D63">
        <w:t xml:space="preserve">3) неожиданного сокращения денежной массы; </w:t>
      </w:r>
    </w:p>
    <w:p w:rsidR="00A2718C" w:rsidRPr="00A63D63" w:rsidRDefault="00A2718C" w:rsidP="00A2718C">
      <w:r w:rsidRPr="00A63D63">
        <w:t>4) технологического шока.</w:t>
      </w:r>
    </w:p>
    <w:p w:rsidR="00A2718C" w:rsidRPr="00A63D63" w:rsidRDefault="00A2718C" w:rsidP="00A2718C">
      <w:r w:rsidRPr="00A63D63">
        <w:t>Сравните результаты.</w:t>
      </w:r>
    </w:p>
    <w:p w:rsidR="00A2718C" w:rsidRDefault="00A2718C" w:rsidP="00A2718C">
      <w:pPr>
        <w:jc w:val="center"/>
        <w:rPr>
          <w:b/>
          <w:i/>
        </w:rPr>
      </w:pPr>
    </w:p>
    <w:p w:rsidR="00A2718C" w:rsidRPr="008169B3" w:rsidRDefault="00A2718C" w:rsidP="00A2718C">
      <w:pPr>
        <w:jc w:val="center"/>
        <w:rPr>
          <w:b/>
          <w:i/>
        </w:rPr>
      </w:pPr>
      <w:r w:rsidRPr="008169B3">
        <w:rPr>
          <w:b/>
          <w:i/>
        </w:rPr>
        <w:t>Проблемные вопросы для обсуждения</w:t>
      </w:r>
      <w:r>
        <w:rPr>
          <w:b/>
          <w:i/>
        </w:rPr>
        <w:t>.</w:t>
      </w:r>
    </w:p>
    <w:p w:rsidR="00A2718C" w:rsidRPr="00545468" w:rsidRDefault="00A2718C" w:rsidP="00A2718C"/>
    <w:p w:rsidR="00A2718C" w:rsidRPr="007F179D" w:rsidRDefault="00A2718C" w:rsidP="00A2718C">
      <w:pPr>
        <w:pStyle w:val="a4"/>
        <w:numPr>
          <w:ilvl w:val="0"/>
          <w:numId w:val="8"/>
        </w:numPr>
        <w:rPr>
          <w:rFonts w:ascii="Times New Roman" w:hAnsi="Times New Roman"/>
          <w:sz w:val="28"/>
          <w:szCs w:val="28"/>
        </w:rPr>
      </w:pPr>
      <w:r w:rsidRPr="007F179D">
        <w:rPr>
          <w:rFonts w:ascii="Times New Roman" w:hAnsi="Times New Roman"/>
          <w:sz w:val="28"/>
          <w:szCs w:val="28"/>
        </w:rPr>
        <w:t>Какова степень негибкости цен</w:t>
      </w:r>
      <w:r>
        <w:rPr>
          <w:rFonts w:ascii="Times New Roman" w:hAnsi="Times New Roman"/>
          <w:sz w:val="28"/>
          <w:szCs w:val="28"/>
        </w:rPr>
        <w:t>?</w:t>
      </w:r>
    </w:p>
    <w:p w:rsidR="00A2718C" w:rsidRPr="007F179D" w:rsidRDefault="00A2718C" w:rsidP="00A2718C">
      <w:pPr>
        <w:pStyle w:val="a4"/>
        <w:numPr>
          <w:ilvl w:val="0"/>
          <w:numId w:val="8"/>
        </w:numPr>
        <w:rPr>
          <w:rFonts w:ascii="Times New Roman" w:hAnsi="Times New Roman"/>
          <w:sz w:val="28"/>
          <w:szCs w:val="28"/>
        </w:rPr>
      </w:pPr>
      <w:r w:rsidRPr="007F179D">
        <w:rPr>
          <w:rFonts w:ascii="Times New Roman" w:hAnsi="Times New Roman"/>
          <w:sz w:val="28"/>
          <w:szCs w:val="28"/>
        </w:rPr>
        <w:t xml:space="preserve">Почему цены на одни товары меняются чаще, а на другие – реже? Приведите примеры. </w:t>
      </w:r>
    </w:p>
    <w:p w:rsidR="00A2718C" w:rsidRPr="004E6F60" w:rsidRDefault="00A2718C" w:rsidP="00A2718C">
      <w:pPr>
        <w:jc w:val="center"/>
        <w:rPr>
          <w:b/>
          <w:i/>
        </w:rPr>
      </w:pPr>
      <w:r w:rsidRPr="004E6F60">
        <w:rPr>
          <w:b/>
          <w:i/>
        </w:rPr>
        <w:lastRenderedPageBreak/>
        <w:t>Тесты</w:t>
      </w:r>
    </w:p>
    <w:p w:rsidR="00A2718C" w:rsidRDefault="00A2718C" w:rsidP="00A2718C"/>
    <w:p w:rsidR="00A2718C" w:rsidRDefault="00A2718C" w:rsidP="00A2718C">
      <w:r w:rsidRPr="004E6F60">
        <w:rPr>
          <w:b/>
        </w:rPr>
        <w:t>1</w:t>
      </w:r>
      <w:r>
        <w:t>. Кривая совокупного спроса отражает отношение между:</w:t>
      </w:r>
    </w:p>
    <w:p w:rsidR="00A2718C" w:rsidRDefault="00A2718C" w:rsidP="00A2718C">
      <w:r>
        <w:t>а) уровнем цен и фактическими совокупными расходами на покупку товаров и услуг</w:t>
      </w:r>
    </w:p>
    <w:p w:rsidR="00A2718C" w:rsidRDefault="00A2718C" w:rsidP="00A2718C">
      <w:r>
        <w:t>б) уровнем цен и произведенным ВВП</w:t>
      </w:r>
    </w:p>
    <w:p w:rsidR="00A2718C" w:rsidRDefault="00A2718C" w:rsidP="00A2718C">
      <w:r>
        <w:t>в) уровнем цен и планируемыми совокупными расходами на покупку товаров и услуг</w:t>
      </w:r>
    </w:p>
    <w:p w:rsidR="00A2718C" w:rsidRDefault="00A2718C" w:rsidP="00A2718C">
      <w:r>
        <w:t>г) объемами произведенного и потребленного ВВП</w:t>
      </w:r>
    </w:p>
    <w:p w:rsidR="00A2718C" w:rsidRDefault="00A2718C" w:rsidP="00A2718C"/>
    <w:p w:rsidR="00A2718C" w:rsidRDefault="00A2718C" w:rsidP="00A2718C">
      <w:r w:rsidRPr="004E6F60">
        <w:rPr>
          <w:b/>
        </w:rPr>
        <w:t>2</w:t>
      </w:r>
      <w:r>
        <w:t>. Отрицательный наклон кривой спроса не может быть объяснен эффектом:</w:t>
      </w:r>
    </w:p>
    <w:p w:rsidR="00A2718C" w:rsidRDefault="00A2718C" w:rsidP="00A2718C">
      <w:r>
        <w:t>а) реального богатства</w:t>
      </w:r>
    </w:p>
    <w:p w:rsidR="00A2718C" w:rsidRDefault="00A2718C" w:rsidP="00A2718C">
      <w:r>
        <w:t>б) процентной ставки</w:t>
      </w:r>
    </w:p>
    <w:p w:rsidR="00A2718C" w:rsidRDefault="00A2718C" w:rsidP="00A2718C">
      <w:r>
        <w:t>в) дохода</w:t>
      </w:r>
    </w:p>
    <w:p w:rsidR="00A2718C" w:rsidRDefault="00A2718C" w:rsidP="00A2718C">
      <w:r>
        <w:t>г) импортных закупок</w:t>
      </w:r>
    </w:p>
    <w:p w:rsidR="00A2718C" w:rsidRDefault="00A2718C" w:rsidP="00A2718C"/>
    <w:p w:rsidR="00A2718C" w:rsidRDefault="00A2718C" w:rsidP="00A2718C">
      <w:r w:rsidRPr="004E6F60">
        <w:rPr>
          <w:b/>
        </w:rPr>
        <w:t>3</w:t>
      </w:r>
      <w:r>
        <w:t>. Эффект реального богатства – это эффект:</w:t>
      </w:r>
    </w:p>
    <w:p w:rsidR="00A2718C" w:rsidRDefault="00A2718C" w:rsidP="00A2718C">
      <w:r>
        <w:t>а) Фишера</w:t>
      </w:r>
    </w:p>
    <w:p w:rsidR="00A2718C" w:rsidRDefault="00A2718C" w:rsidP="00A2718C">
      <w:r>
        <w:t>б) Пигу</w:t>
      </w:r>
    </w:p>
    <w:p w:rsidR="00A2718C" w:rsidRDefault="00A2718C" w:rsidP="00A2718C">
      <w:r>
        <w:t>в) Кейнса</w:t>
      </w:r>
    </w:p>
    <w:p w:rsidR="00A2718C" w:rsidRDefault="00A2718C" w:rsidP="00A2718C">
      <w:r>
        <w:t>г) Мэнкью</w:t>
      </w:r>
    </w:p>
    <w:p w:rsidR="00A2718C" w:rsidRDefault="00A2718C" w:rsidP="00A2718C"/>
    <w:p w:rsidR="00A2718C" w:rsidRDefault="00A2718C" w:rsidP="00A2718C">
      <w:r>
        <w:t>4. Резкое падение реальной стоимости акций в результате роста уровня цен является примером эффекта:</w:t>
      </w:r>
    </w:p>
    <w:p w:rsidR="00A2718C" w:rsidRDefault="00A2718C" w:rsidP="00A2718C">
      <w:r>
        <w:t>а) импортных закупок</w:t>
      </w:r>
    </w:p>
    <w:p w:rsidR="00A2718C" w:rsidRDefault="00A2718C" w:rsidP="00A2718C">
      <w:r>
        <w:t>б) процентной ставки</w:t>
      </w:r>
    </w:p>
    <w:p w:rsidR="00A2718C" w:rsidRDefault="00A2718C" w:rsidP="00A2718C">
      <w:r>
        <w:t>в) реального богатства</w:t>
      </w:r>
    </w:p>
    <w:p w:rsidR="00A2718C" w:rsidRDefault="00A2718C" w:rsidP="00A2718C">
      <w:r>
        <w:t>г) дохода</w:t>
      </w:r>
    </w:p>
    <w:p w:rsidR="00A2718C" w:rsidRDefault="00A2718C" w:rsidP="00A2718C">
      <w:r>
        <w:t>д) нет верного ответа</w:t>
      </w:r>
    </w:p>
    <w:p w:rsidR="00A2718C" w:rsidRDefault="00A2718C" w:rsidP="00A2718C"/>
    <w:p w:rsidR="00A2718C" w:rsidRDefault="00A2718C" w:rsidP="00A2718C">
      <w:r w:rsidRPr="004E6F60">
        <w:rPr>
          <w:b/>
        </w:rPr>
        <w:t>5</w:t>
      </w:r>
      <w:r>
        <w:t>. Кривая совокупного спроса сдвигается вправо, если происходит:</w:t>
      </w:r>
    </w:p>
    <w:p w:rsidR="00A2718C" w:rsidRDefault="00A2718C" w:rsidP="00A2718C">
      <w:r>
        <w:t>а) рост военных расходов правительства</w:t>
      </w:r>
    </w:p>
    <w:p w:rsidR="00A2718C" w:rsidRDefault="00A2718C" w:rsidP="00A2718C">
      <w:r>
        <w:t>б) сокращение предложения денег</w:t>
      </w:r>
    </w:p>
    <w:p w:rsidR="00A2718C" w:rsidRDefault="00A2718C" w:rsidP="00A2718C">
      <w:r>
        <w:t>в) рост уровня безработицы</w:t>
      </w:r>
    </w:p>
    <w:p w:rsidR="00A2718C" w:rsidRDefault="00A2718C" w:rsidP="00A2718C">
      <w:r>
        <w:t>г) снижение цен на нефть</w:t>
      </w:r>
    </w:p>
    <w:p w:rsidR="00A2718C" w:rsidRDefault="00A2718C" w:rsidP="00A2718C">
      <w:r>
        <w:t>д) нет верного ответа</w:t>
      </w:r>
    </w:p>
    <w:p w:rsidR="00A2718C" w:rsidRDefault="00A2718C" w:rsidP="00A2718C"/>
    <w:p w:rsidR="00A2718C" w:rsidRPr="00B8577F" w:rsidRDefault="00A2718C" w:rsidP="00A2718C"/>
    <w:p w:rsidR="00A2718C" w:rsidRDefault="00A2718C" w:rsidP="00A2718C">
      <w:r w:rsidRPr="004E6F60">
        <w:rPr>
          <w:b/>
        </w:rPr>
        <w:t>6.</w:t>
      </w:r>
      <w:r w:rsidRPr="00B8577F">
        <w:t xml:space="preserve"> Кривая совокупного предлож</w:t>
      </w:r>
      <w:r>
        <w:t>ения выражает отношение между:</w:t>
      </w:r>
    </w:p>
    <w:p w:rsidR="00A2718C" w:rsidRDefault="00A2718C" w:rsidP="00A2718C">
      <w:r>
        <w:t>а) уровнем цен и потребляемым объемом ВВП</w:t>
      </w:r>
    </w:p>
    <w:p w:rsidR="00A2718C" w:rsidRDefault="00A2718C" w:rsidP="00A2718C">
      <w:r>
        <w:t>б) уровнем цен и произведенным объемом ВВП</w:t>
      </w:r>
    </w:p>
    <w:p w:rsidR="00A2718C" w:rsidRDefault="00A2718C" w:rsidP="00A2718C">
      <w:r>
        <w:t>в) потребленным и произведенным объемом ВВП</w:t>
      </w:r>
    </w:p>
    <w:p w:rsidR="00A2718C" w:rsidRDefault="00A2718C" w:rsidP="00A2718C">
      <w:r>
        <w:t>г) уровнем цен и планируемым объемом ВВП</w:t>
      </w:r>
    </w:p>
    <w:p w:rsidR="00A2718C" w:rsidRDefault="00A2718C" w:rsidP="00A2718C">
      <w:r>
        <w:t>д) уровнем цен, по которым производители желают продать товары, и уровнем цен, по которым покупатели хотят купить товары</w:t>
      </w:r>
    </w:p>
    <w:p w:rsidR="00A2718C" w:rsidRDefault="00A2718C" w:rsidP="00A2718C"/>
    <w:p w:rsidR="00A2718C" w:rsidRDefault="00A2718C" w:rsidP="00A2718C">
      <w:r w:rsidRPr="004E6F60">
        <w:rPr>
          <w:b/>
        </w:rPr>
        <w:t>7</w:t>
      </w:r>
      <w:r>
        <w:t>. Появление новой технологии приведет к сдвигу:</w:t>
      </w:r>
    </w:p>
    <w:p w:rsidR="00A2718C" w:rsidRDefault="00A2718C" w:rsidP="00A2718C">
      <w:r>
        <w:t>а) вправо только кривой совокупного спроса</w:t>
      </w:r>
    </w:p>
    <w:p w:rsidR="00A2718C" w:rsidRDefault="00A2718C" w:rsidP="00A2718C">
      <w:r>
        <w:t>б) вправо только кривой совокупного предложения</w:t>
      </w:r>
    </w:p>
    <w:p w:rsidR="00A2718C" w:rsidRDefault="00A2718C" w:rsidP="00A2718C">
      <w:r>
        <w:t>в) вправо и кривой совокупного спроса, и кривой совокупного предложения</w:t>
      </w:r>
    </w:p>
    <w:p w:rsidR="00A2718C" w:rsidRDefault="00A2718C" w:rsidP="00A2718C">
      <w:r>
        <w:t>г) кривой совокупного спроса вправо, а кривой совокупного предложения влево</w:t>
      </w:r>
    </w:p>
    <w:p w:rsidR="00A2718C" w:rsidRDefault="00A2718C" w:rsidP="00A2718C"/>
    <w:p w:rsidR="00A2718C" w:rsidRDefault="00A2718C" w:rsidP="00A2718C">
      <w:r w:rsidRPr="004E6F60">
        <w:rPr>
          <w:b/>
        </w:rPr>
        <w:t>8</w:t>
      </w:r>
      <w:r>
        <w:t>. Рост какой статьи государственных расходов может сократить совокупное предложение:</w:t>
      </w:r>
    </w:p>
    <w:p w:rsidR="00A2718C" w:rsidRDefault="00A2718C" w:rsidP="00A2718C">
      <w:r>
        <w:t>а) расходы на оборону</w:t>
      </w:r>
    </w:p>
    <w:p w:rsidR="00A2718C" w:rsidRDefault="00A2718C" w:rsidP="00A2718C">
      <w:r>
        <w:t>б) расходы на здравоохранение</w:t>
      </w:r>
    </w:p>
    <w:p w:rsidR="00A2718C" w:rsidRDefault="00A2718C" w:rsidP="00A2718C">
      <w:r>
        <w:t>в) расходы на развитие науки</w:t>
      </w:r>
    </w:p>
    <w:p w:rsidR="00A2718C" w:rsidRDefault="00A2718C" w:rsidP="00A2718C">
      <w:r>
        <w:t>г) расходы на содержание государственного аппарата</w:t>
      </w:r>
    </w:p>
    <w:p w:rsidR="00A2718C" w:rsidRDefault="00A2718C" w:rsidP="00A2718C">
      <w:r>
        <w:t>д) все ответы неверны</w:t>
      </w:r>
    </w:p>
    <w:p w:rsidR="00A2718C" w:rsidRDefault="00A2718C" w:rsidP="00A2718C"/>
    <w:p w:rsidR="00A2718C" w:rsidRDefault="00A2718C" w:rsidP="00A2718C"/>
    <w:p w:rsidR="00A2718C" w:rsidRDefault="00A2718C" w:rsidP="00A2718C">
      <w:r w:rsidRPr="004E6F60">
        <w:rPr>
          <w:b/>
        </w:rPr>
        <w:t>9</w:t>
      </w:r>
      <w:r>
        <w:t>. Совокупное предложение увеличивается, если растет:</w:t>
      </w:r>
    </w:p>
    <w:p w:rsidR="00A2718C" w:rsidRDefault="00A2718C" w:rsidP="00A2718C">
      <w:r>
        <w:t>а) норма амортизации</w:t>
      </w:r>
    </w:p>
    <w:p w:rsidR="00A2718C" w:rsidRDefault="00A2718C" w:rsidP="00A2718C">
      <w:r>
        <w:t>б) цена земли</w:t>
      </w:r>
    </w:p>
    <w:p w:rsidR="00A2718C" w:rsidRDefault="00A2718C" w:rsidP="00A2718C">
      <w:r>
        <w:t>в) запас капитала</w:t>
      </w:r>
    </w:p>
    <w:p w:rsidR="00A2718C" w:rsidRDefault="00A2718C" w:rsidP="00A2718C">
      <w:r>
        <w:t>г) уровень безработицы</w:t>
      </w:r>
    </w:p>
    <w:p w:rsidR="00A2718C" w:rsidRDefault="00A2718C" w:rsidP="00A2718C">
      <w:r>
        <w:t>д) нет верного ответа</w:t>
      </w:r>
    </w:p>
    <w:p w:rsidR="00A2718C" w:rsidRDefault="00A2718C" w:rsidP="00A2718C"/>
    <w:p w:rsidR="00A2718C" w:rsidRDefault="00A2718C" w:rsidP="00A2718C">
      <w:r w:rsidRPr="004E6F60">
        <w:rPr>
          <w:b/>
        </w:rPr>
        <w:t>10</w:t>
      </w:r>
      <w:r>
        <w:t>. Совокупный спрос увеличивается, а совокупное предложение сокращается, если повышается:</w:t>
      </w:r>
    </w:p>
    <w:p w:rsidR="00A2718C" w:rsidRDefault="00A2718C" w:rsidP="00A2718C">
      <w:r>
        <w:t>а) налог на прибыль</w:t>
      </w:r>
    </w:p>
    <w:p w:rsidR="00A2718C" w:rsidRDefault="00A2718C" w:rsidP="00A2718C">
      <w:r>
        <w:t>б) ставка заработной платы</w:t>
      </w:r>
    </w:p>
    <w:p w:rsidR="00A2718C" w:rsidRDefault="00A2718C" w:rsidP="00A2718C">
      <w:r>
        <w:t>в) уровень дохода</w:t>
      </w:r>
    </w:p>
    <w:p w:rsidR="00A2718C" w:rsidRDefault="00A2718C" w:rsidP="00A2718C">
      <w:r>
        <w:t>г) ставка процента</w:t>
      </w:r>
    </w:p>
    <w:p w:rsidR="00A2718C" w:rsidRDefault="00A2718C" w:rsidP="00A2718C"/>
    <w:p w:rsidR="00A2718C" w:rsidRDefault="00A2718C" w:rsidP="00A2718C">
      <w:r w:rsidRPr="004E6F60">
        <w:rPr>
          <w:b/>
        </w:rPr>
        <w:t>11</w:t>
      </w:r>
      <w:r>
        <w:t>. Одним из основных в классической модели является положение о том, что:</w:t>
      </w:r>
    </w:p>
    <w:p w:rsidR="00A2718C" w:rsidRDefault="00A2718C" w:rsidP="00A2718C">
      <w:r>
        <w:t>а) сбережения всегда больше инвестиций</w:t>
      </w:r>
    </w:p>
    <w:p w:rsidR="00A2718C" w:rsidRDefault="00A2718C" w:rsidP="00A2718C">
      <w:r>
        <w:t>б) экономика самоуравновешивается на уровне полной занятости</w:t>
      </w:r>
    </w:p>
    <w:p w:rsidR="00A2718C" w:rsidRDefault="00A2718C" w:rsidP="00A2718C">
      <w:r>
        <w:t>в) экономика может находиться в равновесии на уровне меньше уровня полной занятости</w:t>
      </w:r>
    </w:p>
    <w:p w:rsidR="00A2718C" w:rsidRDefault="00A2718C" w:rsidP="00A2718C">
      <w:r>
        <w:t>г) инфляция не является серьезной экономической проблемой</w:t>
      </w:r>
    </w:p>
    <w:p w:rsidR="00A2718C" w:rsidRDefault="00A2718C" w:rsidP="00A2718C">
      <w:r>
        <w:t>д) цены на товары жесткие</w:t>
      </w:r>
    </w:p>
    <w:p w:rsidR="00A2718C" w:rsidRDefault="00A2718C" w:rsidP="00A2718C"/>
    <w:p w:rsidR="00A2718C" w:rsidRDefault="00A2718C" w:rsidP="00A2718C">
      <w:r w:rsidRPr="004E6F60">
        <w:rPr>
          <w:b/>
        </w:rPr>
        <w:t>12</w:t>
      </w:r>
      <w:r>
        <w:t>. Закон Сэя отражает связь между:</w:t>
      </w:r>
    </w:p>
    <w:p w:rsidR="00A2718C" w:rsidRDefault="00A2718C" w:rsidP="00A2718C">
      <w:r>
        <w:t>а) спросом на деньги и их предложением</w:t>
      </w:r>
    </w:p>
    <w:p w:rsidR="00A2718C" w:rsidRDefault="00A2718C" w:rsidP="00A2718C">
      <w:r>
        <w:t>б) сбережениями, инвестициями и ставкой процента</w:t>
      </w:r>
    </w:p>
    <w:p w:rsidR="00A2718C" w:rsidRDefault="00A2718C" w:rsidP="00A2718C">
      <w:r>
        <w:t>в) кредитом, производством и рынком труда</w:t>
      </w:r>
    </w:p>
    <w:p w:rsidR="00A2718C" w:rsidRDefault="00A2718C" w:rsidP="00A2718C">
      <w:r>
        <w:t>г) производством, доходами и расходами</w:t>
      </w:r>
    </w:p>
    <w:p w:rsidR="00A2718C" w:rsidRDefault="00A2718C" w:rsidP="00A2718C"/>
    <w:p w:rsidR="00A2718C" w:rsidRDefault="00A2718C" w:rsidP="00A2718C">
      <w:r w:rsidRPr="004E6F60">
        <w:rPr>
          <w:b/>
        </w:rPr>
        <w:t>13</w:t>
      </w:r>
      <w:r>
        <w:t>. В основе кейнсианской модели лежит идея о:</w:t>
      </w:r>
    </w:p>
    <w:p w:rsidR="00A2718C" w:rsidRDefault="00A2718C" w:rsidP="00A2718C">
      <w:r>
        <w:t>а) жесткости заработной платы</w:t>
      </w:r>
    </w:p>
    <w:p w:rsidR="00A2718C" w:rsidRDefault="00A2718C" w:rsidP="00A2718C">
      <w:r>
        <w:t>б) немедленном восстановлении равновесия на рынке труда в ответ на изменение соотношения спроса на труд и предложения труда</w:t>
      </w:r>
    </w:p>
    <w:p w:rsidR="00A2718C" w:rsidRDefault="00A2718C" w:rsidP="00A2718C">
      <w:r>
        <w:t>в) неэффективности государственного регулирования экономики</w:t>
      </w:r>
    </w:p>
    <w:p w:rsidR="00A2718C" w:rsidRDefault="00A2718C" w:rsidP="00A2718C">
      <w:r>
        <w:t>г) функционировании экономики на уровне полной занятости всех ресурсов</w:t>
      </w:r>
    </w:p>
    <w:p w:rsidR="00A2718C" w:rsidRDefault="00A2718C" w:rsidP="00A2718C">
      <w:r>
        <w:t>д) нет верного ответа</w:t>
      </w:r>
    </w:p>
    <w:p w:rsidR="00A2718C" w:rsidRDefault="00A2718C" w:rsidP="00A2718C"/>
    <w:p w:rsidR="00A2718C" w:rsidRDefault="00A2718C" w:rsidP="00A2718C">
      <w:r w:rsidRPr="004E6F60">
        <w:rPr>
          <w:b/>
        </w:rPr>
        <w:t>14</w:t>
      </w:r>
      <w:r>
        <w:t>. В соответствии с кейнсианской моделью наиболее важным фактором инвестиций является:</w:t>
      </w:r>
    </w:p>
    <w:p w:rsidR="00A2718C" w:rsidRDefault="00A2718C" w:rsidP="00A2718C">
      <w:r>
        <w:t>а) уровень национального дохода</w:t>
      </w:r>
    </w:p>
    <w:p w:rsidR="00A2718C" w:rsidRDefault="00A2718C" w:rsidP="00A2718C">
      <w:r>
        <w:t>б) настроение и ожидания инвесторов</w:t>
      </w:r>
    </w:p>
    <w:p w:rsidR="00A2718C" w:rsidRDefault="00A2718C" w:rsidP="00A2718C">
      <w:r>
        <w:t>в) величина богатства</w:t>
      </w:r>
    </w:p>
    <w:p w:rsidR="00A2718C" w:rsidRDefault="00A2718C" w:rsidP="00A2718C">
      <w:r>
        <w:t>г) уровень ставки процента</w:t>
      </w:r>
    </w:p>
    <w:p w:rsidR="00A2718C" w:rsidRDefault="00A2718C" w:rsidP="00A2718C">
      <w:r>
        <w:t>д) нет верного ответа</w:t>
      </w:r>
    </w:p>
    <w:p w:rsidR="00A2718C" w:rsidRDefault="00A2718C" w:rsidP="00A2718C"/>
    <w:p w:rsidR="00A2718C" w:rsidRDefault="00A2718C" w:rsidP="00A2718C">
      <w:r w:rsidRPr="004E6F60">
        <w:rPr>
          <w:b/>
        </w:rPr>
        <w:t>15</w:t>
      </w:r>
      <w:r>
        <w:t>.Утверждение о том, что кривая совокупного предложения горизонтальна в краткосрочном периоде и вертикальна в долгосрочном периоде, соответствует:</w:t>
      </w:r>
    </w:p>
    <w:p w:rsidR="00A2718C" w:rsidRDefault="00A2718C" w:rsidP="00A2718C">
      <w:r>
        <w:t>а) кейнсианской модели</w:t>
      </w:r>
    </w:p>
    <w:p w:rsidR="00A2718C" w:rsidRDefault="00A2718C" w:rsidP="00A2718C">
      <w:r>
        <w:t>б) классической модели</w:t>
      </w:r>
    </w:p>
    <w:p w:rsidR="00A2718C" w:rsidRDefault="00A2718C" w:rsidP="00A2718C">
      <w:r>
        <w:t>в) современным представлениям</w:t>
      </w:r>
    </w:p>
    <w:p w:rsidR="00A2718C" w:rsidRDefault="00A2718C" w:rsidP="00A2718C">
      <w:r>
        <w:t>г) верны ответы а и в</w:t>
      </w:r>
    </w:p>
    <w:p w:rsidR="00A2718C" w:rsidRDefault="00A2718C" w:rsidP="00A2718C">
      <w:r>
        <w:t>д) все ответы верны</w:t>
      </w:r>
    </w:p>
    <w:p w:rsidR="00A2718C" w:rsidRDefault="00A2718C" w:rsidP="00A2718C"/>
    <w:p w:rsidR="00A2718C" w:rsidRDefault="00A2718C" w:rsidP="00A2718C">
      <w:r w:rsidRPr="004E6F60">
        <w:rPr>
          <w:b/>
        </w:rPr>
        <w:t>16</w:t>
      </w:r>
      <w:r>
        <w:t>. Различие между долгосрочным и краткосрочным периодом в макроэкономике состоит в том, что:</w:t>
      </w:r>
    </w:p>
    <w:p w:rsidR="00A2718C" w:rsidRDefault="00A2718C" w:rsidP="00A2718C">
      <w:r>
        <w:t>а) классическая дихотомия имеет место в краткосрочном периоде, но не в долгосрочном периоде</w:t>
      </w:r>
    </w:p>
    <w:p w:rsidR="00A2718C" w:rsidRDefault="00A2718C" w:rsidP="00A2718C">
      <w:r>
        <w:t>б) монетарная и фискальная политика воздействуют на экономику только в долгосрочном периоде</w:t>
      </w:r>
    </w:p>
    <w:p w:rsidR="00A2718C" w:rsidRDefault="00A2718C" w:rsidP="00A2718C">
      <w:r>
        <w:t>в) изменения совокупного спроса воздействуют на выпуск и занятость в краткосрочном периоде, в то  время как изменения совокупного предложения являются основой изменения объема выпуска в долгосрочном периоде</w:t>
      </w:r>
    </w:p>
    <w:p w:rsidR="00A2718C" w:rsidRDefault="00A2718C" w:rsidP="00A2718C">
      <w:r>
        <w:t>г) цены и заработная плата жесткие только в долгосрочном периоде</w:t>
      </w:r>
    </w:p>
    <w:p w:rsidR="00A2718C" w:rsidRDefault="00A2718C" w:rsidP="00A2718C"/>
    <w:p w:rsidR="00A2718C" w:rsidRDefault="00A2718C" w:rsidP="00A2718C">
      <w:r w:rsidRPr="004E6F60">
        <w:rPr>
          <w:b/>
        </w:rPr>
        <w:t>17</w:t>
      </w:r>
      <w:r>
        <w:t>. В долгосрочном периоде объем выпуска в экономике определяется:</w:t>
      </w:r>
    </w:p>
    <w:p w:rsidR="00A2718C" w:rsidRDefault="00A2718C" w:rsidP="00A2718C">
      <w:r>
        <w:t>а) величиной совокупных расходов</w:t>
      </w:r>
    </w:p>
    <w:p w:rsidR="00A2718C" w:rsidRDefault="00A2718C" w:rsidP="00A2718C">
      <w:r>
        <w:t>б) предложением денег и величиной государственных расходов и налогов</w:t>
      </w:r>
    </w:p>
    <w:p w:rsidR="00A2718C" w:rsidRDefault="00A2718C" w:rsidP="00A2718C">
      <w:r>
        <w:t>в) запасом труда и капитала и уровнем технологии</w:t>
      </w:r>
    </w:p>
    <w:p w:rsidR="00A2718C" w:rsidRDefault="00A2718C" w:rsidP="00A2718C">
      <w:r>
        <w:t>г) соотношением совокупного спроса и совокупного предложения</w:t>
      </w:r>
    </w:p>
    <w:p w:rsidR="00A2718C" w:rsidRDefault="00A2718C" w:rsidP="00A2718C">
      <w:r>
        <w:t>д) предпочтениями населения</w:t>
      </w:r>
    </w:p>
    <w:p w:rsidR="00A2718C" w:rsidRDefault="00A2718C" w:rsidP="00A2718C"/>
    <w:p w:rsidR="00A2718C" w:rsidRDefault="00A2718C" w:rsidP="00A2718C">
      <w:r w:rsidRPr="004E6F60">
        <w:rPr>
          <w:b/>
        </w:rPr>
        <w:lastRenderedPageBreak/>
        <w:t>18</w:t>
      </w:r>
      <w:r>
        <w:t>. Потенциальный уровень выпуска – это величина реального ВВП, произведенного при условии, что:</w:t>
      </w:r>
    </w:p>
    <w:p w:rsidR="00A2718C" w:rsidRDefault="00A2718C" w:rsidP="00A2718C">
      <w:r>
        <w:t>а) в экономике отсутствует безработица</w:t>
      </w:r>
    </w:p>
    <w:p w:rsidR="00A2718C" w:rsidRDefault="00A2718C" w:rsidP="00A2718C">
      <w:r>
        <w:t>б) объем инвестиций находится на своем естественном уровне</w:t>
      </w:r>
    </w:p>
    <w:p w:rsidR="00A2718C" w:rsidRDefault="00A2718C" w:rsidP="00A2718C">
      <w:r>
        <w:t>в) инвестиции максимальны</w:t>
      </w:r>
    </w:p>
    <w:p w:rsidR="00A2718C" w:rsidRDefault="00A2718C" w:rsidP="00A2718C">
      <w:r>
        <w:t>г) совокупный спрос находится на своем естественном уровне</w:t>
      </w:r>
    </w:p>
    <w:p w:rsidR="00A2718C" w:rsidRDefault="00A2718C" w:rsidP="00A2718C">
      <w:r>
        <w:t>д) безработица находится на своем естественном уровне.</w:t>
      </w:r>
    </w:p>
    <w:p w:rsidR="00A2718C" w:rsidRDefault="00A2718C" w:rsidP="00A2718C"/>
    <w:p w:rsidR="00A2718C" w:rsidRDefault="00A2718C" w:rsidP="00A2718C">
      <w:r w:rsidRPr="004E6F60">
        <w:rPr>
          <w:b/>
        </w:rPr>
        <w:t>19</w:t>
      </w:r>
      <w:r>
        <w:t>. Кривая совокупного предложения может быть горизонтальной потому, что:</w:t>
      </w:r>
    </w:p>
    <w:p w:rsidR="00A2718C" w:rsidRDefault="00A2718C" w:rsidP="00A2718C">
      <w:r>
        <w:t>а) более высокий уровень цен ведет к более высокой ставке процента, что сокращает предложение денег и потребительские расходы</w:t>
      </w:r>
    </w:p>
    <w:p w:rsidR="00A2718C" w:rsidRDefault="00A2718C" w:rsidP="00A2718C">
      <w:r>
        <w:t>б) изменение общего уровня цен не ведет к эффекту замещения более дорогих товаров более дешевыми</w:t>
      </w:r>
    </w:p>
    <w:p w:rsidR="00A2718C" w:rsidRDefault="00A2718C" w:rsidP="00A2718C">
      <w:r>
        <w:t>в) выпуск не может быть увеличен, пока не повысится уровень цен и ставка процента</w:t>
      </w:r>
    </w:p>
    <w:p w:rsidR="00A2718C" w:rsidRDefault="00A2718C" w:rsidP="00A2718C">
      <w:r>
        <w:t>г) жесткие цены предотвращают колебания уровня занятости</w:t>
      </w:r>
    </w:p>
    <w:p w:rsidR="00A2718C" w:rsidRDefault="00A2718C" w:rsidP="00A2718C">
      <w:r>
        <w:t>д) имеются незанятые ресурсы и увеличение спроса может быть удовлетворено без какого-либо давления на уровень цен</w:t>
      </w:r>
    </w:p>
    <w:p w:rsidR="00A2718C" w:rsidRDefault="00A2718C" w:rsidP="00A2718C"/>
    <w:p w:rsidR="00A2718C" w:rsidRDefault="00A2718C" w:rsidP="00A2718C">
      <w:r w:rsidRPr="004E6F60">
        <w:rPr>
          <w:b/>
        </w:rPr>
        <w:t>20</w:t>
      </w:r>
      <w:r>
        <w:t>. В краткосрочном периоде объем производства в экономике определяется прежде всего:</w:t>
      </w:r>
    </w:p>
    <w:p w:rsidR="00A2718C" w:rsidRDefault="00A2718C" w:rsidP="00A2718C">
      <w:r>
        <w:t>а) величиной совокупных расходов</w:t>
      </w:r>
    </w:p>
    <w:p w:rsidR="00A2718C" w:rsidRDefault="00A2718C" w:rsidP="00A2718C">
      <w:r>
        <w:t>б) запасом труда</w:t>
      </w:r>
    </w:p>
    <w:p w:rsidR="00A2718C" w:rsidRDefault="00A2718C" w:rsidP="00A2718C">
      <w:r>
        <w:t>в) запасом капитала</w:t>
      </w:r>
    </w:p>
    <w:p w:rsidR="00A2718C" w:rsidRDefault="00A2718C" w:rsidP="00A2718C">
      <w:r>
        <w:t>г) уровнем технологии</w:t>
      </w:r>
    </w:p>
    <w:p w:rsidR="00A2718C" w:rsidRDefault="00A2718C" w:rsidP="00A2718C"/>
    <w:p w:rsidR="00A2718C" w:rsidRDefault="00A2718C" w:rsidP="00A2718C">
      <w:r w:rsidRPr="004E6F60">
        <w:rPr>
          <w:b/>
        </w:rPr>
        <w:t>21.</w:t>
      </w:r>
      <w:r>
        <w:t xml:space="preserve"> В долгосрочном периоде изменения совокупного спроса воздействуют:</w:t>
      </w:r>
    </w:p>
    <w:p w:rsidR="00A2718C" w:rsidRDefault="00A2718C" w:rsidP="00A2718C">
      <w:r>
        <w:t>а) на объем выпуска, но не на уровень цен</w:t>
      </w:r>
    </w:p>
    <w:p w:rsidR="00A2718C" w:rsidRDefault="00A2718C" w:rsidP="00A2718C">
      <w:r>
        <w:t>б) на уровень цен, но не на объем выпуска</w:t>
      </w:r>
    </w:p>
    <w:p w:rsidR="00A2718C" w:rsidRDefault="00A2718C" w:rsidP="00A2718C">
      <w:r>
        <w:t>в) и на уровень цен, и на объем выпуска</w:t>
      </w:r>
    </w:p>
    <w:p w:rsidR="00A2718C" w:rsidRDefault="00A2718C" w:rsidP="00A2718C">
      <w:r>
        <w:t>г) ни на уровень цен, ни на объем выпуска</w:t>
      </w:r>
    </w:p>
    <w:p w:rsidR="00A2718C" w:rsidRDefault="00A2718C" w:rsidP="00A2718C">
      <w:r>
        <w:t>д) определенно сказать нельзя</w:t>
      </w:r>
    </w:p>
    <w:p w:rsidR="00A2718C" w:rsidRDefault="00A2718C" w:rsidP="00A2718C"/>
    <w:p w:rsidR="00A2718C" w:rsidRDefault="00A2718C" w:rsidP="00A2718C">
      <w:r w:rsidRPr="004E6F60">
        <w:rPr>
          <w:b/>
        </w:rPr>
        <w:t>22</w:t>
      </w:r>
      <w:r>
        <w:t>. Нейтральность денег означает, что:</w:t>
      </w:r>
    </w:p>
    <w:p w:rsidR="00A2718C" w:rsidRDefault="00A2718C" w:rsidP="00A2718C">
      <w:r>
        <w:t>а) реальные показатели не меняются</w:t>
      </w:r>
    </w:p>
    <w:p w:rsidR="00A2718C" w:rsidRDefault="00A2718C" w:rsidP="00A2718C">
      <w:r>
        <w:t>б) номинальные показатели не меняются</w:t>
      </w:r>
    </w:p>
    <w:p w:rsidR="00A2718C" w:rsidRDefault="00A2718C" w:rsidP="00A2718C">
      <w:r>
        <w:t>в) меняются и реальные, и номинальные показатели</w:t>
      </w:r>
    </w:p>
    <w:p w:rsidR="00A2718C" w:rsidRDefault="00A2718C" w:rsidP="00A2718C">
      <w:r>
        <w:t>г) не меняются ни реальные, ни номинальные показатели</w:t>
      </w:r>
    </w:p>
    <w:p w:rsidR="00A2718C" w:rsidRDefault="00A2718C" w:rsidP="00A2718C"/>
    <w:p w:rsidR="00A2718C" w:rsidRDefault="00A2718C" w:rsidP="00A2718C">
      <w:r w:rsidRPr="004E6F60">
        <w:rPr>
          <w:b/>
        </w:rPr>
        <w:t>23</w:t>
      </w:r>
      <w:r>
        <w:t>. Если в экономике депрессия и высокий уровень безработицы, то рост совокупного спроса  в краткосрочном периоде приведет к:</w:t>
      </w:r>
    </w:p>
    <w:p w:rsidR="00A2718C" w:rsidRDefault="00A2718C" w:rsidP="00A2718C">
      <w:r>
        <w:t>а) росту уровня цен, но не окажет влияние на реальный ВВП</w:t>
      </w:r>
    </w:p>
    <w:p w:rsidR="00A2718C" w:rsidRDefault="00A2718C" w:rsidP="00A2718C">
      <w:r>
        <w:t>б) увеличению реального ВВП, но не окажет влияние на уровень цен</w:t>
      </w:r>
    </w:p>
    <w:p w:rsidR="00A2718C" w:rsidRDefault="00A2718C" w:rsidP="00A2718C">
      <w:r>
        <w:t>в) повышению и уровня цен, и реального ВВП</w:t>
      </w:r>
    </w:p>
    <w:p w:rsidR="00A2718C" w:rsidRDefault="00A2718C" w:rsidP="00A2718C">
      <w:r>
        <w:lastRenderedPageBreak/>
        <w:t>г) повышению номинального ВВП, но не окажет влияние на реальный ВВП</w:t>
      </w:r>
    </w:p>
    <w:p w:rsidR="00A2718C" w:rsidRDefault="00A2718C" w:rsidP="00A2718C">
      <w:r>
        <w:t>д) снижению уровня цен и росту реального ВВП</w:t>
      </w:r>
    </w:p>
    <w:p w:rsidR="00A2718C" w:rsidRDefault="00A2718C" w:rsidP="00A2718C"/>
    <w:p w:rsidR="00A2718C" w:rsidRDefault="00A2718C" w:rsidP="00A2718C">
      <w:r w:rsidRPr="004E6F60">
        <w:rPr>
          <w:b/>
        </w:rPr>
        <w:t>24</w:t>
      </w:r>
      <w:r>
        <w:t>. Если экономика первоначально находится в состоянии долгосрочного равновесия, но засуха уничтожила большую часть урожая, то в краткосрочном периоде это приведет к:</w:t>
      </w:r>
    </w:p>
    <w:p w:rsidR="00A2718C" w:rsidRDefault="00A2718C" w:rsidP="00A2718C">
      <w:r>
        <w:t>а) росту и уровня цен, и объема выпуска</w:t>
      </w:r>
    </w:p>
    <w:p w:rsidR="00A2718C" w:rsidRDefault="00A2718C" w:rsidP="00A2718C">
      <w:r>
        <w:t>б) росту уровня цен и снижению объема выпуска</w:t>
      </w:r>
    </w:p>
    <w:p w:rsidR="00A2718C" w:rsidRDefault="00A2718C" w:rsidP="00A2718C">
      <w:r>
        <w:t>в) снижению и уровня цен, и объема выпуска</w:t>
      </w:r>
    </w:p>
    <w:p w:rsidR="00A2718C" w:rsidRDefault="00A2718C" w:rsidP="00A2718C">
      <w:r>
        <w:t>г) снижению уровня цен и росту объема выпуска</w:t>
      </w:r>
    </w:p>
    <w:p w:rsidR="00A2718C" w:rsidRDefault="00A2718C" w:rsidP="00A2718C"/>
    <w:p w:rsidR="00A2718C" w:rsidRDefault="00A2718C" w:rsidP="00A2718C">
      <w:r w:rsidRPr="004E6F60">
        <w:rPr>
          <w:b/>
        </w:rPr>
        <w:t>25.</w:t>
      </w:r>
      <w:r>
        <w:t xml:space="preserve"> Если цены и заработная плата фиксированы в краткосрочном периоде, но обладают гибкостью в долгосрочном периоде, то:</w:t>
      </w:r>
    </w:p>
    <w:p w:rsidR="00A2718C" w:rsidRDefault="00A2718C" w:rsidP="00A2718C">
      <w:r>
        <w:t>а) кривая долгосрочного совокупного предложения будет вертикальной</w:t>
      </w:r>
    </w:p>
    <w:p w:rsidR="00A2718C" w:rsidRDefault="00A2718C" w:rsidP="00A2718C">
      <w:r>
        <w:t>б) кривая краткосрочного совокупного предложения будет горизонтальной</w:t>
      </w:r>
    </w:p>
    <w:p w:rsidR="00A2718C" w:rsidRDefault="00A2718C" w:rsidP="00A2718C">
      <w:r>
        <w:t>в) изменение предложения денег влияет на величину выпуска в краткосрочном периоде, но не влияет на него в долгосрочном периоде</w:t>
      </w:r>
    </w:p>
    <w:p w:rsidR="00A2718C" w:rsidRDefault="00A2718C" w:rsidP="00A2718C">
      <w:r>
        <w:t>г) все ответы верны</w:t>
      </w:r>
    </w:p>
    <w:p w:rsidR="00A2718C" w:rsidRDefault="00A2718C" w:rsidP="00A2718C"/>
    <w:p w:rsidR="00A2718C" w:rsidRDefault="00A2718C" w:rsidP="00A2718C">
      <w:r w:rsidRPr="004E6F60">
        <w:rPr>
          <w:b/>
        </w:rPr>
        <w:t>26.</w:t>
      </w:r>
      <w:r>
        <w:t xml:space="preserve"> Позитивный шок совокупного спроса в соответствии с современными представлениями ведет к:</w:t>
      </w:r>
    </w:p>
    <w:p w:rsidR="00A2718C" w:rsidRDefault="00A2718C" w:rsidP="00A2718C">
      <w:r>
        <w:t>а) росту объема выпуска при неизменном уровне цен</w:t>
      </w:r>
    </w:p>
    <w:p w:rsidR="00A2718C" w:rsidRDefault="00A2718C" w:rsidP="00A2718C">
      <w:r>
        <w:t>б) росту уровня цен при неизменном объеме выпуска</w:t>
      </w:r>
    </w:p>
    <w:p w:rsidR="00A2718C" w:rsidRDefault="00A2718C" w:rsidP="00A2718C">
      <w:r>
        <w:t>в) росту и объема выпуска, и уровня цен</w:t>
      </w:r>
    </w:p>
    <w:p w:rsidR="00A2718C" w:rsidRDefault="00A2718C" w:rsidP="00A2718C">
      <w:r>
        <w:t>г) определенно сказать нельзя</w:t>
      </w:r>
    </w:p>
    <w:p w:rsidR="00A2718C" w:rsidRDefault="00A2718C" w:rsidP="00A2718C"/>
    <w:p w:rsidR="00A2718C" w:rsidRDefault="00A2718C" w:rsidP="00A2718C">
      <w:r w:rsidRPr="004E6F60">
        <w:rPr>
          <w:b/>
        </w:rPr>
        <w:t>27.</w:t>
      </w:r>
      <w:r>
        <w:t xml:space="preserve"> Рост цен на нефть может быть причиной негативного шока предложения, поскольку он:</w:t>
      </w:r>
    </w:p>
    <w:p w:rsidR="00A2718C" w:rsidRDefault="00A2718C" w:rsidP="00A2718C">
      <w:r>
        <w:t>а) снижает ставку процента</w:t>
      </w:r>
    </w:p>
    <w:p w:rsidR="00A2718C" w:rsidRDefault="00A2718C" w:rsidP="00A2718C">
      <w:r>
        <w:t>б) увеличивает номинальную ставку заработной платы</w:t>
      </w:r>
    </w:p>
    <w:p w:rsidR="00A2718C" w:rsidRDefault="00A2718C" w:rsidP="00A2718C">
      <w:r>
        <w:t>в) снижает доверие потребителей</w:t>
      </w:r>
    </w:p>
    <w:p w:rsidR="00A2718C" w:rsidRDefault="00A2718C" w:rsidP="00A2718C">
      <w:r>
        <w:t>г) увеличивает издержки фирм на сырьевые ресурсы</w:t>
      </w:r>
    </w:p>
    <w:p w:rsidR="00A2718C" w:rsidRDefault="00A2718C" w:rsidP="00A2718C">
      <w:r>
        <w:t>д) все ответы верны</w:t>
      </w:r>
    </w:p>
    <w:p w:rsidR="00A2718C" w:rsidRDefault="00A2718C" w:rsidP="00A2718C"/>
    <w:p w:rsidR="00A2718C" w:rsidRDefault="00A2718C" w:rsidP="00A2718C">
      <w:r w:rsidRPr="004E6F60">
        <w:rPr>
          <w:b/>
        </w:rPr>
        <w:t>28</w:t>
      </w:r>
      <w:r>
        <w:t>. Если за год уровень безработицы снизился с 6,5 до 6,1%, а уровень инфляции упал с 11 до 8%, то объяснением этих явлений может быть то, что:</w:t>
      </w:r>
    </w:p>
    <w:p w:rsidR="00A2718C" w:rsidRDefault="00A2718C" w:rsidP="00A2718C">
      <w:r>
        <w:t>а) кривая совокупного спроса сдвинулась влево</w:t>
      </w:r>
    </w:p>
    <w:p w:rsidR="00A2718C" w:rsidRDefault="00A2718C" w:rsidP="00A2718C">
      <w:r>
        <w:t>б) кривая совокупного спроса сдвинулась вправо</w:t>
      </w:r>
    </w:p>
    <w:p w:rsidR="00A2718C" w:rsidRDefault="00A2718C" w:rsidP="00A2718C">
      <w:r>
        <w:t>в) кривая краткосрочного совокупного предложения сдвинулась влево</w:t>
      </w:r>
    </w:p>
    <w:p w:rsidR="00A2718C" w:rsidRDefault="00A2718C" w:rsidP="00A2718C">
      <w:r>
        <w:t>г) кривая краткосрочного совокупного предложения сдвинулась вправо</w:t>
      </w:r>
    </w:p>
    <w:p w:rsidR="00A2718C" w:rsidRDefault="00A2718C" w:rsidP="00A2718C">
      <w:r>
        <w:t>д) кривая долгосрочного совокупного предложения сдвинулась влево</w:t>
      </w:r>
    </w:p>
    <w:p w:rsidR="00A2718C" w:rsidRDefault="00A2718C" w:rsidP="00A2718C"/>
    <w:p w:rsidR="00A2718C" w:rsidRDefault="00A2718C" w:rsidP="00A2718C">
      <w:r w:rsidRPr="004E6F60">
        <w:rPr>
          <w:b/>
        </w:rPr>
        <w:t>29</w:t>
      </w:r>
      <w:r>
        <w:t>. Причиной благоприятного шока совокупного предложения является:</w:t>
      </w:r>
    </w:p>
    <w:p w:rsidR="00A2718C" w:rsidRDefault="00A2718C" w:rsidP="00A2718C">
      <w:r>
        <w:t>а) рост цен на экономические ресурсы</w:t>
      </w:r>
    </w:p>
    <w:p w:rsidR="00A2718C" w:rsidRDefault="00A2718C" w:rsidP="00A2718C">
      <w:r>
        <w:t>б) повышение производительности ресурсов</w:t>
      </w:r>
    </w:p>
    <w:p w:rsidR="00A2718C" w:rsidRDefault="00A2718C" w:rsidP="00A2718C">
      <w:r>
        <w:lastRenderedPageBreak/>
        <w:t>в) увеличение дефицита государственного бюджета</w:t>
      </w:r>
    </w:p>
    <w:p w:rsidR="00A2718C" w:rsidRDefault="00A2718C" w:rsidP="00A2718C">
      <w:r>
        <w:t>г) уменьшение предложения денег</w:t>
      </w:r>
    </w:p>
    <w:p w:rsidR="00A2718C" w:rsidRDefault="00A2718C" w:rsidP="00A2718C">
      <w:r>
        <w:t>д) рост ставки заработной платы</w:t>
      </w:r>
    </w:p>
    <w:p w:rsidR="00A2718C" w:rsidRDefault="00A2718C" w:rsidP="00A2718C"/>
    <w:p w:rsidR="00A2718C" w:rsidRDefault="00A2718C" w:rsidP="00A2718C">
      <w:r w:rsidRPr="004E6F60">
        <w:rPr>
          <w:b/>
        </w:rPr>
        <w:t>30.</w:t>
      </w:r>
      <w:r>
        <w:t xml:space="preserve"> Дилемма экономической политики при негативном шоке предложения состоит в том, что:</w:t>
      </w:r>
    </w:p>
    <w:p w:rsidR="00A2718C" w:rsidRDefault="00A2718C" w:rsidP="00A2718C">
      <w:r>
        <w:t>а) рост совокупного спроса одновременно повышает и инфляцию, и безработицу</w:t>
      </w:r>
    </w:p>
    <w:p w:rsidR="00A2718C" w:rsidRDefault="00A2718C" w:rsidP="00A2718C">
      <w:r>
        <w:t>б) налоговые ставки могут быть снижены без уменьшения налоговых поступлений</w:t>
      </w:r>
    </w:p>
    <w:p w:rsidR="00A2718C" w:rsidRDefault="00A2718C" w:rsidP="00A2718C">
      <w:r>
        <w:t>в) сокращение совокупного спроса для снижения инфляции приведет к дальнейшему сокращению реального ВВП</w:t>
      </w:r>
    </w:p>
    <w:p w:rsidR="00A2718C" w:rsidRDefault="00A2718C" w:rsidP="00A2718C">
      <w:r>
        <w:t>г) приспособление совокупного спроса не может ни увеличить реальный ВВП, ни снизить инфляцию</w:t>
      </w:r>
    </w:p>
    <w:p w:rsidR="00A2718C" w:rsidRPr="00545468" w:rsidRDefault="00A2718C" w:rsidP="00A2718C"/>
    <w:p w:rsidR="00A2718C" w:rsidRPr="004E6F60" w:rsidRDefault="00A2718C" w:rsidP="00A2718C">
      <w:pPr>
        <w:jc w:val="center"/>
        <w:rPr>
          <w:b/>
          <w:i/>
        </w:rPr>
      </w:pPr>
      <w:r w:rsidRPr="004E6F60">
        <w:rPr>
          <w:b/>
          <w:i/>
        </w:rPr>
        <w:t>Примеры решения задач</w:t>
      </w:r>
    </w:p>
    <w:p w:rsidR="00A2718C" w:rsidRPr="00E76BA5" w:rsidRDefault="00A2718C" w:rsidP="00A2718C">
      <w:pPr>
        <w:jc w:val="center"/>
        <w:rPr>
          <w:i/>
        </w:rPr>
      </w:pPr>
    </w:p>
    <w:p w:rsidR="00A2718C" w:rsidRDefault="00A2718C" w:rsidP="00A2718C">
      <w:pPr>
        <w:jc w:val="both"/>
      </w:pPr>
      <w:r>
        <w:t>1. Потенциальный ВВП, на уровне которого изначально находится экономика, равен 2000 млрд. руб. Кривая краткосрочного совокупного предложения (SRAS) горизонтальна. Уравнение кривой совокупного спроса сначала имело вид: Y = 2480 – 200P, но увеличение государственных закупок сдвинуло эту кривую в положение, описываемое уравнением: Y = 2560 – 200P. Нарисуйте график и определите равновесный ВВП и уровень цен в краткосрочном и долгосрочном периодах.</w:t>
      </w:r>
    </w:p>
    <w:p w:rsidR="00A2718C" w:rsidRPr="00545468" w:rsidRDefault="00A2718C" w:rsidP="00A2718C"/>
    <w:p w:rsidR="00A2718C" w:rsidRPr="00500FA1" w:rsidRDefault="00A2718C" w:rsidP="00A2718C">
      <w:pPr>
        <w:jc w:val="center"/>
        <w:rPr>
          <w:i/>
          <w:szCs w:val="24"/>
        </w:rPr>
      </w:pPr>
      <w:r w:rsidRPr="00500FA1">
        <w:rPr>
          <w:i/>
          <w:szCs w:val="24"/>
        </w:rPr>
        <w:t>Решение</w:t>
      </w:r>
    </w:p>
    <w:p w:rsidR="00A2718C" w:rsidRPr="00984FB8" w:rsidRDefault="00A2718C" w:rsidP="00A2718C">
      <w:pPr>
        <w:jc w:val="center"/>
        <w:rPr>
          <w:szCs w:val="24"/>
        </w:rPr>
      </w:pPr>
    </w:p>
    <w:p w:rsidR="00A2718C" w:rsidRPr="00984FB8" w:rsidRDefault="00A2718C" w:rsidP="00A2718C">
      <w:pPr>
        <w:jc w:val="both"/>
        <w:rPr>
          <w:szCs w:val="24"/>
        </w:rPr>
      </w:pPr>
      <w:r w:rsidRPr="00984FB8">
        <w:rPr>
          <w:position w:val="-12"/>
          <w:szCs w:val="24"/>
        </w:rPr>
        <w:object w:dxaOrig="3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18pt" o:ole="">
            <v:imagedata r:id="rId5" o:title=""/>
          </v:shape>
          <o:OLEObject Type="Embed" ProgID="Equation.DSMT4" ShapeID="_x0000_i1025" DrawAspect="Content" ObjectID="_1489854783" r:id="rId6"/>
        </w:object>
      </w:r>
    </w:p>
    <w:p w:rsidR="00A2718C" w:rsidRPr="00984FB8" w:rsidRDefault="00A2718C" w:rsidP="00A2718C">
      <w:pPr>
        <w:jc w:val="both"/>
        <w:rPr>
          <w:szCs w:val="24"/>
        </w:rPr>
      </w:pPr>
      <w:r w:rsidRPr="00984FB8">
        <w:rPr>
          <w:position w:val="-12"/>
          <w:szCs w:val="24"/>
        </w:rPr>
        <w:object w:dxaOrig="340" w:dyaOrig="360">
          <v:shape id="_x0000_i1026" type="#_x0000_t75" style="width:17.25pt;height:18pt" o:ole="">
            <v:imagedata r:id="rId7" o:title=""/>
          </v:shape>
          <o:OLEObject Type="Embed" ProgID="Equation.DSMT4" ShapeID="_x0000_i1026" DrawAspect="Content" ObjectID="_1489854784" r:id="rId8"/>
        </w:object>
      </w:r>
      <w:r w:rsidRPr="00984FB8">
        <w:rPr>
          <w:szCs w:val="24"/>
        </w:rPr>
        <w:t>=2560-200х2,4=1080 млрд. руб.</w:t>
      </w:r>
    </w:p>
    <w:p w:rsidR="00A2718C" w:rsidRPr="00984FB8" w:rsidRDefault="00A2718C" w:rsidP="00A2718C">
      <w:pPr>
        <w:jc w:val="both"/>
        <w:rPr>
          <w:szCs w:val="24"/>
        </w:rPr>
      </w:pPr>
      <w:r w:rsidRPr="00984FB8">
        <w:rPr>
          <w:position w:val="-12"/>
          <w:szCs w:val="24"/>
        </w:rPr>
        <w:object w:dxaOrig="360" w:dyaOrig="360">
          <v:shape id="_x0000_i1027" type="#_x0000_t75" style="width:18pt;height:18pt" o:ole="">
            <v:imagedata r:id="rId9" o:title=""/>
          </v:shape>
          <o:OLEObject Type="Embed" ProgID="Equation.DSMT4" ShapeID="_x0000_i1027" DrawAspect="Content" ObjectID="_1489854785" r:id="rId10"/>
        </w:object>
      </w:r>
      <w:r w:rsidRPr="00984FB8">
        <w:rPr>
          <w:szCs w:val="24"/>
        </w:rPr>
        <w:t>=2000 млрд. руб.</w:t>
      </w:r>
    </w:p>
    <w:p w:rsidR="00A2718C" w:rsidRPr="00984FB8" w:rsidRDefault="00A2718C" w:rsidP="00A2718C">
      <w:pPr>
        <w:jc w:val="both"/>
        <w:rPr>
          <w:szCs w:val="24"/>
        </w:rPr>
      </w:pPr>
      <w:r w:rsidRPr="00984FB8">
        <w:rPr>
          <w:szCs w:val="24"/>
        </w:rPr>
        <w:t>2000=2560-200</w:t>
      </w:r>
      <w:r w:rsidRPr="00984FB8">
        <w:rPr>
          <w:position w:val="-12"/>
          <w:szCs w:val="24"/>
        </w:rPr>
        <w:object w:dxaOrig="900" w:dyaOrig="360">
          <v:shape id="_x0000_i1028" type="#_x0000_t75" style="width:45pt;height:18pt" o:ole="">
            <v:imagedata r:id="rId11" o:title=""/>
          </v:shape>
          <o:OLEObject Type="Embed" ProgID="Equation.DSMT4" ShapeID="_x0000_i1028" DrawAspect="Content" ObjectID="_1489854786" r:id="rId12"/>
        </w:object>
      </w:r>
      <w:r w:rsidRPr="00984FB8">
        <w:rPr>
          <w:szCs w:val="24"/>
        </w:rPr>
        <w:t>=2,8</w:t>
      </w:r>
    </w:p>
    <w:p w:rsidR="00A2718C" w:rsidRDefault="00A2718C" w:rsidP="00A2718C"/>
    <w:p w:rsidR="00A2718C" w:rsidRPr="00984FB8" w:rsidRDefault="00A2718C" w:rsidP="00A2718C">
      <w:pPr>
        <w:jc w:val="both"/>
      </w:pPr>
      <w:r>
        <w:t xml:space="preserve">2. Первоначально экономика находится в состоянии полной занятости. Кривая совокупного спроса выведена из уравнения количественной теории денег. При этом ВВП равен 1000 млрд. руб., уровень цен – 2, а скорость обращения денег – 1. Денежная масса увеличивается на 25%. Скорость обращения денег снижается на 10%. Нарисуйте график и определите: 1) уравнения кривой </w:t>
      </w:r>
      <w:r w:rsidRPr="00732722">
        <w:t xml:space="preserve">до и величину денежной массы до и после изменений в экономике; 2) равновесный ВВП в </w:t>
      </w:r>
      <w:r>
        <w:t>краткосрочном периоде; 3) темп инфляции в долгосрочном периоде.</w:t>
      </w:r>
    </w:p>
    <w:p w:rsidR="00A2718C" w:rsidRPr="00984FB8" w:rsidRDefault="00A2718C" w:rsidP="00A2718C"/>
    <w:p w:rsidR="00A2718C" w:rsidRPr="00500FA1" w:rsidRDefault="00A2718C" w:rsidP="00A2718C">
      <w:pPr>
        <w:jc w:val="center"/>
        <w:rPr>
          <w:i/>
        </w:rPr>
      </w:pPr>
      <w:r w:rsidRPr="00500FA1">
        <w:rPr>
          <w:i/>
        </w:rPr>
        <w:t>Решение</w:t>
      </w:r>
    </w:p>
    <w:p w:rsidR="00A2718C" w:rsidRPr="00F4630C" w:rsidRDefault="00A2718C" w:rsidP="00A2718C">
      <w:pPr>
        <w:jc w:val="both"/>
        <w:rPr>
          <w:szCs w:val="24"/>
          <w:lang w:val="en-US"/>
        </w:rPr>
      </w:pPr>
      <w:r w:rsidRPr="00F4630C">
        <w:rPr>
          <w:szCs w:val="24"/>
          <w:lang w:val="en-US"/>
        </w:rPr>
        <w:t xml:space="preserve">a) </w:t>
      </w:r>
      <w:r w:rsidRPr="00F4630C">
        <w:rPr>
          <w:position w:val="-24"/>
          <w:szCs w:val="24"/>
          <w:lang w:val="en-US"/>
        </w:rPr>
        <w:object w:dxaOrig="1680" w:dyaOrig="620">
          <v:shape id="_x0000_i1029" type="#_x0000_t75" style="width:84pt;height:31.5pt" o:ole="">
            <v:imagedata r:id="rId13" o:title=""/>
          </v:shape>
          <o:OLEObject Type="Embed" ProgID="Equation.DSMT4" ShapeID="_x0000_i1029" DrawAspect="Content" ObjectID="_1489854787" r:id="rId14"/>
        </w:object>
      </w:r>
      <w:r w:rsidRPr="00F4630C">
        <w:rPr>
          <w:szCs w:val="24"/>
          <w:lang w:val="en-US"/>
        </w:rPr>
        <w:tab/>
      </w:r>
      <w:r w:rsidRPr="00F4630C">
        <w:rPr>
          <w:szCs w:val="24"/>
          <w:lang w:val="en-US"/>
        </w:rPr>
        <w:tab/>
      </w:r>
      <w:r w:rsidRPr="00F4630C">
        <w:rPr>
          <w:position w:val="-28"/>
          <w:szCs w:val="24"/>
          <w:lang w:val="en-US"/>
        </w:rPr>
        <w:object w:dxaOrig="1460" w:dyaOrig="660">
          <v:shape id="_x0000_i1030" type="#_x0000_t75" style="width:73.5pt;height:33pt" o:ole="">
            <v:imagedata r:id="rId15" o:title=""/>
          </v:shape>
          <o:OLEObject Type="Embed" ProgID="Equation.DSMT4" ShapeID="_x0000_i1030" DrawAspect="Content" ObjectID="_1489854788" r:id="rId16"/>
        </w:object>
      </w:r>
    </w:p>
    <w:p w:rsidR="00A2718C" w:rsidRPr="00F4630C" w:rsidRDefault="00A2718C" w:rsidP="00A2718C">
      <w:pPr>
        <w:jc w:val="both"/>
        <w:rPr>
          <w:szCs w:val="24"/>
        </w:rPr>
      </w:pPr>
      <w:r w:rsidRPr="00F4630C">
        <w:rPr>
          <w:position w:val="-28"/>
          <w:szCs w:val="24"/>
          <w:lang w:val="en-US"/>
        </w:rPr>
        <w:object w:dxaOrig="4560" w:dyaOrig="660">
          <v:shape id="_x0000_i1031" type="#_x0000_t75" style="width:228pt;height:33pt" o:ole="">
            <v:imagedata r:id="rId17" o:title=""/>
          </v:shape>
          <o:OLEObject Type="Embed" ProgID="Equation.DSMT4" ShapeID="_x0000_i1031" DrawAspect="Content" ObjectID="_1489854789" r:id="rId18"/>
        </w:object>
      </w:r>
    </w:p>
    <w:p w:rsidR="00A2718C" w:rsidRPr="00F4630C" w:rsidRDefault="00A2718C" w:rsidP="00A2718C">
      <w:pPr>
        <w:jc w:val="both"/>
        <w:rPr>
          <w:szCs w:val="24"/>
        </w:rPr>
      </w:pPr>
      <w:r w:rsidRPr="00F4630C">
        <w:rPr>
          <w:position w:val="-10"/>
          <w:szCs w:val="24"/>
          <w:lang w:val="en-US"/>
        </w:rPr>
        <w:object w:dxaOrig="2380" w:dyaOrig="320">
          <v:shape id="_x0000_i1032" type="#_x0000_t75" style="width:119.25pt;height:16.5pt" o:ole="">
            <v:imagedata r:id="rId19" o:title=""/>
          </v:shape>
          <o:OLEObject Type="Embed" ProgID="Equation.DSMT4" ShapeID="_x0000_i1032" DrawAspect="Content" ObjectID="_1489854790" r:id="rId20"/>
        </w:object>
      </w:r>
      <w:r w:rsidRPr="00F4630C">
        <w:rPr>
          <w:szCs w:val="24"/>
        </w:rPr>
        <w:t xml:space="preserve"> млрд. руб.</w:t>
      </w:r>
    </w:p>
    <w:p w:rsidR="00A2718C" w:rsidRPr="00F4630C" w:rsidRDefault="00A2718C" w:rsidP="00A2718C">
      <w:pPr>
        <w:jc w:val="both"/>
        <w:rPr>
          <w:szCs w:val="24"/>
        </w:rPr>
      </w:pPr>
      <w:r w:rsidRPr="00F4630C">
        <w:rPr>
          <w:szCs w:val="24"/>
        </w:rPr>
        <w:t xml:space="preserve">б)  </w:t>
      </w:r>
      <w:r w:rsidRPr="00F4630C">
        <w:rPr>
          <w:position w:val="-12"/>
          <w:szCs w:val="24"/>
        </w:rPr>
        <w:object w:dxaOrig="1080" w:dyaOrig="360">
          <v:shape id="_x0000_i1033" type="#_x0000_t75" style="width:54pt;height:18pt" o:ole="">
            <v:imagedata r:id="rId21" o:title=""/>
          </v:shape>
          <o:OLEObject Type="Embed" ProgID="Equation.DSMT4" ShapeID="_x0000_i1033" DrawAspect="Content" ObjectID="_1489854791" r:id="rId22"/>
        </w:object>
      </w:r>
      <w:r w:rsidRPr="00F4630C">
        <w:rPr>
          <w:szCs w:val="24"/>
        </w:rPr>
        <w:t xml:space="preserve"> млрд. руб.</w:t>
      </w:r>
      <w:r w:rsidRPr="00F4630C">
        <w:rPr>
          <w:szCs w:val="24"/>
        </w:rPr>
        <w:tab/>
      </w:r>
      <w:r w:rsidRPr="00F4630C">
        <w:rPr>
          <w:position w:val="-24"/>
          <w:szCs w:val="24"/>
        </w:rPr>
        <w:object w:dxaOrig="2520" w:dyaOrig="620">
          <v:shape id="_x0000_i1034" type="#_x0000_t75" style="width:126pt;height:31.5pt" o:ole="">
            <v:imagedata r:id="rId23" o:title=""/>
          </v:shape>
          <o:OLEObject Type="Embed" ProgID="Equation.DSMT4" ShapeID="_x0000_i1034" DrawAspect="Content" ObjectID="_1489854792" r:id="rId24"/>
        </w:object>
      </w:r>
      <w:r w:rsidRPr="00F4630C">
        <w:rPr>
          <w:szCs w:val="24"/>
        </w:rPr>
        <w:t xml:space="preserve"> млрд. руб.</w:t>
      </w:r>
    </w:p>
    <w:p w:rsidR="00A2718C" w:rsidRPr="00F4630C" w:rsidRDefault="00A2718C" w:rsidP="00A2718C">
      <w:pPr>
        <w:jc w:val="both"/>
        <w:rPr>
          <w:szCs w:val="24"/>
        </w:rPr>
      </w:pPr>
      <w:r w:rsidRPr="00F4630C">
        <w:rPr>
          <w:position w:val="-24"/>
          <w:szCs w:val="24"/>
        </w:rPr>
        <w:object w:dxaOrig="1860" w:dyaOrig="620">
          <v:shape id="_x0000_i1035" type="#_x0000_t75" style="width:93pt;height:31.5pt" o:ole="">
            <v:imagedata r:id="rId25" o:title=""/>
          </v:shape>
          <o:OLEObject Type="Embed" ProgID="Equation.DSMT4" ShapeID="_x0000_i1035" DrawAspect="Content" ObjectID="_1489854793" r:id="rId26"/>
        </w:object>
      </w:r>
    </w:p>
    <w:p w:rsidR="00A2718C" w:rsidRPr="00F4630C" w:rsidRDefault="00A2718C" w:rsidP="00A2718C">
      <w:pPr>
        <w:jc w:val="both"/>
        <w:rPr>
          <w:szCs w:val="24"/>
        </w:rPr>
      </w:pPr>
      <w:r w:rsidRPr="00F4630C">
        <w:rPr>
          <w:szCs w:val="24"/>
        </w:rPr>
        <w:t xml:space="preserve">в)  </w:t>
      </w:r>
      <w:r w:rsidRPr="00F4630C">
        <w:rPr>
          <w:position w:val="-16"/>
          <w:szCs w:val="24"/>
        </w:rPr>
        <w:object w:dxaOrig="6220" w:dyaOrig="440">
          <v:shape id="_x0000_i1036" type="#_x0000_t75" style="width:311.25pt;height:21.75pt" o:ole="">
            <v:imagedata r:id="rId27" o:title=""/>
          </v:shape>
          <o:OLEObject Type="Embed" ProgID="Equation.DSMT4" ShapeID="_x0000_i1036" DrawAspect="Content" ObjectID="_1489854794" r:id="rId28"/>
        </w:object>
      </w:r>
    </w:p>
    <w:p w:rsidR="00A2718C" w:rsidRDefault="00A2718C" w:rsidP="00A2718C"/>
    <w:p w:rsidR="00A2718C" w:rsidRPr="004E6F60" w:rsidRDefault="00A2718C" w:rsidP="00A2718C">
      <w:pPr>
        <w:jc w:val="center"/>
        <w:rPr>
          <w:b/>
          <w:i/>
        </w:rPr>
      </w:pPr>
      <w:r w:rsidRPr="004E6F60">
        <w:rPr>
          <w:b/>
          <w:i/>
        </w:rPr>
        <w:t>Задачи для самостоятельной работы</w:t>
      </w:r>
    </w:p>
    <w:p w:rsidR="00A2718C" w:rsidRPr="00984FB8" w:rsidRDefault="00A2718C" w:rsidP="00A2718C">
      <w:pPr>
        <w:jc w:val="both"/>
      </w:pPr>
    </w:p>
    <w:p w:rsidR="00A2718C" w:rsidRPr="00500FA1" w:rsidRDefault="00A2718C" w:rsidP="00A2718C">
      <w:pPr>
        <w:jc w:val="both"/>
      </w:pPr>
      <w:r w:rsidRPr="00500FA1">
        <w:t>1. Потенциальный ВВП, на уровне которого изначально находится экономика, равен 4000 млрд. долл. Уравнение кривой совокупного спроса сначала имело вид: Y = 4510 – 300P, но увеличение индивидуальных налогов сдвинуло эту кривую в положение, описываемое уравнением: Y = 4390 – 300P. Нарисуйте график и определите равновесный ВВП и уровень цен в краткосрочном и долгосрочном периодах.</w:t>
      </w:r>
    </w:p>
    <w:p w:rsidR="00A2718C" w:rsidRPr="00500FA1" w:rsidRDefault="00A2718C" w:rsidP="00A2718C">
      <w:pPr>
        <w:jc w:val="both"/>
      </w:pPr>
      <w:r w:rsidRPr="00500FA1">
        <w:t>(Промежуточные ответы: P</w:t>
      </w:r>
      <w:r w:rsidRPr="00542750">
        <w:t>SR</w:t>
      </w:r>
      <w:r w:rsidRPr="00500FA1">
        <w:t xml:space="preserve"> = 1,7, </w:t>
      </w:r>
      <w:r w:rsidRPr="00542750">
        <w:t>PLR</w:t>
      </w:r>
      <w:r w:rsidRPr="00500FA1">
        <w:t xml:space="preserve"> = 1,3)</w:t>
      </w:r>
    </w:p>
    <w:p w:rsidR="00A2718C" w:rsidRPr="00500FA1" w:rsidRDefault="00A2718C" w:rsidP="00A2718C">
      <w:pPr>
        <w:jc w:val="both"/>
      </w:pPr>
    </w:p>
    <w:p w:rsidR="00A2718C" w:rsidRPr="00500FA1" w:rsidRDefault="00A2718C" w:rsidP="00A2718C">
      <w:pPr>
        <w:jc w:val="both"/>
      </w:pPr>
      <w:r w:rsidRPr="00500FA1">
        <w:t>2. Потенциальный ВВП, на уровне которого изначально находится экономика, равен 5000 млрд. евро. Уравнение кривой совокупного спроса сначала имело вид: Y = 5560 – 400P, но снижение валютного курса национальной денежной единицы сдвинуло эту кривую так, что в краткосрочном периоде объем выпуска изменился на 4%. Нарисуйте график и определите: 1) равновесный ВВП и уровень цен в краткосрочном и долгосрочном периодах; 2) новое уравнение кривой AD; 3) темп инфляции в долгосрочном периоде.</w:t>
      </w:r>
    </w:p>
    <w:p w:rsidR="00A2718C" w:rsidRPr="00500FA1" w:rsidRDefault="00A2718C" w:rsidP="00A2718C">
      <w:pPr>
        <w:jc w:val="both"/>
      </w:pPr>
      <w:r w:rsidRPr="00500FA1">
        <w:t>(Промежуточные ответы: P</w:t>
      </w:r>
      <w:r w:rsidRPr="00542750">
        <w:t>SR</w:t>
      </w:r>
      <w:r w:rsidRPr="00500FA1">
        <w:t xml:space="preserve"> = 1,4, </w:t>
      </w:r>
      <w:r w:rsidRPr="00542750">
        <w:t>PLR</w:t>
      </w:r>
      <w:r w:rsidRPr="00500FA1">
        <w:t xml:space="preserve"> = 1,9)</w:t>
      </w:r>
    </w:p>
    <w:p w:rsidR="00A2718C" w:rsidRPr="00500FA1" w:rsidRDefault="00A2718C" w:rsidP="00A2718C">
      <w:pPr>
        <w:jc w:val="both"/>
      </w:pPr>
    </w:p>
    <w:p w:rsidR="00A2718C" w:rsidRPr="00500FA1" w:rsidRDefault="00A2718C" w:rsidP="00A2718C">
      <w:pPr>
        <w:jc w:val="both"/>
      </w:pPr>
      <w:r w:rsidRPr="00500FA1">
        <w:t>3. Потенциальный ВВП, на уровне которого изначально находится экономика, равен 2000 млрд. рублей. Уравнение кривой совокупного спроса сначала имело вид: Y = 2540 – 200P, но снижение инвестиций сдвинуло эту кривую так, что в долгосрочном периоде уровень цен стал равен 2,2. Нарисуйте график и определите: 1) новое уравнение кривой AD; 2) равновесный ВВП в краткосрочном и долгосрочном периодах; 3) уровень цен в краткосрочном периоде; 4) темп инфляции в долгосрочном периоде.</w:t>
      </w:r>
    </w:p>
    <w:p w:rsidR="00A2718C" w:rsidRPr="00500FA1" w:rsidRDefault="00A2718C" w:rsidP="00A2718C">
      <w:pPr>
        <w:jc w:val="both"/>
      </w:pPr>
    </w:p>
    <w:p w:rsidR="00A2718C" w:rsidRPr="00500FA1" w:rsidRDefault="00A2718C" w:rsidP="00A2718C">
      <w:pPr>
        <w:jc w:val="both"/>
      </w:pPr>
      <w:r w:rsidRPr="00500FA1">
        <w:t xml:space="preserve">4. Первоначально экономика находится в состоянии полной занятости. Кривая совокупного спроса AD выведена из уравнения количественной теории денег. Скорость обращения денег равна 1. Денежная масса уменьшается с 1400 до 1200 млрд. руб. При этом в краткосрочном периоде равновесный ВВП становится равен 600 млрд. руб. Нарисуйте график и определите: 1) уравнения кривой AD до и после изменения денежной массы; </w:t>
      </w:r>
      <w:r w:rsidRPr="00500FA1">
        <w:lastRenderedPageBreak/>
        <w:t>2) равновесный ВВП в долгосрочном периоде; 3) тем инфляции в долгосрочном периоде.</w:t>
      </w:r>
    </w:p>
    <w:p w:rsidR="00A2718C" w:rsidRDefault="00A2718C" w:rsidP="00A2718C">
      <w:pPr>
        <w:jc w:val="both"/>
      </w:pPr>
      <w:r w:rsidRPr="00500FA1">
        <w:t>(Промежуточные ответы: Y</w:t>
      </w:r>
      <w:r w:rsidRPr="00542750">
        <w:t>SR</w:t>
      </w:r>
      <w:r w:rsidRPr="00500FA1">
        <w:t xml:space="preserve"> = 600 млрд руб</w:t>
      </w:r>
      <w:r>
        <w:t>.</w:t>
      </w:r>
      <w:r w:rsidRPr="00500FA1">
        <w:t xml:space="preserve">, </w:t>
      </w:r>
      <w:r w:rsidRPr="00542750">
        <w:t>YLR</w:t>
      </w:r>
      <w:r w:rsidRPr="00500FA1">
        <w:t xml:space="preserve"> = 700 млрд руб</w:t>
      </w:r>
      <w:r>
        <w:t>.</w:t>
      </w:r>
      <w:r w:rsidRPr="00500FA1">
        <w:t>)</w:t>
      </w:r>
    </w:p>
    <w:p w:rsidR="00A2718C" w:rsidRPr="00500FA1" w:rsidRDefault="00A2718C" w:rsidP="00A2718C">
      <w:pPr>
        <w:jc w:val="both"/>
      </w:pPr>
    </w:p>
    <w:p w:rsidR="00A2718C" w:rsidRPr="00500FA1" w:rsidRDefault="00A2718C" w:rsidP="00A2718C">
      <w:pPr>
        <w:jc w:val="both"/>
      </w:pPr>
      <w:r w:rsidRPr="00500FA1">
        <w:t>5. Первоначально экономика находится в состоянии полной занятости. Уравнение долгосрочной кривой совокупного предложения (LRAS): Y = 3000 млрд. руб. Уравнение кривой совокупного спроса: Y = 2000 + 2,5</w:t>
      </w:r>
      <w:r w:rsidRPr="00542750">
        <w:t>M</w:t>
      </w:r>
      <w:r w:rsidRPr="00500FA1">
        <w:t>/</w:t>
      </w:r>
      <w:r w:rsidRPr="00542750">
        <w:t>P</w:t>
      </w:r>
      <w:r w:rsidRPr="00500FA1">
        <w:t>. Денежная масса увеличилась на 100 млрд. руб. Нарисуйте график и определите: 1) величину денежной массы до и после ее увеличения; 2) равновесный ВВП и уровень цен в краткосрочном и долгосрочном периодах.</w:t>
      </w:r>
    </w:p>
    <w:p w:rsidR="00A2718C" w:rsidRPr="00500FA1" w:rsidRDefault="00A2718C" w:rsidP="00A2718C">
      <w:pPr>
        <w:jc w:val="both"/>
      </w:pPr>
    </w:p>
    <w:p w:rsidR="00A2718C" w:rsidRPr="00500FA1" w:rsidRDefault="00A2718C" w:rsidP="00A2718C">
      <w:pPr>
        <w:jc w:val="both"/>
      </w:pPr>
      <w:r w:rsidRPr="00500FA1">
        <w:t>6. Первоначально экономика находится в состоянии полной занятости на уровне ВВП, равного 3000 млрд. руб. Уравнение кривой AD сначала имело вид: Y = 3360 – 300P. В результате резкого увеличения цен на ресурсы уровень цен стал равен 1,6. Нарисуйте график и определите: 1) равновесный ВВП в краткосрочном и долгосрочном периодах; 2) уровень цен в краткосрочном периоде; 3) темп инфляции в долгосрочном периоде; 4) новое уравнение кривой AD, если известно, что изменение государственных закупок позволило восстановить первоначальный уровень ВВП.</w:t>
      </w:r>
    </w:p>
    <w:p w:rsidR="00A2718C" w:rsidRPr="00500FA1" w:rsidRDefault="00A2718C" w:rsidP="00A2718C">
      <w:pPr>
        <w:jc w:val="both"/>
      </w:pPr>
      <w:r w:rsidRPr="00500FA1">
        <w:t>(Промежуточные ответы: P</w:t>
      </w:r>
      <w:r w:rsidRPr="00542750">
        <w:t>SR</w:t>
      </w:r>
      <w:r w:rsidRPr="00500FA1">
        <w:t xml:space="preserve"> = 1,2, </w:t>
      </w:r>
      <w:r w:rsidRPr="00542750">
        <w:t>π</w:t>
      </w:r>
      <w:r w:rsidRPr="00500FA1">
        <w:t xml:space="preserve"> = 33,3%)</w:t>
      </w:r>
    </w:p>
    <w:p w:rsidR="00A2718C" w:rsidRPr="00500FA1" w:rsidRDefault="00A2718C" w:rsidP="00A2718C">
      <w:pPr>
        <w:jc w:val="both"/>
      </w:pPr>
    </w:p>
    <w:p w:rsidR="00A2718C" w:rsidRPr="00500FA1" w:rsidRDefault="00A2718C" w:rsidP="00A2718C">
      <w:pPr>
        <w:jc w:val="both"/>
      </w:pPr>
    </w:p>
    <w:p w:rsidR="00A2718C" w:rsidRPr="00500FA1" w:rsidRDefault="00A2718C" w:rsidP="00A2718C">
      <w:pPr>
        <w:jc w:val="both"/>
      </w:pPr>
      <w:r w:rsidRPr="00500FA1">
        <w:t>7. Первоначально экономика находится в состоянии полной занятости. Уравнение долгосрочной кривой совокупного предложения (LRAS): Y = 2000 млрд. руб. Уравнение краткосрочной кривой совокупного предложения (SRAS): P = 1,2. Уравнение кривой совокупного спроса (AD): Y = 1000 + 2М/P. Ценовой шок привел к тому, что уровень цен изменился на 25%. Нарисуйте график и определите: 1) первоначальную величину денежной массы; 2) равновесный ВВП и уровень цен в краткосрочном периоде; 3) на сколько процентов должен изменить денежную массу центральный банк, чтобы восстановить первоначальную величину равновесного ВВП, каковы новая величина денежной массы и новое уравнение кривой AD.</w:t>
      </w:r>
    </w:p>
    <w:p w:rsidR="00A2718C" w:rsidRPr="00500FA1" w:rsidRDefault="00A2718C" w:rsidP="00A2718C">
      <w:pPr>
        <w:jc w:val="both"/>
      </w:pPr>
    </w:p>
    <w:p w:rsidR="00A2718C" w:rsidRPr="00500FA1" w:rsidRDefault="00A2718C" w:rsidP="00A2718C">
      <w:pPr>
        <w:jc w:val="both"/>
      </w:pPr>
      <w:r w:rsidRPr="00500FA1">
        <w:t xml:space="preserve">8. Первоначально экономика находится в состоянии полной занятости. Уравнение долгосрочной кривой совокупного предложения (LRAS): Y = 2200 млрд. руб. Уравнение кривой краткосрочного совокупного предложения (SRAS): Р = 1,5. Уравнение кривой AD выведено из уравнения количественной теории денег. Скорость обращения денег равна 2,5. В результате ценового шока уравнение кривой SRAS стало: Р = 2, а уравнение кривой LRAS стало: Y = 2000 млрд. руб. Определите: 1) величину денежной массы; 2) первоначальное уравнение кривой AD; 3) равновесный ВВП и уровень цен в краткосрочном и долгосрочном периодах; 4) на сколько процентов и на какую величину (в млрд. руб.) должен изменить денежную массу центральный банк, чтобы восстановить первоначальный уровень </w:t>
      </w:r>
      <w:r w:rsidRPr="00500FA1">
        <w:lastRenderedPageBreak/>
        <w:t>равновесного ВВП. Определите новое уравнение кривой AD. Если центральный банк будет поддерживать новую величину денежной массы, то какими будут равновесный ВВП и уровень цен в долгосрочном периоде. Нарисуйте график, отражающий все перечисленные изменения.</w:t>
      </w:r>
    </w:p>
    <w:p w:rsidR="00A2718C" w:rsidRPr="00500FA1" w:rsidRDefault="00A2718C" w:rsidP="00A2718C">
      <w:pPr>
        <w:jc w:val="both"/>
      </w:pPr>
      <w:r w:rsidRPr="00500FA1">
        <w:t>(Промежуточные ответы: M</w:t>
      </w:r>
      <w:r w:rsidRPr="00542750">
        <w:t>1</w:t>
      </w:r>
      <w:r w:rsidRPr="00500FA1">
        <w:t xml:space="preserve"> = 1320 млрд руб</w:t>
      </w:r>
      <w:r>
        <w:t>.</w:t>
      </w:r>
      <w:r w:rsidRPr="00500FA1">
        <w:t>, М</w:t>
      </w:r>
      <w:r w:rsidRPr="00542750">
        <w:t>2</w:t>
      </w:r>
      <w:r w:rsidRPr="00500FA1">
        <w:t xml:space="preserve"> = 1760 млрд руб</w:t>
      </w:r>
      <w:r>
        <w:t>.</w:t>
      </w:r>
      <w:r w:rsidRPr="00500FA1">
        <w:t>).</w:t>
      </w:r>
    </w:p>
    <w:p w:rsidR="00A2718C" w:rsidRPr="00500FA1" w:rsidRDefault="00A2718C" w:rsidP="00A2718C"/>
    <w:p w:rsidR="00A2718C" w:rsidRDefault="00A2718C" w:rsidP="00A2718C">
      <w:pPr>
        <w:widowControl w:val="0"/>
        <w:shd w:val="clear" w:color="auto" w:fill="FFFFFF"/>
        <w:autoSpaceDE w:val="0"/>
        <w:autoSpaceDN w:val="0"/>
        <w:adjustRightInd w:val="0"/>
        <w:spacing w:line="360" w:lineRule="auto"/>
        <w:ind w:firstLine="709"/>
        <w:jc w:val="center"/>
        <w:rPr>
          <w:b/>
        </w:rPr>
      </w:pPr>
    </w:p>
    <w:p w:rsidR="00A2718C" w:rsidRDefault="00A2718C" w:rsidP="00A2718C">
      <w:pPr>
        <w:widowControl w:val="0"/>
        <w:shd w:val="clear" w:color="auto" w:fill="FFFFFF"/>
        <w:autoSpaceDE w:val="0"/>
        <w:autoSpaceDN w:val="0"/>
        <w:adjustRightInd w:val="0"/>
        <w:spacing w:line="360" w:lineRule="auto"/>
        <w:ind w:firstLine="709"/>
        <w:jc w:val="center"/>
        <w:rPr>
          <w:b/>
          <w:color w:val="000000"/>
        </w:rPr>
      </w:pPr>
      <w:r w:rsidRPr="008169B3">
        <w:rPr>
          <w:b/>
        </w:rPr>
        <w:t xml:space="preserve">Тема 4. </w:t>
      </w:r>
      <w:r w:rsidRPr="008169B3">
        <w:rPr>
          <w:b/>
          <w:color w:val="000000"/>
        </w:rPr>
        <w:t>Кейнсианская и неоклассическая модели макроэкономического равновесия.</w:t>
      </w:r>
    </w:p>
    <w:p w:rsidR="00A2718C" w:rsidRDefault="00A2718C" w:rsidP="00A2718C">
      <w:pPr>
        <w:jc w:val="center"/>
        <w:rPr>
          <w:b/>
          <w:i/>
        </w:rPr>
      </w:pPr>
      <w:r w:rsidRPr="003412AD">
        <w:rPr>
          <w:b/>
          <w:i/>
        </w:rPr>
        <w:t>Проблемные вопросы для обсуждения</w:t>
      </w:r>
    </w:p>
    <w:p w:rsidR="00A2718C" w:rsidRPr="00542750" w:rsidRDefault="00A2718C" w:rsidP="00A2718C">
      <w:pPr>
        <w:jc w:val="both"/>
      </w:pPr>
    </w:p>
    <w:p w:rsidR="00A2718C" w:rsidRDefault="00A2718C" w:rsidP="00A2718C">
      <w:pPr>
        <w:jc w:val="both"/>
      </w:pPr>
      <w:r>
        <w:t>1. Влияет ли реальная ставка процента на потребление? На потребление Вашей семьи?</w:t>
      </w:r>
    </w:p>
    <w:p w:rsidR="00A2718C" w:rsidRDefault="00A2718C" w:rsidP="00A2718C">
      <w:pPr>
        <w:jc w:val="both"/>
      </w:pPr>
    </w:p>
    <w:p w:rsidR="00A2718C" w:rsidRDefault="00A2718C" w:rsidP="00A2718C">
      <w:pPr>
        <w:jc w:val="both"/>
      </w:pPr>
      <w:r>
        <w:t>2. В Японии высокий уровень сбережения, в США – низкий. Целесообразно ли сберегать слишком много? Какой уровень</w:t>
      </w:r>
      <w:r w:rsidRPr="001E7984">
        <w:t xml:space="preserve"> сбережений</w:t>
      </w:r>
      <w:r>
        <w:t xml:space="preserve"> выбрать России?</w:t>
      </w:r>
    </w:p>
    <w:p w:rsidR="00A2718C" w:rsidRDefault="00A2718C" w:rsidP="00A2718C">
      <w:pPr>
        <w:jc w:val="both"/>
      </w:pPr>
    </w:p>
    <w:p w:rsidR="00A2718C" w:rsidRDefault="00A2718C" w:rsidP="00A2718C">
      <w:pPr>
        <w:jc w:val="both"/>
      </w:pPr>
      <w:r>
        <w:t>3. Существуют ли отличия в соотношении потребления и сбережений пожилых людей и трудоспособного населения?</w:t>
      </w:r>
    </w:p>
    <w:p w:rsidR="00A2718C" w:rsidRDefault="00A2718C" w:rsidP="00A2718C">
      <w:pPr>
        <w:jc w:val="both"/>
      </w:pPr>
    </w:p>
    <w:p w:rsidR="00A2718C" w:rsidRDefault="00A2718C" w:rsidP="00A2718C">
      <w:pPr>
        <w:jc w:val="both"/>
      </w:pPr>
      <w:r>
        <w:t>4. Существует ли взаимосвязь между сбережениями и страхом перед ядерной войной и другими катаклизмами?</w:t>
      </w:r>
    </w:p>
    <w:p w:rsidR="00A2718C" w:rsidRDefault="00A2718C" w:rsidP="00A2718C">
      <w:pPr>
        <w:jc w:val="both"/>
      </w:pPr>
    </w:p>
    <w:p w:rsidR="00A2718C" w:rsidRDefault="00A2718C" w:rsidP="00A2718C">
      <w:pPr>
        <w:jc w:val="both"/>
      </w:pPr>
      <w:r>
        <w:t>5. Инвестиции в запасы. Создают ли фирмы запасы готовой продукции для предотвращения колебаний объемов производства? Приведите примеры.</w:t>
      </w:r>
    </w:p>
    <w:p w:rsidR="00A2718C" w:rsidRDefault="00A2718C" w:rsidP="00A2718C"/>
    <w:p w:rsidR="00A2718C" w:rsidRDefault="00A2718C" w:rsidP="00A2718C"/>
    <w:p w:rsidR="00A2718C" w:rsidRPr="004E6F60" w:rsidRDefault="00A2718C" w:rsidP="00A2718C">
      <w:pPr>
        <w:jc w:val="center"/>
        <w:rPr>
          <w:b/>
          <w:i/>
        </w:rPr>
      </w:pPr>
      <w:r w:rsidRPr="004E6F60">
        <w:rPr>
          <w:b/>
          <w:i/>
        </w:rPr>
        <w:t>Тесты</w:t>
      </w:r>
    </w:p>
    <w:p w:rsidR="00A2718C" w:rsidRDefault="00A2718C" w:rsidP="00A2718C"/>
    <w:p w:rsidR="00A2718C" w:rsidRDefault="00A2718C" w:rsidP="00A2718C">
      <w:pPr>
        <w:jc w:val="both"/>
      </w:pPr>
      <w:r w:rsidRPr="00542750">
        <w:t>1</w:t>
      </w:r>
      <w:r w:rsidRPr="00AD2067">
        <w:t xml:space="preserve">. Если в модели кейнсианского креста функция потребления </w:t>
      </w:r>
      <w:r w:rsidRPr="00542750">
        <w:t>C </w:t>
      </w:r>
      <w:r>
        <w:t>=</w:t>
      </w:r>
      <w:r w:rsidRPr="00542750">
        <w:t> </w:t>
      </w:r>
      <w:r>
        <w:t>100</w:t>
      </w:r>
      <w:r w:rsidRPr="00542750">
        <w:t> </w:t>
      </w:r>
      <w:r>
        <w:t>+</w:t>
      </w:r>
      <w:r w:rsidRPr="00542750">
        <w:t> </w:t>
      </w:r>
      <w:r>
        <w:t>0</w:t>
      </w:r>
      <w:r w:rsidRPr="00AD2067">
        <w:t>,6(</w:t>
      </w:r>
      <w:r w:rsidRPr="00542750">
        <w:t>Y</w:t>
      </w:r>
      <w:r w:rsidRPr="00AD2067">
        <w:t>-</w:t>
      </w:r>
      <w:r w:rsidRPr="00542750">
        <w:t>T</w:t>
      </w:r>
      <w:r w:rsidRPr="00AD2067">
        <w:t xml:space="preserve">) и государственные расходы увеличиваются на 2, </w:t>
      </w:r>
      <w:r>
        <w:t>то, при прочих равных, равновесный уровень дохода увеличится на:</w:t>
      </w:r>
    </w:p>
    <w:p w:rsidR="00A2718C" w:rsidRDefault="00A2718C" w:rsidP="00A2718C">
      <w:pPr>
        <w:jc w:val="both"/>
      </w:pPr>
      <w:r>
        <w:t>а) 5</w:t>
      </w:r>
      <w:r>
        <w:tab/>
        <w:t>б) 0,6</w:t>
      </w:r>
      <w:r>
        <w:tab/>
        <w:t xml:space="preserve"> в) 3</w:t>
      </w:r>
      <w:r>
        <w:tab/>
        <w:t>г) 2.</w:t>
      </w:r>
    </w:p>
    <w:p w:rsidR="00A2718C" w:rsidRDefault="00A2718C" w:rsidP="00A2718C">
      <w:pPr>
        <w:jc w:val="both"/>
      </w:pPr>
    </w:p>
    <w:p w:rsidR="00A2718C" w:rsidRDefault="00A2718C" w:rsidP="00A2718C">
      <w:pPr>
        <w:jc w:val="both"/>
      </w:pPr>
      <w:r w:rsidRPr="00542750">
        <w:t>2.</w:t>
      </w:r>
      <w:r>
        <w:t xml:space="preserve"> Если в модели кейнсианского креста функция потребления </w:t>
      </w:r>
      <w:r w:rsidRPr="00542750">
        <w:t>C </w:t>
      </w:r>
      <w:r>
        <w:t>=</w:t>
      </w:r>
      <w:r w:rsidRPr="00542750">
        <w:t> </w:t>
      </w:r>
      <w:r>
        <w:t>100</w:t>
      </w:r>
      <w:r w:rsidRPr="00542750">
        <w:t> </w:t>
      </w:r>
      <w:r>
        <w:t>+</w:t>
      </w:r>
      <w:r w:rsidRPr="00542750">
        <w:t> </w:t>
      </w:r>
      <w:r>
        <w:t>0</w:t>
      </w:r>
      <w:r w:rsidRPr="00AD2067">
        <w:t>,</w:t>
      </w:r>
      <w:r>
        <w:t>8</w:t>
      </w:r>
      <w:r w:rsidRPr="00AD2067">
        <w:t>(</w:t>
      </w:r>
      <w:r w:rsidRPr="00542750">
        <w:t>Y</w:t>
      </w:r>
      <w:r w:rsidRPr="00AD2067">
        <w:t>-</w:t>
      </w:r>
      <w:r w:rsidRPr="00542750">
        <w:t>T</w:t>
      </w:r>
      <w:r w:rsidRPr="00AD2067">
        <w:t>)</w:t>
      </w:r>
      <w:r>
        <w:t xml:space="preserve"> и налоги уменьшаются на 2, то, при прочих равных, равновесный уровень дохода увеличивается на:</w:t>
      </w:r>
    </w:p>
    <w:p w:rsidR="00A2718C" w:rsidRDefault="00A2718C" w:rsidP="00A2718C">
      <w:pPr>
        <w:jc w:val="both"/>
      </w:pPr>
      <w:r>
        <w:t>а) 10</w:t>
      </w:r>
      <w:r>
        <w:tab/>
        <w:t>б) 8</w:t>
      </w:r>
      <w:r>
        <w:tab/>
        <w:t>в) 1,6</w:t>
      </w:r>
      <w:r>
        <w:tab/>
        <w:t>г) 2,5.</w:t>
      </w:r>
    </w:p>
    <w:p w:rsidR="00A2718C" w:rsidRDefault="00A2718C" w:rsidP="00A2718C">
      <w:pPr>
        <w:jc w:val="both"/>
      </w:pPr>
    </w:p>
    <w:p w:rsidR="00A2718C" w:rsidRDefault="00A2718C" w:rsidP="00A2718C">
      <w:r w:rsidRPr="004E6F60">
        <w:rPr>
          <w:b/>
        </w:rPr>
        <w:t>3</w:t>
      </w:r>
      <w:r>
        <w:t xml:space="preserve">. В соответствие с моделью кейнсианского креста, если налоги возрастут на </w:t>
      </w:r>
      <w:r>
        <w:sym w:font="Symbol" w:char="F044"/>
      </w:r>
      <w:r>
        <w:t>Т, а предельная склонность к сбережению  равна MPS, то равновесный доход:</w:t>
      </w:r>
    </w:p>
    <w:p w:rsidR="00A2718C" w:rsidRPr="00A1038E" w:rsidRDefault="00A2718C" w:rsidP="00A2718C">
      <w:r>
        <w:t xml:space="preserve">а) уменьшится на </w:t>
      </w:r>
      <w:r>
        <w:sym w:font="Symbol" w:char="F044"/>
      </w:r>
      <w:r>
        <w:t>Т</w:t>
      </w:r>
      <w:r w:rsidRPr="00A1038E">
        <w:t>(1</w:t>
      </w:r>
      <w:r>
        <w:rPr>
          <w:lang w:val="en-US"/>
        </w:rPr>
        <w:t> </w:t>
      </w:r>
      <w:r w:rsidRPr="00A1038E">
        <w:t>–</w:t>
      </w:r>
      <w:r>
        <w:rPr>
          <w:lang w:val="en-US"/>
        </w:rPr>
        <w:t> MPS</w:t>
      </w:r>
      <w:r w:rsidRPr="00A1038E">
        <w:t>)</w:t>
      </w:r>
      <w:r>
        <w:rPr>
          <w:lang w:val="en-US"/>
        </w:rPr>
        <w:t> </w:t>
      </w:r>
      <w:r w:rsidRPr="00A1038E">
        <w:t>/</w:t>
      </w:r>
      <w:r>
        <w:rPr>
          <w:lang w:val="en-US"/>
        </w:rPr>
        <w:t> MPS</w:t>
      </w:r>
    </w:p>
    <w:p w:rsidR="00A2718C" w:rsidRDefault="00A2718C" w:rsidP="00A2718C">
      <w:r>
        <w:lastRenderedPageBreak/>
        <w:t xml:space="preserve">б) уменьшится на </w:t>
      </w:r>
      <w:r>
        <w:sym w:font="Symbol" w:char="F044"/>
      </w:r>
      <w:r>
        <w:t>Т</w:t>
      </w:r>
    </w:p>
    <w:p w:rsidR="00A2718C" w:rsidRPr="00A1038E" w:rsidRDefault="00A2718C" w:rsidP="00A2718C">
      <w:r>
        <w:t xml:space="preserve">в) уменьшится на </w:t>
      </w:r>
      <w:r>
        <w:sym w:font="Symbol" w:char="F044"/>
      </w:r>
      <w:r>
        <w:t>Т</w:t>
      </w:r>
      <w:r>
        <w:rPr>
          <w:lang w:val="en-US"/>
        </w:rPr>
        <w:t> </w:t>
      </w:r>
      <w:r w:rsidRPr="00A1038E">
        <w:t>/</w:t>
      </w:r>
      <w:r>
        <w:rPr>
          <w:lang w:val="en-US"/>
        </w:rPr>
        <w:t> </w:t>
      </w:r>
      <w:r w:rsidRPr="00A1038E">
        <w:t>(1</w:t>
      </w:r>
      <w:r>
        <w:rPr>
          <w:lang w:val="en-US"/>
        </w:rPr>
        <w:t> </w:t>
      </w:r>
      <w:r w:rsidRPr="00A1038E">
        <w:t>–</w:t>
      </w:r>
      <w:r>
        <w:rPr>
          <w:lang w:val="en-US"/>
        </w:rPr>
        <w:t> MPS</w:t>
      </w:r>
      <w:r w:rsidRPr="00A1038E">
        <w:t>)</w:t>
      </w:r>
    </w:p>
    <w:p w:rsidR="00A2718C" w:rsidRPr="00A1038E" w:rsidRDefault="00A2718C" w:rsidP="00A2718C">
      <w:r>
        <w:t xml:space="preserve">г) уменьшится на </w:t>
      </w:r>
      <w:r>
        <w:sym w:font="Symbol" w:char="F044"/>
      </w:r>
      <w:r>
        <w:t>Т</w:t>
      </w:r>
      <w:r w:rsidRPr="00A1038E">
        <w:t>*</w:t>
      </w:r>
      <w:r>
        <w:rPr>
          <w:lang w:val="en-US"/>
        </w:rPr>
        <w:t>MPS </w:t>
      </w:r>
      <w:r w:rsidRPr="00A1038E">
        <w:t>/</w:t>
      </w:r>
      <w:r>
        <w:rPr>
          <w:lang w:val="en-US"/>
        </w:rPr>
        <w:t> </w:t>
      </w:r>
      <w:r w:rsidRPr="00A1038E">
        <w:t>(1</w:t>
      </w:r>
      <w:r>
        <w:rPr>
          <w:lang w:val="en-US"/>
        </w:rPr>
        <w:t> </w:t>
      </w:r>
      <w:r w:rsidRPr="00A1038E">
        <w:t>–</w:t>
      </w:r>
      <w:r>
        <w:rPr>
          <w:lang w:val="en-US"/>
        </w:rPr>
        <w:t> MPS</w:t>
      </w:r>
      <w:r w:rsidRPr="00A1038E">
        <w:t>)</w:t>
      </w:r>
    </w:p>
    <w:p w:rsidR="00A2718C" w:rsidRPr="001E2935" w:rsidRDefault="00A2718C" w:rsidP="00A2718C"/>
    <w:p w:rsidR="00A2718C" w:rsidRDefault="00A2718C" w:rsidP="00A2718C">
      <w:r w:rsidRPr="004E6F60">
        <w:rPr>
          <w:b/>
        </w:rPr>
        <w:t>4.</w:t>
      </w:r>
      <w:r>
        <w:t xml:space="preserve">В соответствие с моделью кейнсианского креста, если государственные расходы возрастут на </w:t>
      </w:r>
      <w:r>
        <w:sym w:font="Symbol" w:char="F044"/>
      </w:r>
      <w:r>
        <w:rPr>
          <w:lang w:val="en-US"/>
        </w:rPr>
        <w:t>G</w:t>
      </w:r>
      <w:r>
        <w:t>, а предельная склонность к сбережению  равна MPS, то равновесный доход:</w:t>
      </w:r>
    </w:p>
    <w:p w:rsidR="00A2718C" w:rsidRPr="00A1038E" w:rsidRDefault="00A2718C" w:rsidP="00A2718C">
      <w:r>
        <w:t xml:space="preserve">а) возрастет на </w:t>
      </w:r>
      <w:r>
        <w:sym w:font="Symbol" w:char="F044"/>
      </w:r>
      <w:r>
        <w:rPr>
          <w:lang w:val="en-US"/>
        </w:rPr>
        <w:t>G </w:t>
      </w:r>
      <w:r w:rsidRPr="00AA2BAE">
        <w:t>/</w:t>
      </w:r>
      <w:r>
        <w:rPr>
          <w:lang w:val="en-US"/>
        </w:rPr>
        <w:t> </w:t>
      </w:r>
      <w:r w:rsidRPr="00A1038E">
        <w:t>(1</w:t>
      </w:r>
      <w:r>
        <w:rPr>
          <w:lang w:val="en-US"/>
        </w:rPr>
        <w:t> </w:t>
      </w:r>
      <w:r w:rsidRPr="00A1038E">
        <w:t>–</w:t>
      </w:r>
      <w:r>
        <w:rPr>
          <w:lang w:val="en-US"/>
        </w:rPr>
        <w:t> MPS</w:t>
      </w:r>
      <w:r w:rsidRPr="00A1038E">
        <w:t>)</w:t>
      </w:r>
    </w:p>
    <w:p w:rsidR="00A2718C" w:rsidRPr="00AA2BAE" w:rsidRDefault="00A2718C" w:rsidP="00A2718C">
      <w:r>
        <w:t xml:space="preserve">б) возрастет на </w:t>
      </w:r>
      <w:r>
        <w:sym w:font="Symbol" w:char="F044"/>
      </w:r>
      <w:r>
        <w:rPr>
          <w:lang w:val="en-US"/>
        </w:rPr>
        <w:t>G </w:t>
      </w:r>
      <w:r w:rsidRPr="00AA2BAE">
        <w:t>/</w:t>
      </w:r>
      <w:r>
        <w:rPr>
          <w:lang w:val="en-US"/>
        </w:rPr>
        <w:t> MPS</w:t>
      </w:r>
    </w:p>
    <w:p w:rsidR="00A2718C" w:rsidRPr="00A1038E" w:rsidRDefault="00A2718C" w:rsidP="00A2718C">
      <w:r>
        <w:t xml:space="preserve">в) возрастет на </w:t>
      </w:r>
      <w:r>
        <w:sym w:font="Symbol" w:char="F044"/>
      </w:r>
      <w:r>
        <w:rPr>
          <w:lang w:val="en-US"/>
        </w:rPr>
        <w:t>G</w:t>
      </w:r>
    </w:p>
    <w:p w:rsidR="00A2718C" w:rsidRPr="00AA2BAE" w:rsidRDefault="00A2718C" w:rsidP="00A2718C">
      <w:r>
        <w:t>г) у</w:t>
      </w:r>
      <w:r w:rsidRPr="00AA2BAE">
        <w:t>падет</w:t>
      </w:r>
      <w:r>
        <w:t xml:space="preserve"> на </w:t>
      </w:r>
      <w:r>
        <w:sym w:font="Symbol" w:char="F044"/>
      </w:r>
      <w:r>
        <w:t>G</w:t>
      </w:r>
      <w:r>
        <w:rPr>
          <w:lang w:val="en-US"/>
        </w:rPr>
        <w:t> </w:t>
      </w:r>
      <w:r w:rsidRPr="00A1038E">
        <w:t>/</w:t>
      </w:r>
      <w:r>
        <w:rPr>
          <w:lang w:val="en-US"/>
        </w:rPr>
        <w:t> </w:t>
      </w:r>
      <w:r w:rsidRPr="00A1038E">
        <w:t>(1</w:t>
      </w:r>
      <w:r>
        <w:rPr>
          <w:lang w:val="en-US"/>
        </w:rPr>
        <w:t> </w:t>
      </w:r>
      <w:r w:rsidRPr="00A1038E">
        <w:t>–</w:t>
      </w:r>
      <w:r>
        <w:rPr>
          <w:lang w:val="en-US"/>
        </w:rPr>
        <w:t> MPS</w:t>
      </w:r>
      <w:r w:rsidRPr="00A1038E">
        <w:t>)</w:t>
      </w:r>
    </w:p>
    <w:p w:rsidR="00A2718C" w:rsidRPr="003134F0" w:rsidRDefault="00A2718C" w:rsidP="00A2718C"/>
    <w:p w:rsidR="00A2718C" w:rsidRPr="004E6F60" w:rsidRDefault="00A2718C" w:rsidP="00A2718C">
      <w:pPr>
        <w:jc w:val="center"/>
        <w:rPr>
          <w:b/>
          <w:i/>
        </w:rPr>
      </w:pPr>
      <w:r w:rsidRPr="004E6F60">
        <w:rPr>
          <w:b/>
          <w:i/>
        </w:rPr>
        <w:t>Примеры решения задач</w:t>
      </w:r>
    </w:p>
    <w:p w:rsidR="00A2718C" w:rsidRPr="00667D34" w:rsidRDefault="00A2718C" w:rsidP="00A2718C">
      <w:pPr>
        <w:jc w:val="center"/>
      </w:pPr>
    </w:p>
    <w:p w:rsidR="00A2718C" w:rsidRPr="00542750" w:rsidRDefault="00A2718C" w:rsidP="00A2718C">
      <w:pPr>
        <w:jc w:val="both"/>
      </w:pPr>
      <w:r w:rsidRPr="00542750">
        <w:t>1. Дана функция потребления С = 0,7уυ + 50. Представить объем сбережений в виде функции от дохода до налогообложения, если ставки подоходного налога – 13%.</w:t>
      </w:r>
    </w:p>
    <w:p w:rsidR="00A2718C" w:rsidRPr="00542750" w:rsidRDefault="00A2718C" w:rsidP="00A2718C">
      <w:pPr>
        <w:jc w:val="both"/>
      </w:pPr>
    </w:p>
    <w:p w:rsidR="00A2718C" w:rsidRPr="005855E5" w:rsidRDefault="00A2718C" w:rsidP="00A2718C">
      <w:pPr>
        <w:tabs>
          <w:tab w:val="left" w:pos="720"/>
        </w:tabs>
        <w:jc w:val="center"/>
        <w:rPr>
          <w:i/>
        </w:rPr>
      </w:pPr>
      <w:r w:rsidRPr="005855E5">
        <w:rPr>
          <w:i/>
        </w:rPr>
        <w:t>Решение</w:t>
      </w:r>
    </w:p>
    <w:p w:rsidR="00A2718C" w:rsidRPr="00645240" w:rsidRDefault="00A2718C" w:rsidP="00A2718C">
      <w:pPr>
        <w:tabs>
          <w:tab w:val="left" w:pos="720"/>
        </w:tabs>
        <w:jc w:val="center"/>
      </w:pPr>
    </w:p>
    <w:p w:rsidR="00A2718C" w:rsidRPr="00645240" w:rsidRDefault="00A2718C" w:rsidP="00A2718C">
      <w:pPr>
        <w:tabs>
          <w:tab w:val="left" w:pos="720"/>
        </w:tabs>
        <w:jc w:val="both"/>
      </w:pPr>
      <w:r w:rsidRPr="00645240">
        <w:t>По определению С</w:t>
      </w:r>
      <w:r w:rsidRPr="00645240">
        <w:rPr>
          <w:vertAlign w:val="subscript"/>
        </w:rPr>
        <w:t>у</w:t>
      </w:r>
      <w:r w:rsidRPr="00645240">
        <w:t xml:space="preserve"> = С</w:t>
      </w:r>
      <w:r w:rsidRPr="00645240">
        <w:rPr>
          <w:vertAlign w:val="subscript"/>
        </w:rPr>
        <w:t>у</w:t>
      </w:r>
      <w:r w:rsidRPr="00645240">
        <w:rPr>
          <w:vertAlign w:val="superscript"/>
        </w:rPr>
        <w:t>υ</w:t>
      </w:r>
      <w:r w:rsidRPr="00645240">
        <w:t xml:space="preserve"> (1 – Т</w:t>
      </w:r>
      <w:r w:rsidRPr="00645240">
        <w:rPr>
          <w:vertAlign w:val="subscript"/>
        </w:rPr>
        <w:t>у</w:t>
      </w:r>
      <w:r w:rsidRPr="00645240">
        <w:t>).</w:t>
      </w:r>
    </w:p>
    <w:p w:rsidR="00A2718C" w:rsidRPr="00645240" w:rsidRDefault="00A2718C" w:rsidP="00A2718C">
      <w:pPr>
        <w:jc w:val="both"/>
      </w:pPr>
      <w:r w:rsidRPr="00645240">
        <w:t>В условиях задачи С</w:t>
      </w:r>
      <w:r w:rsidRPr="00542750">
        <w:t>у</w:t>
      </w:r>
      <w:r w:rsidRPr="00645240">
        <w:t xml:space="preserve"> = 0,7 · 0,87 = 0,609.</w:t>
      </w:r>
    </w:p>
    <w:p w:rsidR="00A2718C" w:rsidRPr="00645240" w:rsidRDefault="00A2718C" w:rsidP="00A2718C">
      <w:pPr>
        <w:tabs>
          <w:tab w:val="left" w:pos="720"/>
        </w:tabs>
        <w:jc w:val="both"/>
      </w:pPr>
      <w:r w:rsidRPr="00645240">
        <w:t>Поэтому S = у – С = у – 50 – 0,609у = -50 + 0,261у.</w:t>
      </w:r>
    </w:p>
    <w:p w:rsidR="00A2718C" w:rsidRPr="00645240" w:rsidRDefault="00A2718C" w:rsidP="00A2718C">
      <w:pPr>
        <w:tabs>
          <w:tab w:val="left" w:pos="720"/>
        </w:tabs>
        <w:jc w:val="center"/>
      </w:pPr>
    </w:p>
    <w:p w:rsidR="00A2718C" w:rsidRPr="00645240" w:rsidRDefault="00A2718C" w:rsidP="00A2718C">
      <w:pPr>
        <w:tabs>
          <w:tab w:val="left" w:pos="720"/>
        </w:tabs>
        <w:jc w:val="center"/>
      </w:pPr>
    </w:p>
    <w:p w:rsidR="00A2718C" w:rsidRPr="00645240" w:rsidRDefault="00A2718C" w:rsidP="00A2718C">
      <w:pPr>
        <w:tabs>
          <w:tab w:val="left" w:pos="720"/>
        </w:tabs>
        <w:jc w:val="both"/>
      </w:pPr>
      <w:r w:rsidRPr="008D082F">
        <w:t>2</w:t>
      </w:r>
      <w:r w:rsidRPr="00645240">
        <w:t>. Функция потребления домашних хозяйств С = 40 + 0,75у</w:t>
      </w:r>
      <w:r w:rsidRPr="00645240">
        <w:rPr>
          <w:vertAlign w:val="superscript"/>
        </w:rPr>
        <w:t>υ</w:t>
      </w:r>
      <w:r w:rsidRPr="00645240">
        <w:t>. Определить объем сбережений, если ставка подоходного налога равна 20% и общих доход домашних хозяйств равен 300 единицам.</w:t>
      </w:r>
    </w:p>
    <w:p w:rsidR="00A2718C" w:rsidRPr="00645240" w:rsidRDefault="00A2718C" w:rsidP="00A2718C">
      <w:pPr>
        <w:tabs>
          <w:tab w:val="left" w:pos="720"/>
        </w:tabs>
        <w:jc w:val="both"/>
      </w:pPr>
    </w:p>
    <w:p w:rsidR="00A2718C" w:rsidRPr="005855E5" w:rsidRDefault="00A2718C" w:rsidP="00A2718C">
      <w:pPr>
        <w:tabs>
          <w:tab w:val="left" w:pos="720"/>
        </w:tabs>
        <w:jc w:val="center"/>
        <w:rPr>
          <w:i/>
        </w:rPr>
      </w:pPr>
      <w:r w:rsidRPr="005855E5">
        <w:rPr>
          <w:i/>
        </w:rPr>
        <w:t>Решение</w:t>
      </w:r>
    </w:p>
    <w:p w:rsidR="00A2718C" w:rsidRPr="00645240" w:rsidRDefault="00A2718C" w:rsidP="00A2718C">
      <w:pPr>
        <w:tabs>
          <w:tab w:val="left" w:pos="720"/>
        </w:tabs>
        <w:jc w:val="center"/>
      </w:pPr>
    </w:p>
    <w:p w:rsidR="00A2718C" w:rsidRPr="00645240" w:rsidRDefault="00A2718C" w:rsidP="00A2718C">
      <w:pPr>
        <w:tabs>
          <w:tab w:val="left" w:pos="720"/>
        </w:tabs>
        <w:jc w:val="both"/>
      </w:pPr>
      <w:r w:rsidRPr="00645240">
        <w:t>Поскольку S = у</w:t>
      </w:r>
      <w:r w:rsidRPr="00645240">
        <w:rPr>
          <w:vertAlign w:val="superscript"/>
        </w:rPr>
        <w:t>υ</w:t>
      </w:r>
      <w:r w:rsidRPr="00645240">
        <w:t xml:space="preserve"> – С, а у</w:t>
      </w:r>
      <w:r w:rsidRPr="00645240">
        <w:rPr>
          <w:vertAlign w:val="superscript"/>
        </w:rPr>
        <w:t>υ</w:t>
      </w:r>
      <w:r w:rsidRPr="00645240">
        <w:t xml:space="preserve"> = у – Т</w:t>
      </w:r>
      <w:r w:rsidRPr="00645240">
        <w:rPr>
          <w:vertAlign w:val="subscript"/>
        </w:rPr>
        <w:t>у</w:t>
      </w:r>
      <w:r w:rsidRPr="00645240">
        <w:rPr>
          <w:vertAlign w:val="superscript"/>
        </w:rPr>
        <w:t>у</w:t>
      </w:r>
      <w:r w:rsidRPr="00645240">
        <w:t xml:space="preserve"> = 300 – 0,2·300 = 240, то  </w:t>
      </w:r>
    </w:p>
    <w:p w:rsidR="00A2718C" w:rsidRPr="00645240" w:rsidRDefault="00A2718C" w:rsidP="00A2718C">
      <w:pPr>
        <w:tabs>
          <w:tab w:val="left" w:pos="720"/>
        </w:tabs>
        <w:jc w:val="both"/>
      </w:pPr>
      <w:r w:rsidRPr="00645240">
        <w:t>S = 240 – 40 – 0,75·240 = 20.</w:t>
      </w:r>
    </w:p>
    <w:p w:rsidR="00A2718C" w:rsidRPr="003134F0" w:rsidRDefault="00A2718C" w:rsidP="00A2718C"/>
    <w:p w:rsidR="00A2718C" w:rsidRPr="00645240" w:rsidRDefault="00A2718C" w:rsidP="00A2718C">
      <w:pPr>
        <w:tabs>
          <w:tab w:val="left" w:pos="720"/>
        </w:tabs>
        <w:jc w:val="both"/>
      </w:pPr>
      <w:r w:rsidRPr="008D082F">
        <w:t>3</w:t>
      </w:r>
      <w:r w:rsidRPr="00645240">
        <w:t>. Каков должен быть объем производства благ, чтобы при автономном потреблении 30 ед. и предельной склонности к потреблению домашних хозяйств 0,4 был удовлетворен спрос предпринимателей на инвестиции в объеме 80 ед. и государства в объеме 40 ед.</w:t>
      </w:r>
    </w:p>
    <w:p w:rsidR="00A2718C" w:rsidRPr="00645240" w:rsidRDefault="00A2718C" w:rsidP="00A2718C">
      <w:pPr>
        <w:tabs>
          <w:tab w:val="left" w:pos="720"/>
        </w:tabs>
        <w:jc w:val="center"/>
      </w:pPr>
    </w:p>
    <w:p w:rsidR="00A2718C" w:rsidRPr="005855E5" w:rsidRDefault="00A2718C" w:rsidP="00A2718C">
      <w:pPr>
        <w:tabs>
          <w:tab w:val="left" w:pos="720"/>
        </w:tabs>
        <w:jc w:val="center"/>
        <w:rPr>
          <w:i/>
        </w:rPr>
      </w:pPr>
      <w:r w:rsidRPr="005855E5">
        <w:rPr>
          <w:i/>
        </w:rPr>
        <w:t>Решение</w:t>
      </w:r>
    </w:p>
    <w:p w:rsidR="00A2718C" w:rsidRPr="00645240" w:rsidRDefault="00A2718C" w:rsidP="00A2718C">
      <w:pPr>
        <w:tabs>
          <w:tab w:val="left" w:pos="720"/>
        </w:tabs>
        <w:jc w:val="center"/>
      </w:pPr>
    </w:p>
    <w:p w:rsidR="00A2718C" w:rsidRPr="00645240" w:rsidRDefault="00A2718C" w:rsidP="00A2718C">
      <w:pPr>
        <w:tabs>
          <w:tab w:val="left" w:pos="720"/>
        </w:tabs>
        <w:jc w:val="center"/>
      </w:pPr>
      <w:r w:rsidRPr="00645240">
        <w:t>у = 30 + 0,4у +80+40</w:t>
      </w:r>
      <w:r w:rsidRPr="00645240">
        <w:rPr>
          <w:position w:val="-6"/>
        </w:rPr>
        <w:object w:dxaOrig="300" w:dyaOrig="240">
          <v:shape id="_x0000_i1037" type="#_x0000_t75" style="width:15pt;height:12pt" o:ole="">
            <v:imagedata r:id="rId29" o:title=""/>
          </v:shape>
          <o:OLEObject Type="Embed" ProgID="Equation.3" ShapeID="_x0000_i1037" DrawAspect="Content" ObjectID="_1489854795" r:id="rId30"/>
        </w:object>
      </w:r>
      <w:r w:rsidRPr="00645240">
        <w:t>у* = 250.</w:t>
      </w:r>
    </w:p>
    <w:p w:rsidR="00A2718C" w:rsidRPr="00645240" w:rsidRDefault="00A2718C" w:rsidP="00A2718C">
      <w:pPr>
        <w:tabs>
          <w:tab w:val="left" w:pos="720"/>
        </w:tabs>
        <w:jc w:val="center"/>
      </w:pPr>
    </w:p>
    <w:p w:rsidR="00A2718C" w:rsidRPr="00645240" w:rsidRDefault="00A2718C" w:rsidP="00A2718C">
      <w:pPr>
        <w:tabs>
          <w:tab w:val="left" w:pos="720"/>
        </w:tabs>
        <w:jc w:val="both"/>
      </w:pPr>
      <w:r w:rsidRPr="008D082F">
        <w:lastRenderedPageBreak/>
        <w:t>4</w:t>
      </w:r>
      <w:r w:rsidRPr="00645240">
        <w:t>. Объем потребления домашних хозяйств определяется по формуле С = 20 + 0,6у, предприниматели постоянно осуществляют инвестиции в размере 30 ед. Определить, как повлияет на величину равновесного НД прирост автономных сбережений на 5 ед.? Как объяснить такое изменение?</w:t>
      </w:r>
    </w:p>
    <w:p w:rsidR="00A2718C" w:rsidRPr="00645240" w:rsidRDefault="00A2718C" w:rsidP="00A2718C">
      <w:pPr>
        <w:tabs>
          <w:tab w:val="left" w:pos="720"/>
        </w:tabs>
        <w:jc w:val="both"/>
      </w:pPr>
    </w:p>
    <w:p w:rsidR="00A2718C" w:rsidRPr="005855E5" w:rsidRDefault="00A2718C" w:rsidP="00A2718C">
      <w:pPr>
        <w:tabs>
          <w:tab w:val="left" w:pos="720"/>
        </w:tabs>
        <w:jc w:val="center"/>
        <w:rPr>
          <w:i/>
        </w:rPr>
      </w:pPr>
      <w:r w:rsidRPr="005855E5">
        <w:rPr>
          <w:i/>
        </w:rPr>
        <w:t>Решение</w:t>
      </w:r>
    </w:p>
    <w:p w:rsidR="00A2718C" w:rsidRPr="00DD060E" w:rsidRDefault="00A2718C" w:rsidP="00A2718C">
      <w:pPr>
        <w:tabs>
          <w:tab w:val="left" w:pos="720"/>
        </w:tabs>
        <w:jc w:val="center"/>
      </w:pPr>
    </w:p>
    <w:p w:rsidR="00A2718C" w:rsidRPr="00DD060E" w:rsidRDefault="00A2718C" w:rsidP="00A2718C">
      <w:pPr>
        <w:tabs>
          <w:tab w:val="left" w:pos="720"/>
        </w:tabs>
        <w:jc w:val="both"/>
      </w:pPr>
      <w:r w:rsidRPr="00DD060E">
        <w:tab/>
        <w:t xml:space="preserve">В исходных условиях S = y – 20 – 0,6y = 20 + 0,4y. Из условия равновесий на рынке благ определим величину НД: у = 20 + 0,6у + 30 </w:t>
      </w:r>
      <w:r w:rsidRPr="00DD060E">
        <w:rPr>
          <w:position w:val="-6"/>
        </w:rPr>
        <w:object w:dxaOrig="300" w:dyaOrig="240">
          <v:shape id="_x0000_i1038" type="#_x0000_t75" style="width:15pt;height:12pt" o:ole="">
            <v:imagedata r:id="rId31" o:title=""/>
          </v:shape>
          <o:OLEObject Type="Embed" ProgID="Equation.3" ShapeID="_x0000_i1038" DrawAspect="Content" ObjectID="_1489854796" r:id="rId32"/>
        </w:object>
      </w:r>
      <w:r w:rsidRPr="00DD060E">
        <w:t>у* = 125.</w:t>
      </w:r>
    </w:p>
    <w:p w:rsidR="00A2718C" w:rsidRDefault="00A2718C" w:rsidP="00A2718C">
      <w:pPr>
        <w:tabs>
          <w:tab w:val="left" w:pos="720"/>
        </w:tabs>
        <w:jc w:val="both"/>
      </w:pPr>
      <w:r w:rsidRPr="00DD060E">
        <w:tab/>
        <w:t xml:space="preserve">При увеличении автономных сбережений на 5 ед. функция сбережений принимает вид S = -15 + 0,4y. Тогда у = 15 + 0,6у + 30 </w:t>
      </w:r>
      <w:r w:rsidRPr="00DD060E">
        <w:rPr>
          <w:position w:val="-6"/>
        </w:rPr>
        <w:object w:dxaOrig="300" w:dyaOrig="240">
          <v:shape id="_x0000_i1039" type="#_x0000_t75" style="width:15pt;height:12pt" o:ole="">
            <v:imagedata r:id="rId33" o:title=""/>
          </v:shape>
          <o:OLEObject Type="Embed" ProgID="Equation.3" ShapeID="_x0000_i1039" DrawAspect="Content" ObjectID="_1489854797" r:id="rId34"/>
        </w:object>
      </w:r>
      <w:r w:rsidRPr="00DD060E">
        <w:t xml:space="preserve"> у* = 112,5. Таким образом, НД сократился на 12,5 ед. Наблюдается «парадокс сбережений». Он объясняется тем, что с увеличением автономных сбережений на 5 ед. на столько же сократится автономное потребление. Так как в условиях задачи мультипликатор равен </w:t>
      </w:r>
      <w:r w:rsidRPr="00DD060E">
        <w:rPr>
          <w:position w:val="-28"/>
        </w:rPr>
        <w:object w:dxaOrig="1260" w:dyaOrig="660">
          <v:shape id="_x0000_i1040" type="#_x0000_t75" style="width:63pt;height:33pt" o:ole="">
            <v:imagedata r:id="rId35" o:title=""/>
          </v:shape>
          <o:OLEObject Type="Embed" ProgID="Equation.3" ShapeID="_x0000_i1040" DrawAspect="Content" ObjectID="_1489854798" r:id="rId36"/>
        </w:object>
      </w:r>
      <w:r w:rsidRPr="00DD060E">
        <w:t>, то при снижении автономного потребления на 5 ед. НД сократится на 5·2,5 = 12,5 ед.</w:t>
      </w:r>
    </w:p>
    <w:p w:rsidR="00A2718C" w:rsidRDefault="00A2718C" w:rsidP="00A2718C">
      <w:pPr>
        <w:tabs>
          <w:tab w:val="left" w:pos="720"/>
        </w:tabs>
        <w:jc w:val="both"/>
      </w:pPr>
    </w:p>
    <w:p w:rsidR="00A2718C" w:rsidRPr="00645240" w:rsidRDefault="00A2718C" w:rsidP="00A2718C">
      <w:pPr>
        <w:tabs>
          <w:tab w:val="left" w:pos="720"/>
        </w:tabs>
        <w:jc w:val="both"/>
      </w:pPr>
      <w:r w:rsidRPr="003134F0">
        <w:t>5</w:t>
      </w:r>
      <w:r w:rsidRPr="00645240">
        <w:t>. На рынке благ установилось равновесии при у = 1000. Изменится ли равновесное значение НД и почему в результате следующих мероприятий правительства:</w:t>
      </w:r>
    </w:p>
    <w:p w:rsidR="00A2718C" w:rsidRPr="00645240" w:rsidRDefault="00A2718C" w:rsidP="00A2718C">
      <w:pPr>
        <w:tabs>
          <w:tab w:val="left" w:pos="720"/>
        </w:tabs>
        <w:jc w:val="both"/>
      </w:pPr>
      <w:r w:rsidRPr="00645240">
        <w:t xml:space="preserve">     а) повышения ставки подоходного налога с 20 до 25% и одновременного увеличения </w:t>
      </w:r>
    </w:p>
    <w:p w:rsidR="00A2718C" w:rsidRPr="00645240" w:rsidRDefault="00A2718C" w:rsidP="00A2718C">
      <w:pPr>
        <w:tabs>
          <w:tab w:val="left" w:pos="720"/>
        </w:tabs>
        <w:jc w:val="both"/>
      </w:pPr>
      <w:r w:rsidRPr="00645240">
        <w:t xml:space="preserve">         государственных расходов со 150 до 200 ед.;</w:t>
      </w:r>
    </w:p>
    <w:p w:rsidR="00A2718C" w:rsidRPr="00645240" w:rsidRDefault="00A2718C" w:rsidP="00A2718C">
      <w:pPr>
        <w:tabs>
          <w:tab w:val="left" w:pos="720"/>
        </w:tabs>
        <w:jc w:val="both"/>
      </w:pPr>
      <w:r w:rsidRPr="00645240">
        <w:t xml:space="preserve">     б) сокращения на 15 ед. субвенции и увеличения на 15 ед. закупки благ.</w:t>
      </w:r>
    </w:p>
    <w:p w:rsidR="00A2718C" w:rsidRPr="00645240" w:rsidRDefault="00A2718C" w:rsidP="00A2718C">
      <w:pPr>
        <w:tabs>
          <w:tab w:val="left" w:pos="720"/>
        </w:tabs>
        <w:jc w:val="both"/>
      </w:pPr>
    </w:p>
    <w:p w:rsidR="00A2718C" w:rsidRPr="005855E5" w:rsidRDefault="00A2718C" w:rsidP="00A2718C">
      <w:pPr>
        <w:tabs>
          <w:tab w:val="left" w:pos="720"/>
        </w:tabs>
        <w:jc w:val="center"/>
        <w:rPr>
          <w:i/>
        </w:rPr>
      </w:pPr>
      <w:r w:rsidRPr="005855E5">
        <w:rPr>
          <w:i/>
        </w:rPr>
        <w:t>Решение</w:t>
      </w:r>
    </w:p>
    <w:p w:rsidR="00A2718C" w:rsidRPr="00645240" w:rsidRDefault="00A2718C" w:rsidP="00A2718C">
      <w:pPr>
        <w:tabs>
          <w:tab w:val="left" w:pos="720"/>
        </w:tabs>
        <w:jc w:val="center"/>
      </w:pPr>
    </w:p>
    <w:p w:rsidR="00A2718C" w:rsidRPr="00645240" w:rsidRDefault="00A2718C" w:rsidP="00A2718C">
      <w:pPr>
        <w:tabs>
          <w:tab w:val="left" w:pos="720"/>
        </w:tabs>
        <w:jc w:val="both"/>
      </w:pPr>
      <w:r w:rsidRPr="00645240">
        <w:t xml:space="preserve">     а) Национальный доход увеличится, так как мультипликатор государственных расходов больше налогового мультипликатора. Поэтому прирост вследствие повышения государственных расходов </w:t>
      </w:r>
      <w:r w:rsidRPr="00645240">
        <w:rPr>
          <w:position w:val="-28"/>
        </w:rPr>
        <w:object w:dxaOrig="660" w:dyaOrig="680">
          <v:shape id="_x0000_i1041" type="#_x0000_t75" style="width:33pt;height:33.75pt" o:ole="">
            <v:imagedata r:id="rId37" o:title=""/>
          </v:shape>
          <o:OLEObject Type="Embed" ProgID="Equation.3" ShapeID="_x0000_i1041" DrawAspect="Content" ObjectID="_1489854799" r:id="rId38"/>
        </w:object>
      </w:r>
      <w:r w:rsidRPr="00645240">
        <w:t xml:space="preserve"> будет больше, чем снижение из-за роста ставки налога </w:t>
      </w:r>
      <w:r w:rsidRPr="00645240">
        <w:rPr>
          <w:position w:val="-34"/>
        </w:rPr>
        <w:object w:dxaOrig="720" w:dyaOrig="800">
          <v:shape id="_x0000_i1042" type="#_x0000_t75" style="width:36pt;height:39.75pt" o:ole="">
            <v:imagedata r:id="rId39" o:title=""/>
          </v:shape>
          <o:OLEObject Type="Embed" ProgID="Equation.3" ShapeID="_x0000_i1042" DrawAspect="Content" ObjectID="_1489854800" r:id="rId40"/>
        </w:object>
      </w:r>
    </w:p>
    <w:p w:rsidR="00A2718C" w:rsidRPr="00645240" w:rsidRDefault="00A2718C" w:rsidP="00A2718C">
      <w:pPr>
        <w:tabs>
          <w:tab w:val="left" w:pos="720"/>
        </w:tabs>
        <w:jc w:val="both"/>
      </w:pPr>
      <w:r w:rsidRPr="00645240">
        <w:tab/>
      </w:r>
      <w:r w:rsidRPr="00645240">
        <w:tab/>
      </w:r>
      <w:r w:rsidRPr="00645240">
        <w:tab/>
      </w:r>
      <w:r w:rsidRPr="00645240">
        <w:rPr>
          <w:position w:val="-10"/>
        </w:rPr>
        <w:object w:dxaOrig="840" w:dyaOrig="320">
          <v:shape id="_x0000_i1043" type="#_x0000_t75" style="width:42pt;height:16.5pt" o:ole="">
            <v:imagedata r:id="rId41" o:title=""/>
          </v:shape>
          <o:OLEObject Type="Embed" ProgID="Equation.3" ShapeID="_x0000_i1043" DrawAspect="Content" ObjectID="_1489854801" r:id="rId42"/>
        </w:object>
      </w:r>
      <w:r w:rsidRPr="00645240">
        <w:t xml:space="preserve">= </w:t>
      </w:r>
      <w:r w:rsidRPr="00645240">
        <w:rPr>
          <w:position w:val="-32"/>
        </w:rPr>
        <w:object w:dxaOrig="2799" w:dyaOrig="700">
          <v:shape id="_x0000_i1044" type="#_x0000_t75" style="width:140.25pt;height:35.25pt" o:ole="">
            <v:imagedata r:id="rId43" o:title=""/>
          </v:shape>
          <o:OLEObject Type="Embed" ProgID="Equation.3" ShapeID="_x0000_i1044" DrawAspect="Content" ObjectID="_1489854802" r:id="rId44"/>
        </w:object>
      </w:r>
      <w:r w:rsidRPr="00645240">
        <w:tab/>
        <w:t>(1)</w:t>
      </w:r>
    </w:p>
    <w:p w:rsidR="00A2718C" w:rsidRPr="00645240" w:rsidRDefault="00A2718C" w:rsidP="00A2718C">
      <w:pPr>
        <w:tabs>
          <w:tab w:val="left" w:pos="720"/>
        </w:tabs>
        <w:jc w:val="both"/>
      </w:pPr>
      <w:r w:rsidRPr="00645240">
        <w:tab/>
      </w:r>
      <w:r w:rsidRPr="00645240">
        <w:tab/>
      </w:r>
      <w:r w:rsidRPr="00645240">
        <w:tab/>
        <w:t>∆</w:t>
      </w:r>
      <w:r w:rsidRPr="00645240">
        <w:rPr>
          <w:position w:val="-32"/>
        </w:rPr>
        <w:object w:dxaOrig="3060" w:dyaOrig="740">
          <v:shape id="_x0000_i1045" type="#_x0000_t75" style="width:153pt;height:36.75pt" o:ole="">
            <v:imagedata r:id="rId45" o:title=""/>
          </v:shape>
          <o:OLEObject Type="Embed" ProgID="Equation.3" ShapeID="_x0000_i1045" DrawAspect="Content" ObjectID="_1489854803" r:id="rId46"/>
        </w:object>
      </w:r>
      <w:r w:rsidRPr="00645240">
        <w:t>.</w:t>
      </w:r>
    </w:p>
    <w:p w:rsidR="00A2718C" w:rsidRPr="00645240" w:rsidRDefault="00A2718C" w:rsidP="00A2718C">
      <w:pPr>
        <w:tabs>
          <w:tab w:val="left" w:pos="720"/>
        </w:tabs>
        <w:jc w:val="both"/>
      </w:pPr>
      <w:r w:rsidRPr="00645240">
        <w:t xml:space="preserve">Так как  </w:t>
      </w:r>
      <w:r w:rsidRPr="00645240">
        <w:rPr>
          <w:position w:val="-14"/>
        </w:rPr>
        <w:object w:dxaOrig="1579" w:dyaOrig="380">
          <v:shape id="_x0000_i1046" type="#_x0000_t75" style="width:78.75pt;height:18.75pt" o:ole="">
            <v:imagedata r:id="rId47" o:title=""/>
          </v:shape>
          <o:OLEObject Type="Embed" ProgID="Equation.3" ShapeID="_x0000_i1046" DrawAspect="Content" ObjectID="_1489854804" r:id="rId48"/>
        </w:object>
      </w:r>
      <w:r w:rsidRPr="00645240">
        <w:t xml:space="preserve"> то</w:t>
      </w:r>
    </w:p>
    <w:p w:rsidR="00A2718C" w:rsidRPr="00645240" w:rsidRDefault="00A2718C" w:rsidP="00A2718C">
      <w:pPr>
        <w:tabs>
          <w:tab w:val="left" w:pos="720"/>
        </w:tabs>
        <w:jc w:val="both"/>
      </w:pPr>
      <w:r w:rsidRPr="00645240">
        <w:rPr>
          <w:position w:val="-28"/>
        </w:rPr>
        <w:object w:dxaOrig="3440" w:dyaOrig="700">
          <v:shape id="_x0000_i1047" type="#_x0000_t75" style="width:172.5pt;height:35.25pt" o:ole="">
            <v:imagedata r:id="rId49" o:title=""/>
          </v:shape>
          <o:OLEObject Type="Embed" ProgID="Equation.3" ShapeID="_x0000_i1047" DrawAspect="Content" ObjectID="_1489854805" r:id="rId50"/>
        </w:object>
      </w:r>
      <w:r w:rsidRPr="00645240">
        <w:t xml:space="preserve"> (2)</w:t>
      </w:r>
    </w:p>
    <w:p w:rsidR="00A2718C" w:rsidRPr="00645240" w:rsidRDefault="00A2718C" w:rsidP="00A2718C">
      <w:pPr>
        <w:tabs>
          <w:tab w:val="left" w:pos="720"/>
        </w:tabs>
        <w:jc w:val="both"/>
      </w:pPr>
      <w:r w:rsidRPr="00645240">
        <w:t>По абсолютной величине (1)&gt;(2).</w:t>
      </w:r>
    </w:p>
    <w:p w:rsidR="00A2718C" w:rsidRPr="00645240" w:rsidRDefault="00A2718C" w:rsidP="00A2718C">
      <w:pPr>
        <w:tabs>
          <w:tab w:val="left" w:pos="720"/>
        </w:tabs>
        <w:jc w:val="both"/>
      </w:pPr>
      <w:r w:rsidRPr="00645240">
        <w:lastRenderedPageBreak/>
        <w:t xml:space="preserve">   б) Национальный доход возрастет, так как уменьшение субвенций сократит потребительский спрос на 15 С</w:t>
      </w:r>
      <w:r w:rsidRPr="00645240">
        <w:rPr>
          <w:vertAlign w:val="subscript"/>
        </w:rPr>
        <w:t>у</w:t>
      </w:r>
      <w:r w:rsidRPr="00645240">
        <w:rPr>
          <w:vertAlign w:val="superscript"/>
        </w:rPr>
        <w:t>υ</w:t>
      </w:r>
      <w:r w:rsidRPr="00645240">
        <w:t>, а спрос государства увеличится на 15 ед.</w:t>
      </w:r>
    </w:p>
    <w:p w:rsidR="00A2718C" w:rsidRPr="008D082F" w:rsidRDefault="00A2718C" w:rsidP="00A2718C"/>
    <w:p w:rsidR="00A2718C" w:rsidRDefault="00A2718C" w:rsidP="00A2718C">
      <w:pPr>
        <w:jc w:val="center"/>
        <w:rPr>
          <w:b/>
          <w:i/>
        </w:rPr>
      </w:pPr>
    </w:p>
    <w:p w:rsidR="00A2718C" w:rsidRDefault="00A2718C" w:rsidP="00A2718C">
      <w:pPr>
        <w:jc w:val="center"/>
        <w:rPr>
          <w:b/>
          <w:i/>
        </w:rPr>
      </w:pPr>
    </w:p>
    <w:p w:rsidR="00A2718C" w:rsidRDefault="00A2718C" w:rsidP="00A2718C">
      <w:pPr>
        <w:jc w:val="center"/>
        <w:rPr>
          <w:b/>
          <w:i/>
        </w:rPr>
      </w:pPr>
    </w:p>
    <w:p w:rsidR="00A2718C" w:rsidRPr="004E6F60" w:rsidRDefault="00A2718C" w:rsidP="00A2718C">
      <w:pPr>
        <w:jc w:val="center"/>
        <w:rPr>
          <w:b/>
          <w:i/>
        </w:rPr>
      </w:pPr>
      <w:r w:rsidRPr="004E6F60">
        <w:rPr>
          <w:b/>
          <w:i/>
        </w:rPr>
        <w:t>Задачи для самостоятельной работы</w:t>
      </w:r>
    </w:p>
    <w:p w:rsidR="00A2718C" w:rsidRDefault="00A2718C" w:rsidP="00A2718C">
      <w:pPr>
        <w:jc w:val="center"/>
        <w:rPr>
          <w:b/>
          <w:i/>
          <w:sz w:val="32"/>
          <w:szCs w:val="32"/>
        </w:rPr>
      </w:pPr>
    </w:p>
    <w:p w:rsidR="00A2718C" w:rsidRDefault="00A2718C" w:rsidP="00A2718C">
      <w:pPr>
        <w:jc w:val="both"/>
      </w:pPr>
      <w:r>
        <w:t>1. Предположим, что выпуск Y описывается производственной функцией Y = A(KL)</w:t>
      </w:r>
      <w:r w:rsidRPr="00154F89">
        <w:rPr>
          <w:vertAlign w:val="superscript"/>
        </w:rPr>
        <w:t>0,5</w:t>
      </w:r>
      <w:r w:rsidRPr="00154F89">
        <w:t xml:space="preserve">, где </w:t>
      </w:r>
      <w:r>
        <w:rPr>
          <w:lang w:val="en-US"/>
        </w:rPr>
        <w:t>K</w:t>
      </w:r>
      <w:r w:rsidRPr="00154F89">
        <w:t xml:space="preserve"> – запас </w:t>
      </w:r>
      <w:r>
        <w:t>капитала, L – запас труда, A</w:t>
      </w:r>
      <w:r w:rsidRPr="00154F89">
        <w:t xml:space="preserve"> – показатель,</w:t>
      </w:r>
      <w:r>
        <w:t xml:space="preserve"> отражающий НТП. Пусть А = 10, K = 100, а L = 400.</w:t>
      </w:r>
    </w:p>
    <w:p w:rsidR="00A2718C" w:rsidRPr="00154F89" w:rsidRDefault="00A2718C" w:rsidP="00A2718C">
      <w:pPr>
        <w:jc w:val="both"/>
      </w:pPr>
      <w:r w:rsidRPr="00154F89">
        <w:t xml:space="preserve">1) Определить </w:t>
      </w:r>
      <w:r>
        <w:rPr>
          <w:lang w:val="en-US"/>
        </w:rPr>
        <w:t>Y</w:t>
      </w:r>
      <w:r w:rsidRPr="00154F89">
        <w:t>, объемы выпуска, идущие на оплату труда и капитала, доли дохода, идущие на оплату труда и капитала, реальную заработную плату, реальную арендную цену капитала.</w:t>
      </w:r>
    </w:p>
    <w:p w:rsidR="00A2718C" w:rsidRDefault="00A2718C" w:rsidP="00A2718C">
      <w:pPr>
        <w:jc w:val="both"/>
      </w:pPr>
      <w:r>
        <w:t>2) В связи с технологическими изменениями А возросло до 10,1. Пересчитать величины из п. 1) для новой ситуации. Почему доли дохода, идущие на оплату труда и капитала не изменились?</w:t>
      </w:r>
    </w:p>
    <w:p w:rsidR="00A2718C" w:rsidRDefault="00A2718C" w:rsidP="00A2718C">
      <w:pPr>
        <w:jc w:val="both"/>
      </w:pPr>
      <w:r>
        <w:t>3) Предположим, что величина капитала увеличилась до 400, а А = 10. Пересчитать величины из п. 1) для новой ситуации. Как изменились реальная заработная плата и реальная арендная цена капитала?</w:t>
      </w:r>
    </w:p>
    <w:p w:rsidR="00A2718C" w:rsidRPr="005855E5" w:rsidRDefault="00A2718C" w:rsidP="00A2718C">
      <w:pPr>
        <w:jc w:val="both"/>
      </w:pPr>
      <w:r w:rsidRPr="005855E5">
        <w:t>(Промежуточные ответы: Y = 2000, R = 10, W = 2,5)</w:t>
      </w:r>
    </w:p>
    <w:p w:rsidR="00A2718C" w:rsidRPr="001A03A2" w:rsidRDefault="00A2718C" w:rsidP="00A2718C">
      <w:pPr>
        <w:jc w:val="both"/>
      </w:pPr>
    </w:p>
    <w:p w:rsidR="00A2718C" w:rsidRPr="001A03A2" w:rsidRDefault="00A2718C" w:rsidP="00A2718C">
      <w:pPr>
        <w:jc w:val="both"/>
      </w:pPr>
    </w:p>
    <w:p w:rsidR="00A2718C" w:rsidRDefault="00A2718C" w:rsidP="00A2718C">
      <w:pPr>
        <w:jc w:val="both"/>
      </w:pPr>
      <w:r>
        <w:t>2. Пусть совокупный выпуск в экономике Y = 6000. Потребление описывается функцией C = 600 + 0,6(Y – T). Инвестиции заданы функцией I = 2000 – 100r</w:t>
      </w:r>
      <w:r w:rsidRPr="00FE6D87">
        <w:t xml:space="preserve">, где </w:t>
      </w:r>
      <w:r>
        <w:rPr>
          <w:lang w:val="en-US"/>
        </w:rPr>
        <w:t>r</w:t>
      </w:r>
      <w:r w:rsidRPr="00FE6D87">
        <w:t xml:space="preserve"> – реальная </w:t>
      </w:r>
      <w:r>
        <w:t>ставка процента (в %). Налоги Т = 500, государственные расходы G = 500.</w:t>
      </w:r>
    </w:p>
    <w:p w:rsidR="00A2718C" w:rsidRDefault="00A2718C" w:rsidP="00A2718C">
      <w:pPr>
        <w:jc w:val="both"/>
      </w:pPr>
      <w:r>
        <w:t>1) Определить равновесный уровень потребления, инвестиций и ставки процента; величину частных, общественных и национальных сбережений.</w:t>
      </w:r>
    </w:p>
    <w:p w:rsidR="00A2718C" w:rsidRDefault="00A2718C" w:rsidP="00A2718C">
      <w:pPr>
        <w:jc w:val="both"/>
      </w:pPr>
      <w:r>
        <w:t>2) Если государственные расходы увеличатся до 1000, каковы будут новые равновесные значения C, I, r? Зависит ли объем инвестиций, вытесненных увеличением государственных расходов, от величины предельной склонности к потреблению? Определить новые равновесные значения частных, общественных и национальных сбережений.</w:t>
      </w:r>
    </w:p>
    <w:p w:rsidR="00A2718C" w:rsidRDefault="00A2718C" w:rsidP="00A2718C">
      <w:pPr>
        <w:jc w:val="both"/>
      </w:pPr>
      <w:r>
        <w:t>3) Предположим, что государственные расходы опять составляют 500, а налоги увеличились до 1000. Каковы новые равновесные значения C, I, r? Зависит ли объем вытесненных инвестиций от предельной склонности к потреблению? Определить новые равновесные значения частных, общественных и национальных сбережений.</w:t>
      </w:r>
    </w:p>
    <w:p w:rsidR="00A2718C" w:rsidRDefault="00A2718C" w:rsidP="00A2718C">
      <w:pPr>
        <w:jc w:val="both"/>
      </w:pPr>
      <w:r>
        <w:t>4) Предположим теперь, что и государственные расходы, и налоги равны 1000. Каковы новые равновесные значения C, I, r? Определить новые равновесные значения частных, общественных и национальных сбережений. Почему величина инвестиций меньше, чем в п. 1), а ставка процента больше?</w:t>
      </w:r>
    </w:p>
    <w:p w:rsidR="00A2718C" w:rsidRDefault="00A2718C" w:rsidP="00A2718C">
      <w:pPr>
        <w:jc w:val="both"/>
      </w:pPr>
      <w:r>
        <w:t xml:space="preserve">5) В роли советника президента, используя знание неоклассической модели, дайте аргументированный ответ на вопрос, что более благоприятно для </w:t>
      </w:r>
      <w:r>
        <w:lastRenderedPageBreak/>
        <w:t>инвестиций (при прочих равных условиях): дефицит или излишек государственного бюджета?</w:t>
      </w:r>
    </w:p>
    <w:p w:rsidR="00A2718C" w:rsidRPr="005855E5" w:rsidRDefault="00A2718C" w:rsidP="00A2718C">
      <w:pPr>
        <w:jc w:val="both"/>
      </w:pPr>
      <w:r w:rsidRPr="005855E5">
        <w:t xml:space="preserve">(Промежуточные ответы: </w:t>
      </w:r>
      <w:r w:rsidRPr="005855E5">
        <w:rPr>
          <w:lang w:val="en-US"/>
        </w:rPr>
        <w:t>C</w:t>
      </w:r>
      <w:r w:rsidRPr="005855E5">
        <w:t xml:space="preserve"> = 3900, </w:t>
      </w:r>
      <w:r w:rsidRPr="005855E5">
        <w:rPr>
          <w:lang w:val="en-US"/>
        </w:rPr>
        <w:t>I</w:t>
      </w:r>
      <w:r w:rsidRPr="005855E5">
        <w:t xml:space="preserve"> = 1600, </w:t>
      </w:r>
      <w:r w:rsidRPr="005855E5">
        <w:rPr>
          <w:lang w:val="en-US"/>
        </w:rPr>
        <w:t>r</w:t>
      </w:r>
      <w:r w:rsidRPr="005855E5">
        <w:t xml:space="preserve"> = 4%)</w:t>
      </w:r>
    </w:p>
    <w:p w:rsidR="00A2718C" w:rsidRPr="00154F89" w:rsidRDefault="00A2718C" w:rsidP="00A2718C">
      <w:pPr>
        <w:autoSpaceDE w:val="0"/>
        <w:autoSpaceDN w:val="0"/>
        <w:adjustRightInd w:val="0"/>
        <w:jc w:val="both"/>
      </w:pPr>
      <w:r>
        <w:t>3</w:t>
      </w:r>
      <w:r w:rsidRPr="00154F89">
        <w:t xml:space="preserve">. </w:t>
      </w:r>
      <w:r w:rsidRPr="000D362E">
        <w:t>Функция потребления для страны с закрытой экономикой имеет вид</w:t>
      </w:r>
    </w:p>
    <w:p w:rsidR="00A2718C" w:rsidRPr="000D362E" w:rsidRDefault="00A2718C" w:rsidP="00A2718C">
      <w:pPr>
        <w:autoSpaceDE w:val="0"/>
        <w:autoSpaceDN w:val="0"/>
        <w:adjustRightInd w:val="0"/>
        <w:jc w:val="both"/>
      </w:pPr>
      <w:r w:rsidRPr="000D362E">
        <w:t>C</w:t>
      </w:r>
      <w:r w:rsidRPr="00154F89">
        <w:t> = 0,8Y</w:t>
      </w:r>
    </w:p>
    <w:p w:rsidR="00A2718C" w:rsidRPr="000D362E" w:rsidRDefault="00A2718C" w:rsidP="00A2718C">
      <w:pPr>
        <w:autoSpaceDE w:val="0"/>
        <w:autoSpaceDN w:val="0"/>
        <w:adjustRightInd w:val="0"/>
        <w:jc w:val="both"/>
      </w:pPr>
      <w:r>
        <w:t>А</w:t>
      </w:r>
      <w:r w:rsidRPr="000D362E">
        <w:t>втономные инвестиции</w:t>
      </w:r>
      <w:r>
        <w:t xml:space="preserve"> –</w:t>
      </w:r>
      <w:r w:rsidRPr="000D362E">
        <w:t xml:space="preserve"> 150</w:t>
      </w:r>
      <w:r>
        <w:t xml:space="preserve"> руб.</w:t>
      </w:r>
      <w:r w:rsidRPr="000D362E">
        <w:t xml:space="preserve">, государственные расходы – 100 </w:t>
      </w:r>
      <w:r>
        <w:t>руб.,</w:t>
      </w:r>
      <w:r w:rsidRPr="000D362E">
        <w:t xml:space="preserve"> налоги 110 </w:t>
      </w:r>
      <w:r>
        <w:t>руб</w:t>
      </w:r>
      <w:r w:rsidRPr="000D362E">
        <w:t xml:space="preserve">. Найдите: </w:t>
      </w:r>
    </w:p>
    <w:p w:rsidR="00A2718C" w:rsidRPr="000D362E" w:rsidRDefault="00A2718C" w:rsidP="00A2718C">
      <w:pPr>
        <w:autoSpaceDE w:val="0"/>
        <w:autoSpaceDN w:val="0"/>
        <w:adjustRightInd w:val="0"/>
        <w:jc w:val="both"/>
      </w:pPr>
      <w:r>
        <w:t>1)</w:t>
      </w:r>
      <w:r w:rsidRPr="000D362E">
        <w:t xml:space="preserve"> планируемый спрос при выпуске, равном 600 </w:t>
      </w:r>
      <w:r>
        <w:t>руб</w:t>
      </w:r>
      <w:r w:rsidRPr="000D362E">
        <w:t xml:space="preserve">; </w:t>
      </w:r>
    </w:p>
    <w:p w:rsidR="00A2718C" w:rsidRPr="000D362E" w:rsidRDefault="00A2718C" w:rsidP="00A2718C">
      <w:pPr>
        <w:autoSpaceDE w:val="0"/>
        <w:autoSpaceDN w:val="0"/>
        <w:adjustRightInd w:val="0"/>
        <w:jc w:val="both"/>
      </w:pPr>
      <w:r>
        <w:t>2)</w:t>
      </w:r>
      <w:r w:rsidRPr="000D362E">
        <w:t xml:space="preserve"> равновесн</w:t>
      </w:r>
      <w:r>
        <w:t>ыйуровень</w:t>
      </w:r>
      <w:r w:rsidRPr="000D362E">
        <w:t xml:space="preserve"> выпуска</w:t>
      </w:r>
      <w:r>
        <w:t>;</w:t>
      </w:r>
    </w:p>
    <w:p w:rsidR="00A2718C" w:rsidRDefault="00A2718C" w:rsidP="00A2718C">
      <w:pPr>
        <w:jc w:val="both"/>
      </w:pPr>
      <w:r>
        <w:t>3)</w:t>
      </w:r>
      <w:r w:rsidRPr="00154F89">
        <w:t xml:space="preserve"> Какую сумму фиксированных налогов необходимо собирать правительству для того, чтобы планируемый спрос в 600 </w:t>
      </w:r>
      <w:r>
        <w:t>руб</w:t>
      </w:r>
      <w:r w:rsidRPr="00154F89">
        <w:t>. и эффективный спрос совпали?</w:t>
      </w:r>
    </w:p>
    <w:p w:rsidR="00A2718C" w:rsidRDefault="00A2718C" w:rsidP="00A2718C">
      <w:pPr>
        <w:jc w:val="both"/>
      </w:pPr>
    </w:p>
    <w:p w:rsidR="00A2718C" w:rsidRPr="0070549D" w:rsidRDefault="00A2718C" w:rsidP="00A2718C">
      <w:pPr>
        <w:autoSpaceDE w:val="0"/>
        <w:autoSpaceDN w:val="0"/>
        <w:adjustRightInd w:val="0"/>
        <w:jc w:val="both"/>
      </w:pPr>
      <w:r w:rsidRPr="0070549D">
        <w:t xml:space="preserve">4. Функция потребления в некотором государстве, не вмешивающимся в экономическую жизнь, имеет вид: </w:t>
      </w:r>
    </w:p>
    <w:p w:rsidR="00A2718C" w:rsidRPr="0070549D" w:rsidRDefault="00A2718C" w:rsidP="00A2718C">
      <w:pPr>
        <w:autoSpaceDE w:val="0"/>
        <w:autoSpaceDN w:val="0"/>
        <w:adjustRightInd w:val="0"/>
        <w:jc w:val="both"/>
      </w:pPr>
      <w:r w:rsidRPr="0070549D">
        <w:t xml:space="preserve">C = 0,8Y + 100, </w:t>
      </w:r>
    </w:p>
    <w:p w:rsidR="00A2718C" w:rsidRPr="0070549D" w:rsidRDefault="00A2718C" w:rsidP="00A2718C">
      <w:pPr>
        <w:autoSpaceDE w:val="0"/>
        <w:autoSpaceDN w:val="0"/>
        <w:adjustRightInd w:val="0"/>
        <w:jc w:val="both"/>
      </w:pPr>
      <w:r w:rsidRPr="0070549D">
        <w:t xml:space="preserve">а инвестиции равны 50. </w:t>
      </w:r>
    </w:p>
    <w:p w:rsidR="00A2718C" w:rsidRPr="0070549D" w:rsidRDefault="00A2718C" w:rsidP="00A2718C">
      <w:pPr>
        <w:autoSpaceDE w:val="0"/>
        <w:autoSpaceDN w:val="0"/>
        <w:adjustRightInd w:val="0"/>
        <w:jc w:val="both"/>
      </w:pPr>
      <w:r w:rsidRPr="0070549D">
        <w:t xml:space="preserve">1) Найдите вид функции сбережений. </w:t>
      </w:r>
    </w:p>
    <w:p w:rsidR="00A2718C" w:rsidRPr="0070549D" w:rsidRDefault="00A2718C" w:rsidP="00A2718C">
      <w:pPr>
        <w:autoSpaceDE w:val="0"/>
        <w:autoSpaceDN w:val="0"/>
        <w:adjustRightInd w:val="0"/>
        <w:jc w:val="both"/>
      </w:pPr>
      <w:r w:rsidRPr="0070549D">
        <w:t xml:space="preserve">2) Чему равен равновесный уровень доходов? </w:t>
      </w:r>
    </w:p>
    <w:p w:rsidR="00A2718C" w:rsidRPr="0070549D" w:rsidRDefault="00A2718C" w:rsidP="00A2718C">
      <w:pPr>
        <w:autoSpaceDE w:val="0"/>
        <w:autoSpaceDN w:val="0"/>
        <w:adjustRightInd w:val="0"/>
        <w:jc w:val="both"/>
      </w:pPr>
      <w:r w:rsidRPr="0070549D">
        <w:t xml:space="preserve">3) Каков при этом объем сбережений? </w:t>
      </w:r>
    </w:p>
    <w:p w:rsidR="00A2718C" w:rsidRPr="0070549D" w:rsidRDefault="00A2718C" w:rsidP="00A2718C">
      <w:pPr>
        <w:autoSpaceDE w:val="0"/>
        <w:autoSpaceDN w:val="0"/>
        <w:adjustRightInd w:val="0"/>
        <w:jc w:val="both"/>
      </w:pPr>
      <w:r w:rsidRPr="0070549D">
        <w:t xml:space="preserve">4) Если бы по некоторым причинам объем выпуска оказался равен 800, каков был бы объем вынужденных запасов? </w:t>
      </w:r>
    </w:p>
    <w:p w:rsidR="00A2718C" w:rsidRPr="0070549D" w:rsidRDefault="00A2718C" w:rsidP="00A2718C">
      <w:pPr>
        <w:autoSpaceDE w:val="0"/>
        <w:autoSpaceDN w:val="0"/>
        <w:adjustRightInd w:val="0"/>
        <w:jc w:val="both"/>
      </w:pPr>
      <w:r w:rsidRPr="0070549D">
        <w:t xml:space="preserve">5) Как изменится равновесный доход, если инвестиции возрастут до 100? </w:t>
      </w:r>
    </w:p>
    <w:p w:rsidR="00A2718C" w:rsidRPr="0070549D" w:rsidRDefault="00A2718C" w:rsidP="00A2718C">
      <w:pPr>
        <w:autoSpaceDE w:val="0"/>
        <w:autoSpaceDN w:val="0"/>
        <w:adjustRightInd w:val="0"/>
        <w:jc w:val="both"/>
      </w:pPr>
      <w:r w:rsidRPr="0070549D">
        <w:t xml:space="preserve">6) Чему равна величина мультипликатора? </w:t>
      </w:r>
    </w:p>
    <w:p w:rsidR="00A2718C" w:rsidRPr="00A97B7A" w:rsidRDefault="00A2718C" w:rsidP="00A2718C">
      <w:pPr>
        <w:jc w:val="both"/>
      </w:pPr>
      <w:r w:rsidRPr="0070549D">
        <w:t>7) Определите графически, на диаграмме AD - Y, равновесный доход, соответствующий пп. 2 и 4.</w:t>
      </w:r>
    </w:p>
    <w:p w:rsidR="00A2718C" w:rsidRPr="00A97B7A" w:rsidRDefault="00A2718C" w:rsidP="00A2718C">
      <w:pPr>
        <w:jc w:val="both"/>
      </w:pPr>
    </w:p>
    <w:p w:rsidR="00A2718C" w:rsidRPr="0070549D" w:rsidRDefault="00A2718C" w:rsidP="00A2718C">
      <w:pPr>
        <w:jc w:val="both"/>
      </w:pPr>
      <w:r w:rsidRPr="0070549D">
        <w:t xml:space="preserve">5. Предельная склонность к потреблению в государстве, описанном в задаче 4, возросла до 0.9, а инвестиции остались на уровне 50. </w:t>
      </w:r>
    </w:p>
    <w:p w:rsidR="00A2718C" w:rsidRPr="0070549D" w:rsidRDefault="00A2718C" w:rsidP="00A2718C">
      <w:pPr>
        <w:autoSpaceDE w:val="0"/>
        <w:autoSpaceDN w:val="0"/>
        <w:adjustRightInd w:val="0"/>
        <w:jc w:val="both"/>
      </w:pPr>
      <w:r w:rsidRPr="0070549D">
        <w:t xml:space="preserve">1) Вычислите новый равновесный доход. Как экономически объяснить его увеличение или уменьшение по сравнению с равновесным доходом в п. б задачи 2.5? </w:t>
      </w:r>
    </w:p>
    <w:p w:rsidR="00A2718C" w:rsidRDefault="00A2718C" w:rsidP="00A2718C">
      <w:pPr>
        <w:jc w:val="both"/>
      </w:pPr>
      <w:r w:rsidRPr="0070549D">
        <w:t>2) Инвестиции возросли до 100. Каков новый уровень равновесного дохода?</w:t>
      </w:r>
    </w:p>
    <w:p w:rsidR="00A2718C" w:rsidRDefault="00A2718C" w:rsidP="00A2718C">
      <w:pPr>
        <w:jc w:val="both"/>
      </w:pPr>
    </w:p>
    <w:p w:rsidR="00A2718C" w:rsidRPr="0070549D" w:rsidRDefault="00A2718C" w:rsidP="00A2718C">
      <w:pPr>
        <w:jc w:val="both"/>
      </w:pPr>
      <w:r>
        <w:t xml:space="preserve">6. </w:t>
      </w:r>
      <w:r w:rsidRPr="0070549D">
        <w:t xml:space="preserve">Функция потребления задана следующим образом: </w:t>
      </w:r>
    </w:p>
    <w:p w:rsidR="00A2718C" w:rsidRPr="0070549D" w:rsidRDefault="00A2718C" w:rsidP="00A2718C">
      <w:pPr>
        <w:autoSpaceDE w:val="0"/>
        <w:autoSpaceDN w:val="0"/>
        <w:adjustRightInd w:val="0"/>
        <w:ind w:firstLine="720"/>
        <w:jc w:val="both"/>
      </w:pPr>
      <w:r w:rsidRPr="0070549D">
        <w:t xml:space="preserve">C = 0,8Y + 100, </w:t>
      </w:r>
    </w:p>
    <w:p w:rsidR="00A2718C" w:rsidRPr="0070549D" w:rsidRDefault="00A2718C" w:rsidP="00A2718C">
      <w:pPr>
        <w:autoSpaceDE w:val="0"/>
        <w:autoSpaceDN w:val="0"/>
        <w:adjustRightInd w:val="0"/>
        <w:jc w:val="both"/>
      </w:pPr>
      <w:r w:rsidRPr="0070549D">
        <w:t xml:space="preserve">Объем инвестиций равен 50, государственные расходы равны 200, трансферты составляют 62.5, ставка подоходного налога равна 25%. </w:t>
      </w:r>
    </w:p>
    <w:p w:rsidR="00A2718C" w:rsidRPr="0070549D" w:rsidRDefault="00A2718C" w:rsidP="00A2718C">
      <w:pPr>
        <w:autoSpaceDE w:val="0"/>
        <w:autoSpaceDN w:val="0"/>
        <w:adjustRightInd w:val="0"/>
        <w:jc w:val="both"/>
      </w:pPr>
      <w:r>
        <w:t>1)</w:t>
      </w:r>
      <w:r w:rsidRPr="0070549D">
        <w:t xml:space="preserve"> Вычислите равновесный уровень дохода. </w:t>
      </w:r>
    </w:p>
    <w:p w:rsidR="00A2718C" w:rsidRPr="0070549D" w:rsidRDefault="00A2718C" w:rsidP="00A2718C">
      <w:pPr>
        <w:autoSpaceDE w:val="0"/>
        <w:autoSpaceDN w:val="0"/>
        <w:adjustRightInd w:val="0"/>
        <w:jc w:val="both"/>
      </w:pPr>
      <w:r>
        <w:t>2)</w:t>
      </w:r>
      <w:r w:rsidRPr="0070549D">
        <w:t xml:space="preserve"> Вычислите мультипликатор. Почему он меньше мультипликатора, вычисленного в задаче 2.5, п. е, и как это объяснить экономически? </w:t>
      </w:r>
    </w:p>
    <w:p w:rsidR="00A2718C" w:rsidRPr="0070549D" w:rsidRDefault="00A2718C" w:rsidP="00A2718C">
      <w:pPr>
        <w:autoSpaceDE w:val="0"/>
        <w:autoSpaceDN w:val="0"/>
        <w:adjustRightInd w:val="0"/>
        <w:jc w:val="both"/>
      </w:pPr>
      <w:r>
        <w:t>3)</w:t>
      </w:r>
      <w:r w:rsidRPr="0070549D">
        <w:t xml:space="preserve"> Чему равен бюджетный профицит? </w:t>
      </w:r>
    </w:p>
    <w:p w:rsidR="00A2718C" w:rsidRPr="0070549D" w:rsidRDefault="00A2718C" w:rsidP="00A2718C">
      <w:pPr>
        <w:autoSpaceDE w:val="0"/>
        <w:autoSpaceDN w:val="0"/>
        <w:adjustRightInd w:val="0"/>
        <w:jc w:val="both"/>
      </w:pPr>
      <w:r>
        <w:t>4)</w:t>
      </w:r>
      <w:r w:rsidRPr="0070549D">
        <w:t xml:space="preserve"> Чему будет равен бюджетный профицит, когда инвестиции возрастут до 100? </w:t>
      </w:r>
    </w:p>
    <w:p w:rsidR="00A2718C" w:rsidRDefault="00A2718C" w:rsidP="00A2718C">
      <w:pPr>
        <w:autoSpaceDE w:val="0"/>
        <w:autoSpaceDN w:val="0"/>
        <w:adjustRightInd w:val="0"/>
        <w:jc w:val="both"/>
      </w:pPr>
      <w:r>
        <w:lastRenderedPageBreak/>
        <w:t>5)</w:t>
      </w:r>
      <w:r w:rsidRPr="0070549D">
        <w:t xml:space="preserve"> Как экономически объяснить изменение профицита бюджета вследствие роста инвестиций? </w:t>
      </w:r>
    </w:p>
    <w:p w:rsidR="00A2718C" w:rsidRPr="0070549D" w:rsidRDefault="00A2718C" w:rsidP="00A2718C">
      <w:pPr>
        <w:autoSpaceDE w:val="0"/>
        <w:autoSpaceDN w:val="0"/>
        <w:adjustRightInd w:val="0"/>
        <w:jc w:val="both"/>
      </w:pPr>
      <w:r>
        <w:t>6)</w:t>
      </w:r>
      <w:r w:rsidRPr="0070549D">
        <w:t xml:space="preserve"> Чему равен бюджетный профицит, соответствующий полной занятости, если выпуск при полной занятости равен 1200? Вычислите значение профицита для случаев, когда инвестиции равны 50 и 100. </w:t>
      </w:r>
    </w:p>
    <w:p w:rsidR="00A2718C" w:rsidRDefault="00A2718C" w:rsidP="00A2718C">
      <w:pPr>
        <w:jc w:val="both"/>
      </w:pPr>
      <w:r>
        <w:t>7)</w:t>
      </w:r>
      <w:r w:rsidRPr="0070549D">
        <w:t xml:space="preserve"> Как изменится бюджетный профицит при полной занятости для случая, когда инвестиции равны 50, если государственные расходы возрастут на 50?</w:t>
      </w:r>
    </w:p>
    <w:p w:rsidR="00A2718C" w:rsidRPr="005B7437" w:rsidRDefault="00A2718C" w:rsidP="00A2718C">
      <w:pPr>
        <w:jc w:val="both"/>
      </w:pPr>
      <w:r>
        <w:t xml:space="preserve">7. </w:t>
      </w:r>
      <w:r w:rsidRPr="005B7437">
        <w:t>Нарисуйте график функции сбережений если известна функция потребления:</w:t>
      </w:r>
    </w:p>
    <w:p w:rsidR="00A2718C" w:rsidRPr="00A97B7A" w:rsidRDefault="00A2718C" w:rsidP="00A2718C">
      <w:pPr>
        <w:jc w:val="both"/>
      </w:pPr>
      <w:r w:rsidRPr="0070549D">
        <w:t>C = </w:t>
      </w:r>
      <w:r>
        <w:t>b</w:t>
      </w:r>
      <w:r w:rsidRPr="0070549D">
        <w:t>Y + </w:t>
      </w:r>
      <w:r>
        <w:rPr>
          <w:lang w:val="en-US"/>
        </w:rPr>
        <w:t>C</w:t>
      </w:r>
      <w:r w:rsidRPr="00A97B7A">
        <w:rPr>
          <w:vertAlign w:val="subscript"/>
        </w:rPr>
        <w:t>0</w:t>
      </w:r>
    </w:p>
    <w:p w:rsidR="00A2718C" w:rsidRPr="00A97B7A" w:rsidRDefault="00A2718C" w:rsidP="00A2718C">
      <w:pPr>
        <w:jc w:val="both"/>
      </w:pPr>
    </w:p>
    <w:p w:rsidR="00A2718C" w:rsidRPr="005B7437" w:rsidRDefault="00A2718C" w:rsidP="00A2718C">
      <w:pPr>
        <w:jc w:val="both"/>
      </w:pPr>
      <w:r w:rsidRPr="005B7437">
        <w:t xml:space="preserve">8. В специальном исследовании было установлено, что потребление зависит от выпуска следующим образом: </w:t>
      </w:r>
    </w:p>
    <w:p w:rsidR="00A2718C" w:rsidRPr="005B7437" w:rsidRDefault="00A2718C" w:rsidP="00A2718C">
      <w:pPr>
        <w:autoSpaceDE w:val="0"/>
        <w:autoSpaceDN w:val="0"/>
        <w:adjustRightInd w:val="0"/>
        <w:jc w:val="both"/>
      </w:pPr>
      <w:r w:rsidRPr="0070549D">
        <w:t>C = 0,8Y + 100</w:t>
      </w:r>
      <w:r w:rsidRPr="005B7437">
        <w:t xml:space="preserve">. </w:t>
      </w:r>
    </w:p>
    <w:p w:rsidR="00A2718C" w:rsidRDefault="00A2718C" w:rsidP="00A2718C">
      <w:pPr>
        <w:jc w:val="both"/>
      </w:pPr>
      <w:r w:rsidRPr="005B7437">
        <w:t>Определите предельную склонность к сбережениям, если известно, что ставка подоходного налога равна 10%, фиксированные налоговые сборы отсутствуют, а утвержденный в бюджете объем трансфертных выплат составляет в этом году 90 млрд. руб.</w:t>
      </w:r>
    </w:p>
    <w:p w:rsidR="00A2718C" w:rsidRDefault="00A2718C" w:rsidP="00A2718C">
      <w:pPr>
        <w:jc w:val="both"/>
      </w:pPr>
    </w:p>
    <w:p w:rsidR="00A2718C" w:rsidRPr="005B7437" w:rsidRDefault="00A2718C" w:rsidP="00A2718C">
      <w:pPr>
        <w:jc w:val="both"/>
      </w:pPr>
      <w:r>
        <w:t xml:space="preserve">9. </w:t>
      </w:r>
      <w:r w:rsidRPr="005B7437">
        <w:t xml:space="preserve">Предположим, трансфертные выплаты зависят от дохода. Такая предпосылка, например, может быть связана с пособиями по безработице, совокупный объем которых возрастает в периоды спада и уменьшается в периоды подъема экономики. Аналитически функция трансфертов может быть выражена так: </w:t>
      </w:r>
    </w:p>
    <w:p w:rsidR="00A2718C" w:rsidRPr="005B7437" w:rsidRDefault="00A2718C" w:rsidP="00A2718C">
      <w:pPr>
        <w:autoSpaceDE w:val="0"/>
        <w:autoSpaceDN w:val="0"/>
        <w:adjustRightInd w:val="0"/>
        <w:ind w:firstLine="720"/>
        <w:jc w:val="both"/>
        <w:rPr>
          <w:oMath/>
          <w:rFonts w:ascii="Cambria Math" w:hAnsi="Cambria Math"/>
        </w:rPr>
      </w:pPr>
      <m:oMath>
        <m:r>
          <m:rPr>
            <m:sty m:val="p"/>
          </m:rPr>
          <w:rPr>
            <w:rFonts w:ascii="Cambria Math" w:hAnsi="Cambria Math"/>
          </w:rPr>
          <m:t>TR=</m:t>
        </m:r>
        <m:acc>
          <m:accPr>
            <m:chr m:val="̅"/>
            <m:ctrlPr>
              <w:rPr>
                <w:rFonts w:ascii="Cambria Math" w:hAnsi="Cambria Math"/>
              </w:rPr>
            </m:ctrlPr>
          </m:accPr>
          <m:e>
            <m:r>
              <m:rPr>
                <m:sty m:val="p"/>
              </m:rPr>
              <w:rPr>
                <w:rFonts w:ascii="Cambria Math" w:hAnsi="Cambria Math"/>
              </w:rPr>
              <m:t>TR</m:t>
            </m:r>
          </m:e>
        </m:acc>
        <m:r>
          <m:rPr>
            <m:sty m:val="p"/>
          </m:rPr>
          <w:rPr>
            <w:rFonts w:ascii="Cambria Math" w:hAnsi="Cambria Math"/>
          </w:rPr>
          <m:t>-bY</m:t>
        </m:r>
      </m:oMath>
      <w:r w:rsidRPr="005B7437">
        <w:tab/>
        <w:t>(*)</w:t>
      </w:r>
    </w:p>
    <w:p w:rsidR="00A2718C" w:rsidRPr="005B7437" w:rsidRDefault="00A2718C" w:rsidP="00A2718C">
      <w:pPr>
        <w:autoSpaceDE w:val="0"/>
        <w:autoSpaceDN w:val="0"/>
        <w:adjustRightInd w:val="0"/>
        <w:jc w:val="both"/>
      </w:pPr>
      <w:r w:rsidRPr="005B7437">
        <w:t xml:space="preserve">1) Увеличится или уменьшится в этом случае равновесный выпуск по сравнению со случаем, когда предполагается, что трансферты не зависят от выпуска? Выведите выражение для равновесного дохода с учетом (*). </w:t>
      </w:r>
    </w:p>
    <w:p w:rsidR="00A2718C" w:rsidRPr="005B7437" w:rsidRDefault="00A2718C" w:rsidP="00A2718C">
      <w:pPr>
        <w:autoSpaceDE w:val="0"/>
        <w:autoSpaceDN w:val="0"/>
        <w:adjustRightInd w:val="0"/>
        <w:jc w:val="both"/>
      </w:pPr>
      <w:r w:rsidRPr="005B7437">
        <w:t xml:space="preserve">2) Вычислите мультипликатор с учетом (*). Как он изменился по сравнению с мультипликатором для случая автономных трансфертов? Как экономически объяснить разницу между ними? </w:t>
      </w:r>
    </w:p>
    <w:p w:rsidR="00A2718C" w:rsidRPr="00A97B7A" w:rsidRDefault="00A2718C" w:rsidP="00A2718C">
      <w:pPr>
        <w:jc w:val="both"/>
      </w:pPr>
      <w:r w:rsidRPr="005B7437">
        <w:t>3) Являются ли трансферты в виде (*) встроенным стабилизатором? Поясните ответ.</w:t>
      </w:r>
    </w:p>
    <w:p w:rsidR="00A2718C" w:rsidRPr="00A97B7A" w:rsidRDefault="00A2718C" w:rsidP="00A2718C">
      <w:pPr>
        <w:jc w:val="both"/>
      </w:pPr>
    </w:p>
    <w:p w:rsidR="00A2718C" w:rsidRPr="00BA0585" w:rsidRDefault="00A2718C" w:rsidP="00A2718C">
      <w:pPr>
        <w:jc w:val="both"/>
      </w:pPr>
      <w:r w:rsidRPr="00BA0585">
        <w:t xml:space="preserve">10. Функция потребления в стране с закрытой экономикой имеет вид: </w:t>
      </w:r>
    </w:p>
    <w:p w:rsidR="00A2718C" w:rsidRPr="00BA0585" w:rsidRDefault="00A2718C" w:rsidP="00A2718C">
      <w:pPr>
        <w:autoSpaceDE w:val="0"/>
        <w:autoSpaceDN w:val="0"/>
        <w:adjustRightInd w:val="0"/>
        <w:ind w:firstLine="720"/>
        <w:jc w:val="both"/>
      </w:pPr>
      <w:r w:rsidRPr="00BA0585">
        <w:t xml:space="preserve">C = 50 + 0,8Y </w:t>
      </w:r>
    </w:p>
    <w:p w:rsidR="00A2718C" w:rsidRPr="00BA0585" w:rsidRDefault="00A2718C" w:rsidP="00A2718C">
      <w:pPr>
        <w:autoSpaceDE w:val="0"/>
        <w:autoSpaceDN w:val="0"/>
        <w:adjustRightInd w:val="0"/>
        <w:jc w:val="both"/>
      </w:pPr>
      <w:r w:rsidRPr="00BA0585">
        <w:t xml:space="preserve">Объем инвестиций равен 70, государственные расходы составили 200, трансфертные выплаты равны 100, а ставка подоходного налога равна 20%. </w:t>
      </w:r>
    </w:p>
    <w:p w:rsidR="00A2718C" w:rsidRPr="00BA0585" w:rsidRDefault="00A2718C" w:rsidP="00A2718C">
      <w:pPr>
        <w:autoSpaceDE w:val="0"/>
        <w:autoSpaceDN w:val="0"/>
        <w:adjustRightInd w:val="0"/>
        <w:jc w:val="both"/>
      </w:pPr>
      <w:r w:rsidRPr="00BA0585">
        <w:t xml:space="preserve">1) Вычислите величину равновесного выпуска. </w:t>
      </w:r>
    </w:p>
    <w:p w:rsidR="00A2718C" w:rsidRPr="00BA0585" w:rsidRDefault="00A2718C" w:rsidP="00A2718C">
      <w:pPr>
        <w:autoSpaceDE w:val="0"/>
        <w:autoSpaceDN w:val="0"/>
        <w:adjustRightInd w:val="0"/>
        <w:jc w:val="both"/>
      </w:pPr>
      <w:r w:rsidRPr="00BA0585">
        <w:t xml:space="preserve">2) Вычислите величину мультипликатора. </w:t>
      </w:r>
    </w:p>
    <w:p w:rsidR="00A2718C" w:rsidRPr="00BA0585" w:rsidRDefault="00A2718C" w:rsidP="00A2718C">
      <w:pPr>
        <w:autoSpaceDE w:val="0"/>
        <w:autoSpaceDN w:val="0"/>
        <w:adjustRightInd w:val="0"/>
        <w:jc w:val="both"/>
      </w:pPr>
      <w:r w:rsidRPr="00BA0585">
        <w:t xml:space="preserve">3) Рассчитайте величину бюджетного профицита. </w:t>
      </w:r>
    </w:p>
    <w:p w:rsidR="00A2718C" w:rsidRPr="00BA0585" w:rsidRDefault="00A2718C" w:rsidP="00A2718C">
      <w:pPr>
        <w:autoSpaceDE w:val="0"/>
        <w:autoSpaceDN w:val="0"/>
        <w:adjustRightInd w:val="0"/>
        <w:jc w:val="both"/>
      </w:pPr>
      <w:r w:rsidRPr="00BA0585">
        <w:t xml:space="preserve">4) Чему будут равны новый равновесный доход, бюджетный профицит и новый мультипликатор, если ставка подоходного налога увеличится до 25%? </w:t>
      </w:r>
    </w:p>
    <w:p w:rsidR="00A2718C" w:rsidRPr="00A97B7A" w:rsidRDefault="00A2718C" w:rsidP="00A2718C">
      <w:pPr>
        <w:jc w:val="both"/>
      </w:pPr>
      <w:r w:rsidRPr="00BA0585">
        <w:t>5) Как экономически объяснить следующие результат модели: если ставка подоходного налога будет равна 100%, мультипликатор будет равен 1?</w:t>
      </w:r>
    </w:p>
    <w:p w:rsidR="00A2718C" w:rsidRPr="00A97B7A" w:rsidRDefault="00A2718C" w:rsidP="00A2718C">
      <w:pPr>
        <w:jc w:val="both"/>
      </w:pPr>
    </w:p>
    <w:p w:rsidR="00A2718C" w:rsidRPr="001E342D" w:rsidRDefault="00A2718C" w:rsidP="00A2718C">
      <w:pPr>
        <w:jc w:val="both"/>
      </w:pPr>
      <w:r w:rsidRPr="00BA0585">
        <w:t xml:space="preserve">11. </w:t>
      </w:r>
      <w:r w:rsidRPr="001E342D">
        <w:t xml:space="preserve">Экономика страны без внешней торговли описывается системой уравнений (1) – (3): </w:t>
      </w:r>
    </w:p>
    <w:p w:rsidR="00A2718C" w:rsidRPr="00BA0585" w:rsidRDefault="00A2718C" w:rsidP="00A2718C">
      <w:pPr>
        <w:autoSpaceDE w:val="0"/>
        <w:autoSpaceDN w:val="0"/>
        <w:adjustRightInd w:val="0"/>
        <w:jc w:val="both"/>
      </w:pPr>
      <w:r w:rsidRPr="00BA0585">
        <w:t>(</w:t>
      </w:r>
      <w:r w:rsidRPr="001E342D">
        <w:t>1</w:t>
      </w:r>
      <w:r w:rsidRPr="00BA0585">
        <w:t xml:space="preserve">) </w:t>
      </w:r>
      <w:r w:rsidRPr="001E342D">
        <w:t>C = 0,8Y + 80;</w:t>
      </w:r>
    </w:p>
    <w:p w:rsidR="00A2718C" w:rsidRPr="00BA0585" w:rsidRDefault="00A2718C" w:rsidP="00A2718C">
      <w:pPr>
        <w:autoSpaceDE w:val="0"/>
        <w:autoSpaceDN w:val="0"/>
        <w:adjustRightInd w:val="0"/>
        <w:jc w:val="both"/>
      </w:pPr>
      <w:r w:rsidRPr="00BA0585">
        <w:t xml:space="preserve">(2) </w:t>
      </w:r>
      <w:r w:rsidRPr="001E342D">
        <w:t>I = 0,1Y + 40;</w:t>
      </w:r>
    </w:p>
    <w:p w:rsidR="00A2718C" w:rsidRPr="00BA0585" w:rsidRDefault="00A2718C" w:rsidP="00A2718C">
      <w:pPr>
        <w:autoSpaceDE w:val="0"/>
        <w:autoSpaceDN w:val="0"/>
        <w:adjustRightInd w:val="0"/>
        <w:jc w:val="both"/>
      </w:pPr>
      <w:r w:rsidRPr="00BA0585">
        <w:t>(</w:t>
      </w:r>
      <w:r w:rsidRPr="001E342D">
        <w:t>3</w:t>
      </w:r>
      <w:r w:rsidRPr="00BA0585">
        <w:t xml:space="preserve">) </w:t>
      </w:r>
      <w:r w:rsidRPr="001E342D">
        <w:t>G = T</w:t>
      </w:r>
      <w:r w:rsidRPr="00BA0585">
        <w:t xml:space="preserve">. </w:t>
      </w:r>
    </w:p>
    <w:p w:rsidR="00A2718C" w:rsidRPr="00BA0585" w:rsidRDefault="00A2718C" w:rsidP="00A2718C">
      <w:pPr>
        <w:autoSpaceDE w:val="0"/>
        <w:autoSpaceDN w:val="0"/>
        <w:adjustRightInd w:val="0"/>
        <w:jc w:val="both"/>
      </w:pPr>
      <w:r w:rsidRPr="00BA0585">
        <w:t xml:space="preserve">Известно, также, что ставка подоходного налога равна 25%, а фиксированные налоговые сборы отсутствуют. </w:t>
      </w:r>
    </w:p>
    <w:p w:rsidR="00A2718C" w:rsidRPr="00BA0585" w:rsidRDefault="00A2718C" w:rsidP="00A2718C">
      <w:pPr>
        <w:autoSpaceDE w:val="0"/>
        <w:autoSpaceDN w:val="0"/>
        <w:adjustRightInd w:val="0"/>
        <w:jc w:val="both"/>
      </w:pPr>
      <w:r w:rsidRPr="001E342D">
        <w:t>1)</w:t>
      </w:r>
      <w:r w:rsidRPr="00BA0585">
        <w:t xml:space="preserve"> Как можно экономически объяснить зависимость (2) между выпуском и спросом на инвестиции? </w:t>
      </w:r>
    </w:p>
    <w:p w:rsidR="00A2718C" w:rsidRPr="00BA0585" w:rsidRDefault="00A2718C" w:rsidP="00A2718C">
      <w:pPr>
        <w:autoSpaceDE w:val="0"/>
        <w:autoSpaceDN w:val="0"/>
        <w:adjustRightInd w:val="0"/>
        <w:jc w:val="both"/>
      </w:pPr>
      <w:r w:rsidRPr="001E342D">
        <w:t>2)</w:t>
      </w:r>
      <w:r w:rsidRPr="00BA0585">
        <w:t xml:space="preserve"> Найти равновесный выпуск. </w:t>
      </w:r>
    </w:p>
    <w:p w:rsidR="00A2718C" w:rsidRDefault="00A2718C" w:rsidP="00A2718C">
      <w:pPr>
        <w:autoSpaceDE w:val="0"/>
        <w:autoSpaceDN w:val="0"/>
        <w:adjustRightInd w:val="0"/>
        <w:jc w:val="both"/>
      </w:pPr>
      <w:r w:rsidRPr="001E342D">
        <w:t>3)</w:t>
      </w:r>
      <w:r w:rsidRPr="00BA0585">
        <w:t xml:space="preserve"> По некоторым оценкам, выпуск при полной занятости больше равновесного на 100. На сколько процентов и как должна измениться предельная склонность к потреблению, чтобы равновесный выпуск оказался равен выпуску при полной занятости</w:t>
      </w:r>
      <w:r>
        <w:t>?</w:t>
      </w:r>
    </w:p>
    <w:p w:rsidR="00A2718C" w:rsidRPr="00BA0585" w:rsidRDefault="00A2718C" w:rsidP="00A2718C">
      <w:pPr>
        <w:autoSpaceDE w:val="0"/>
        <w:autoSpaceDN w:val="0"/>
        <w:adjustRightInd w:val="0"/>
        <w:jc w:val="both"/>
      </w:pPr>
      <w:r w:rsidRPr="001E342D">
        <w:t>4)</w:t>
      </w:r>
      <w:r w:rsidRPr="00BA0585">
        <w:t xml:space="preserve"> При какой ставке подоходного налога равновесный выпуск достигает значения выпуска при полной занятости? </w:t>
      </w:r>
    </w:p>
    <w:p w:rsidR="00A2718C" w:rsidRDefault="00A2718C" w:rsidP="00A2718C">
      <w:pPr>
        <w:jc w:val="both"/>
      </w:pPr>
      <w:r w:rsidRPr="001E342D">
        <w:t>5) Вычислить мультипликатор ставки подоходного налога.</w:t>
      </w:r>
    </w:p>
    <w:p w:rsidR="00A2718C" w:rsidRDefault="00A2718C" w:rsidP="00A2718C">
      <w:pPr>
        <w:jc w:val="both"/>
      </w:pPr>
    </w:p>
    <w:p w:rsidR="00A2718C" w:rsidRDefault="00A2718C" w:rsidP="00A2718C">
      <w:pPr>
        <w:jc w:val="both"/>
      </w:pPr>
      <w:r>
        <w:t>12. Функция планируемых расходов задана как E</w:t>
      </w:r>
      <w:r>
        <w:rPr>
          <w:vertAlign w:val="superscript"/>
        </w:rPr>
        <w:t>пл</w:t>
      </w:r>
      <w:r>
        <w:t> = C + I, где потребительская функция C = 100 + 0,8Y, инвестиции автономны и равны: I = 50.</w:t>
      </w:r>
    </w:p>
    <w:p w:rsidR="00A2718C" w:rsidRDefault="00A2718C" w:rsidP="00A2718C">
      <w:pPr>
        <w:jc w:val="both"/>
      </w:pPr>
      <w:r>
        <w:t xml:space="preserve">1) Написать уравнение и построить график функции сбережений, построить потребительскую функцию, показать на графике автономное потребление и </w:t>
      </w:r>
      <w:r>
        <w:rPr>
          <w:lang w:val="en-US"/>
        </w:rPr>
        <w:t>MPC</w:t>
      </w:r>
      <w:r>
        <w:t>, объяснить их экономический смысл.</w:t>
      </w:r>
    </w:p>
    <w:p w:rsidR="00A2718C" w:rsidRPr="001E342D" w:rsidRDefault="00A2718C" w:rsidP="00A2718C">
      <w:pPr>
        <w:jc w:val="both"/>
      </w:pPr>
      <w:r>
        <w:t>2) Пусть Y = 700</w:t>
      </w:r>
      <w:r w:rsidRPr="001E342D">
        <w:t xml:space="preserve">. Чему равны </w:t>
      </w:r>
      <w:r>
        <w:rPr>
          <w:lang w:val="en-US"/>
        </w:rPr>
        <w:t>C</w:t>
      </w:r>
      <w:r w:rsidRPr="001E342D">
        <w:t xml:space="preserve">, </w:t>
      </w:r>
      <w:r>
        <w:rPr>
          <w:lang w:val="en-US"/>
        </w:rPr>
        <w:t>S</w:t>
      </w:r>
      <w:r w:rsidRPr="001E342D">
        <w:t xml:space="preserve">, </w:t>
      </w:r>
      <w:r>
        <w:rPr>
          <w:lang w:val="en-US"/>
        </w:rPr>
        <w:t>APC</w:t>
      </w:r>
      <w:r w:rsidRPr="001E342D">
        <w:t xml:space="preserve"> и </w:t>
      </w:r>
      <w:r>
        <w:rPr>
          <w:lang w:val="en-US"/>
        </w:rPr>
        <w:t>APS</w:t>
      </w:r>
      <w:r w:rsidRPr="001E342D">
        <w:t xml:space="preserve">? </w:t>
      </w:r>
      <w:r>
        <w:t>Удостоверьтесь, что APC + APS</w:t>
      </w:r>
      <w:r>
        <w:rPr>
          <w:lang w:val="en-US"/>
        </w:rPr>
        <w:t> </w:t>
      </w:r>
      <w:r w:rsidRPr="001E342D">
        <w:t>=</w:t>
      </w:r>
      <w:r>
        <w:rPr>
          <w:lang w:val="en-US"/>
        </w:rPr>
        <w:t> </w:t>
      </w:r>
      <w:r w:rsidRPr="001E342D">
        <w:t>1.</w:t>
      </w:r>
    </w:p>
    <w:p w:rsidR="00A2718C" w:rsidRDefault="00A2718C" w:rsidP="00A2718C">
      <w:pPr>
        <w:jc w:val="both"/>
      </w:pPr>
      <w:r>
        <w:t xml:space="preserve">3) Является ли уровень дохода </w:t>
      </w:r>
      <w:r>
        <w:rPr>
          <w:lang w:val="en-US"/>
        </w:rPr>
        <w:t>Y </w:t>
      </w:r>
      <w:r w:rsidRPr="001E342D">
        <w:t>=</w:t>
      </w:r>
      <w:r>
        <w:rPr>
          <w:lang w:val="en-US"/>
        </w:rPr>
        <w:t> </w:t>
      </w:r>
      <w:r w:rsidRPr="001E342D">
        <w:t xml:space="preserve">700 равновесным? </w:t>
      </w:r>
      <w:r>
        <w:t>Показать это:</w:t>
      </w:r>
    </w:p>
    <w:p w:rsidR="00A2718C" w:rsidRDefault="00A2718C" w:rsidP="00A2718C">
      <w:pPr>
        <w:jc w:val="both"/>
      </w:pPr>
      <w:r>
        <w:t>- через планируемые и фактические расходы, сделать рисунок;</w:t>
      </w:r>
    </w:p>
    <w:p w:rsidR="00A2718C" w:rsidRDefault="00A2718C" w:rsidP="00A2718C">
      <w:pPr>
        <w:jc w:val="both"/>
      </w:pPr>
      <w:r>
        <w:t>- через соотношение утечек и инъекций, нарисовать линию утечек и инъекций.</w:t>
      </w:r>
    </w:p>
    <w:p w:rsidR="00A2718C" w:rsidRPr="00230EF7" w:rsidRDefault="00A2718C" w:rsidP="00A2718C">
      <w:pPr>
        <w:jc w:val="both"/>
      </w:pPr>
      <w:r>
        <w:t>4) Найти равновесный уровень дохода Y</w:t>
      </w:r>
      <w:r>
        <w:rPr>
          <w:vertAlign w:val="superscript"/>
          <w:lang w:val="en-US"/>
        </w:rPr>
        <w:t>e</w:t>
      </w:r>
      <w:r w:rsidRPr="00230EF7">
        <w:t>.</w:t>
      </w:r>
    </w:p>
    <w:p w:rsidR="00A2718C" w:rsidRDefault="00A2718C" w:rsidP="00A2718C">
      <w:pPr>
        <w:jc w:val="both"/>
      </w:pPr>
      <w:r w:rsidRPr="001E342D">
        <w:t xml:space="preserve">5) Повторить все сделанное в пунктах </w:t>
      </w:r>
      <w:r>
        <w:t>2) и 3) для Y = 800.</w:t>
      </w:r>
    </w:p>
    <w:p w:rsidR="00A2718C" w:rsidRPr="005855E5" w:rsidRDefault="00A2718C" w:rsidP="00A2718C">
      <w:pPr>
        <w:jc w:val="both"/>
      </w:pPr>
      <w:r w:rsidRPr="001E342D">
        <w:t xml:space="preserve">6) Пусть автономные расходы выросли на 50. Как вырастет </w:t>
      </w:r>
      <w:r>
        <w:rPr>
          <w:lang w:val="en-US"/>
        </w:rPr>
        <w:t>Y</w:t>
      </w:r>
      <w:r>
        <w:rPr>
          <w:vertAlign w:val="superscript"/>
          <w:lang w:val="en-US"/>
        </w:rPr>
        <w:t>e</w:t>
      </w:r>
      <w:r w:rsidRPr="005855E5">
        <w:t>?</w:t>
      </w:r>
    </w:p>
    <w:p w:rsidR="00A2718C" w:rsidRPr="005855E5" w:rsidRDefault="00A2718C" w:rsidP="00A2718C">
      <w:pPr>
        <w:jc w:val="both"/>
      </w:pPr>
      <w:r w:rsidRPr="005855E5">
        <w:t>(Промежуточные ответы: С = 660, Y</w:t>
      </w:r>
      <w:r w:rsidRPr="005855E5">
        <w:rPr>
          <w:vertAlign w:val="superscript"/>
          <w:lang w:val="en-US"/>
        </w:rPr>
        <w:t>e</w:t>
      </w:r>
      <w:r w:rsidRPr="005855E5">
        <w:t xml:space="preserve"> = 750)</w:t>
      </w:r>
    </w:p>
    <w:p w:rsidR="00A2718C" w:rsidRDefault="00A2718C" w:rsidP="00A2718C">
      <w:pPr>
        <w:jc w:val="both"/>
      </w:pPr>
    </w:p>
    <w:p w:rsidR="00A2718C" w:rsidRPr="00065543" w:rsidRDefault="00A2718C" w:rsidP="00A2718C">
      <w:pPr>
        <w:jc w:val="both"/>
        <w:rPr>
          <w:lang w:val="en-US"/>
        </w:rPr>
      </w:pPr>
      <w:r w:rsidRPr="00065543">
        <w:rPr>
          <w:lang w:val="en-US"/>
        </w:rPr>
        <w:t xml:space="preserve">13. </w:t>
      </w:r>
      <w:r w:rsidRPr="00970B5F">
        <w:rPr>
          <w:lang w:val="en-US"/>
        </w:rPr>
        <w:t>C </w:t>
      </w:r>
      <w:r w:rsidRPr="00065543">
        <w:rPr>
          <w:lang w:val="en-US"/>
        </w:rPr>
        <w:t>=</w:t>
      </w:r>
      <w:r w:rsidRPr="00970B5F">
        <w:rPr>
          <w:lang w:val="en-US"/>
        </w:rPr>
        <w:t> </w:t>
      </w:r>
      <w:r w:rsidRPr="00065543">
        <w:rPr>
          <w:lang w:val="en-US"/>
        </w:rPr>
        <w:t>40</w:t>
      </w:r>
      <w:r w:rsidRPr="00970B5F">
        <w:rPr>
          <w:lang w:val="en-US"/>
        </w:rPr>
        <w:t> </w:t>
      </w:r>
      <w:r w:rsidRPr="00065543">
        <w:rPr>
          <w:lang w:val="en-US"/>
        </w:rPr>
        <w:t>+</w:t>
      </w:r>
      <w:r w:rsidRPr="00970B5F">
        <w:rPr>
          <w:lang w:val="en-US"/>
        </w:rPr>
        <w:t> </w:t>
      </w:r>
      <w:r w:rsidRPr="00065543">
        <w:rPr>
          <w:lang w:val="en-US"/>
        </w:rPr>
        <w:t>0,9</w:t>
      </w:r>
      <w:r w:rsidRPr="00970B5F">
        <w:rPr>
          <w:lang w:val="en-US"/>
        </w:rPr>
        <w:t>Y</w:t>
      </w:r>
      <w:r w:rsidRPr="00752AE5">
        <w:rPr>
          <w:vertAlign w:val="superscript"/>
          <w:lang w:val="en-US"/>
        </w:rPr>
        <w:t>d</w:t>
      </w:r>
      <w:r w:rsidRPr="00065543">
        <w:rPr>
          <w:lang w:val="en-US"/>
        </w:rPr>
        <w:t xml:space="preserve">, </w:t>
      </w:r>
      <w:r>
        <w:rPr>
          <w:lang w:val="en-US"/>
        </w:rPr>
        <w:t>I </w:t>
      </w:r>
      <w:r w:rsidRPr="00065543">
        <w:rPr>
          <w:lang w:val="en-US"/>
        </w:rPr>
        <w:t>=</w:t>
      </w:r>
      <w:r>
        <w:rPr>
          <w:lang w:val="en-US"/>
        </w:rPr>
        <w:t> </w:t>
      </w:r>
      <w:r w:rsidRPr="00065543">
        <w:rPr>
          <w:lang w:val="en-US"/>
        </w:rPr>
        <w:t xml:space="preserve">50. </w:t>
      </w:r>
      <w:r>
        <w:rPr>
          <w:lang w:val="en-US"/>
        </w:rPr>
        <w:t>Y</w:t>
      </w:r>
      <w:r>
        <w:rPr>
          <w:vertAlign w:val="superscript"/>
          <w:lang w:val="en-US"/>
        </w:rPr>
        <w:t>e</w:t>
      </w:r>
      <w:r>
        <w:rPr>
          <w:lang w:val="en-US"/>
        </w:rPr>
        <w:t> </w:t>
      </w:r>
      <w:r w:rsidRPr="00065543">
        <w:rPr>
          <w:lang w:val="en-US"/>
        </w:rPr>
        <w:t>–</w:t>
      </w:r>
      <w:r>
        <w:rPr>
          <w:lang w:val="en-US"/>
        </w:rPr>
        <w:t> </w:t>
      </w:r>
      <w:r w:rsidRPr="00065543">
        <w:rPr>
          <w:lang w:val="en-US"/>
        </w:rPr>
        <w:t>?</w:t>
      </w:r>
    </w:p>
    <w:p w:rsidR="00A2718C" w:rsidRPr="00065543" w:rsidRDefault="00A2718C" w:rsidP="00A2718C">
      <w:pPr>
        <w:jc w:val="both"/>
        <w:rPr>
          <w:lang w:val="en-US"/>
        </w:rPr>
      </w:pPr>
    </w:p>
    <w:p w:rsidR="00A2718C" w:rsidRPr="00065543" w:rsidRDefault="00A2718C" w:rsidP="00A2718C">
      <w:pPr>
        <w:jc w:val="both"/>
      </w:pPr>
      <w:r w:rsidRPr="00752AE5">
        <w:rPr>
          <w:lang w:val="en-US"/>
        </w:rPr>
        <w:t>14. S = -40 + 0,2Y</w:t>
      </w:r>
      <w:r>
        <w:rPr>
          <w:vertAlign w:val="superscript"/>
          <w:lang w:val="en-US"/>
        </w:rPr>
        <w:t>d</w:t>
      </w:r>
      <w:r>
        <w:rPr>
          <w:lang w:val="en-US"/>
        </w:rPr>
        <w:t>, I = 60. Y</w:t>
      </w:r>
      <w:r>
        <w:rPr>
          <w:vertAlign w:val="superscript"/>
          <w:lang w:val="en-US"/>
        </w:rPr>
        <w:t>e</w:t>
      </w:r>
      <w:r w:rsidRPr="00065543">
        <w:t xml:space="preserve">, </w:t>
      </w:r>
      <w:r>
        <w:rPr>
          <w:lang w:val="en-US"/>
        </w:rPr>
        <w:t>mult</w:t>
      </w:r>
      <w:r>
        <w:rPr>
          <w:vertAlign w:val="subscript"/>
          <w:lang w:val="en-US"/>
        </w:rPr>
        <w:t>e</w:t>
      </w:r>
      <w:r w:rsidRPr="00065543">
        <w:t xml:space="preserve"> – ?</w:t>
      </w:r>
    </w:p>
    <w:p w:rsidR="00A2718C" w:rsidRPr="00065543" w:rsidRDefault="00A2718C" w:rsidP="00A2718C">
      <w:pPr>
        <w:jc w:val="both"/>
      </w:pPr>
    </w:p>
    <w:p w:rsidR="00A2718C" w:rsidRDefault="00A2718C" w:rsidP="00A2718C">
      <w:pPr>
        <w:jc w:val="both"/>
      </w:pPr>
      <w:r>
        <w:t>15. Государственные закупки товаров и услуг выросли на 600, что привело к росту равновесного дохода на 2400. Чему равны MPC и MPS?</w:t>
      </w:r>
    </w:p>
    <w:p w:rsidR="00A2718C" w:rsidRDefault="00A2718C" w:rsidP="00A2718C">
      <w:pPr>
        <w:jc w:val="both"/>
      </w:pPr>
    </w:p>
    <w:p w:rsidR="00A2718C" w:rsidRDefault="00A2718C" w:rsidP="00A2718C">
      <w:pPr>
        <w:jc w:val="both"/>
      </w:pPr>
      <w:r>
        <w:t xml:space="preserve">16. Все компоненты совокупных расходов автономны, кроме потребительских расходов. </w:t>
      </w:r>
      <w:r>
        <w:rPr>
          <w:lang w:val="en-US"/>
        </w:rPr>
        <w:t>MPC </w:t>
      </w:r>
      <w:r w:rsidRPr="00EC32EA">
        <w:t>=</w:t>
      </w:r>
      <w:r>
        <w:rPr>
          <w:lang w:val="en-US"/>
        </w:rPr>
        <w:t> </w:t>
      </w:r>
      <w:r w:rsidRPr="00EC32EA">
        <w:t xml:space="preserve">0,75, </w:t>
      </w:r>
      <w:r>
        <w:rPr>
          <w:lang w:val="en-US"/>
        </w:rPr>
        <w:t>Y</w:t>
      </w:r>
      <w:r>
        <w:rPr>
          <w:vertAlign w:val="superscript"/>
          <w:lang w:val="en-US"/>
        </w:rPr>
        <w:t>e</w:t>
      </w:r>
      <w:r>
        <w:rPr>
          <w:lang w:val="en-US"/>
        </w:rPr>
        <w:t> </w:t>
      </w:r>
      <w:r w:rsidRPr="00EC32EA">
        <w:t>=</w:t>
      </w:r>
      <w:r>
        <w:rPr>
          <w:lang w:val="en-US"/>
        </w:rPr>
        <w:t> </w:t>
      </w:r>
      <w:r w:rsidRPr="00EC32EA">
        <w:t xml:space="preserve">2000. Как изменится </w:t>
      </w:r>
      <w:r w:rsidRPr="00EC32EA">
        <w:lastRenderedPageBreak/>
        <w:t>равновесный доход</w:t>
      </w:r>
      <w:r>
        <w:t xml:space="preserve"> после одновременного снижения государственных закупок товаров и услуг на 100 и снижения налогов на 50?</w:t>
      </w:r>
    </w:p>
    <w:p w:rsidR="00A2718C" w:rsidRDefault="00A2718C" w:rsidP="00A2718C">
      <w:pPr>
        <w:jc w:val="both"/>
      </w:pPr>
    </w:p>
    <w:p w:rsidR="00A2718C" w:rsidRDefault="00A2718C" w:rsidP="00A2718C">
      <w:pPr>
        <w:jc w:val="both"/>
      </w:pPr>
      <w:r>
        <w:t xml:space="preserve">17. Все компоненты совокупных расходов автономны, кроме потребительских расходов. </w:t>
      </w:r>
      <w:r>
        <w:rPr>
          <w:lang w:val="en-US"/>
        </w:rPr>
        <w:t>MPS </w:t>
      </w:r>
      <w:r w:rsidRPr="00A97B7A">
        <w:t>=</w:t>
      </w:r>
      <w:r>
        <w:rPr>
          <w:lang w:val="en-US"/>
        </w:rPr>
        <w:t> </w:t>
      </w:r>
      <w:r w:rsidRPr="00A97B7A">
        <w:t xml:space="preserve">0,25, </w:t>
      </w:r>
      <w:r>
        <w:rPr>
          <w:lang w:val="en-US"/>
        </w:rPr>
        <w:t>Y</w:t>
      </w:r>
      <w:r>
        <w:rPr>
          <w:vertAlign w:val="superscript"/>
          <w:lang w:val="en-US"/>
        </w:rPr>
        <w:t>e</w:t>
      </w:r>
      <w:r>
        <w:rPr>
          <w:lang w:val="en-US"/>
        </w:rPr>
        <w:t> </w:t>
      </w:r>
      <w:r w:rsidRPr="00A97B7A">
        <w:t>=</w:t>
      </w:r>
      <w:r>
        <w:t> 2000, желаемый уровень дохода равен 1910 (потенциальный ВВП).</w:t>
      </w:r>
    </w:p>
    <w:p w:rsidR="00A2718C" w:rsidRDefault="00A2718C" w:rsidP="00A2718C">
      <w:pPr>
        <w:jc w:val="both"/>
      </w:pPr>
      <w:r>
        <w:t>1) Как можно сократить доход с 2000 до 1910:</w:t>
      </w:r>
    </w:p>
    <w:p w:rsidR="00A2718C" w:rsidRDefault="00A2718C" w:rsidP="00A2718C">
      <w:pPr>
        <w:jc w:val="both"/>
      </w:pPr>
      <w:r>
        <w:t>- изменяя государственные закупки товаров и услуг;</w:t>
      </w:r>
    </w:p>
    <w:p w:rsidR="00A2718C" w:rsidRDefault="00A2718C" w:rsidP="00A2718C">
      <w:pPr>
        <w:jc w:val="both"/>
      </w:pPr>
      <w:r>
        <w:t>- изменяя чистые налоги;</w:t>
      </w:r>
    </w:p>
    <w:p w:rsidR="00A2718C" w:rsidRDefault="00A2718C" w:rsidP="00A2718C">
      <w:pPr>
        <w:jc w:val="both"/>
      </w:pPr>
      <w:r>
        <w:t>- изменяя государственные закупки товаров и услуг и налоги одновременно, так, чтобы сальдо бюджета не изменилось?</w:t>
      </w:r>
    </w:p>
    <w:p w:rsidR="00A2718C" w:rsidRDefault="00A2718C" w:rsidP="00A2718C">
      <w:pPr>
        <w:jc w:val="both"/>
      </w:pPr>
      <w:r>
        <w:t>2) Что такое мультипликатор сбалансированного бюджета?</w:t>
      </w:r>
    </w:p>
    <w:p w:rsidR="00A2718C" w:rsidRDefault="00A2718C" w:rsidP="00A2718C">
      <w:pPr>
        <w:jc w:val="both"/>
      </w:pPr>
      <w:r>
        <w:t>3) «Работает» ли мультипликатор сбалансированного бюджета в более сложных случаях (когда есть другие предельные величины, например, налоговая ставка)?</w:t>
      </w:r>
    </w:p>
    <w:p w:rsidR="00A2718C" w:rsidRDefault="00A2718C" w:rsidP="00A2718C">
      <w:pPr>
        <w:jc w:val="both"/>
      </w:pPr>
    </w:p>
    <w:p w:rsidR="00A2718C" w:rsidRPr="009F1DAF" w:rsidRDefault="00A2718C" w:rsidP="00A2718C">
      <w:pPr>
        <w:jc w:val="both"/>
      </w:pPr>
      <w:r>
        <w:t>18. Для некоторой страны известны потребительская функция C = 1200 + 0</w:t>
      </w:r>
      <w:r w:rsidRPr="009F1DAF">
        <w:t>,8(</w:t>
      </w:r>
      <w:r>
        <w:rPr>
          <w:lang w:val="en-US"/>
        </w:rPr>
        <w:t>Y </w:t>
      </w:r>
      <w:r w:rsidRPr="009F1DAF">
        <w:t>–</w:t>
      </w:r>
      <w:r>
        <w:rPr>
          <w:lang w:val="en-US"/>
        </w:rPr>
        <w:t> T</w:t>
      </w:r>
      <w:r w:rsidRPr="009F1DAF">
        <w:t>)</w:t>
      </w:r>
      <w:r>
        <w:t>, значения инвестиций и государственных закупок: I = 800</w:t>
      </w:r>
      <w:r w:rsidRPr="009F1DAF">
        <w:t xml:space="preserve">, </w:t>
      </w:r>
      <w:r>
        <w:rPr>
          <w:lang w:val="en-US"/>
        </w:rPr>
        <w:t>G </w:t>
      </w:r>
      <w:r w:rsidRPr="009F1DAF">
        <w:t>=</w:t>
      </w:r>
      <w:r>
        <w:rPr>
          <w:lang w:val="en-US"/>
        </w:rPr>
        <w:t> </w:t>
      </w:r>
      <w:r w:rsidRPr="009F1DAF">
        <w:t xml:space="preserve">2000, налоговая функция </w:t>
      </w:r>
      <w:r>
        <w:rPr>
          <w:lang w:val="en-US"/>
        </w:rPr>
        <w:t>T </w:t>
      </w:r>
      <w:r w:rsidRPr="009F1DAF">
        <w:t>=</w:t>
      </w:r>
      <w:r>
        <w:rPr>
          <w:lang w:val="en-US"/>
        </w:rPr>
        <w:t> </w:t>
      </w:r>
      <w:r w:rsidRPr="009F1DAF">
        <w:t>100</w:t>
      </w:r>
      <w:r>
        <w:rPr>
          <w:lang w:val="en-US"/>
        </w:rPr>
        <w:t> </w:t>
      </w:r>
      <w:r w:rsidRPr="009F1DAF">
        <w:t>+</w:t>
      </w:r>
      <w:r>
        <w:rPr>
          <w:lang w:val="en-US"/>
        </w:rPr>
        <w:t> </w:t>
      </w:r>
      <w:r>
        <w:t>0</w:t>
      </w:r>
      <w:r w:rsidRPr="009F1DAF">
        <w:t>,25</w:t>
      </w:r>
      <w:r>
        <w:rPr>
          <w:lang w:val="en-US"/>
        </w:rPr>
        <w:t>Y</w:t>
      </w:r>
      <w:r w:rsidRPr="009F1DAF">
        <w:t xml:space="preserve">, объем экспорта </w:t>
      </w:r>
      <w:r>
        <w:rPr>
          <w:lang w:val="en-US"/>
        </w:rPr>
        <w:t>Ex </w:t>
      </w:r>
      <w:r w:rsidRPr="009F1DAF">
        <w:t>=</w:t>
      </w:r>
      <w:r>
        <w:rPr>
          <w:lang w:val="en-US"/>
        </w:rPr>
        <w:t> </w:t>
      </w:r>
      <w:r>
        <w:t>700, функция импорта Im = 200 + 0</w:t>
      </w:r>
      <w:r w:rsidRPr="009F1DAF">
        <w:t>,1</w:t>
      </w:r>
      <w:r>
        <w:rPr>
          <w:lang w:val="en-US"/>
        </w:rPr>
        <w:t>Y</w:t>
      </w:r>
      <w:r w:rsidRPr="009F1DAF">
        <w:t>.</w:t>
      </w:r>
    </w:p>
    <w:p w:rsidR="00A2718C" w:rsidRPr="009F1DAF" w:rsidRDefault="00A2718C" w:rsidP="00A2718C">
      <w:pPr>
        <w:jc w:val="both"/>
      </w:pPr>
      <w:r w:rsidRPr="009F1DAF">
        <w:t>1) Запишите функцию чистого экспорта.</w:t>
      </w:r>
    </w:p>
    <w:p w:rsidR="00A2718C" w:rsidRPr="009F1DAF" w:rsidRDefault="00A2718C" w:rsidP="00A2718C">
      <w:pPr>
        <w:jc w:val="both"/>
      </w:pPr>
      <w:r>
        <w:t>2) Определите: Y</w:t>
      </w:r>
      <w:r>
        <w:rPr>
          <w:vertAlign w:val="superscript"/>
          <w:lang w:val="en-US"/>
        </w:rPr>
        <w:t>e</w:t>
      </w:r>
      <w:r w:rsidRPr="009F1DAF">
        <w:t>, мультипликаторы автономных расходов и налогов.</w:t>
      </w:r>
    </w:p>
    <w:p w:rsidR="00A2718C" w:rsidRDefault="00A2718C" w:rsidP="00A2718C">
      <w:pPr>
        <w:jc w:val="both"/>
      </w:pPr>
      <w:r>
        <w:t>3) Для равновесного дохода найти соответствующие значения C, Xn, сальдо государственного бюджета.</w:t>
      </w:r>
    </w:p>
    <w:p w:rsidR="00A2718C" w:rsidRPr="009F1DAF" w:rsidRDefault="00A2718C" w:rsidP="00A2718C">
      <w:pPr>
        <w:jc w:val="both"/>
      </w:pPr>
      <w:r>
        <w:t>4) Если потенциальный ВВП равен Y</w:t>
      </w:r>
      <w:r>
        <w:rPr>
          <w:vertAlign w:val="superscript"/>
        </w:rPr>
        <w:t>п</w:t>
      </w:r>
      <w:r>
        <w:rPr>
          <w:lang w:val="en-US"/>
        </w:rPr>
        <w:t> </w:t>
      </w:r>
      <w:r w:rsidRPr="009F1DAF">
        <w:t>=</w:t>
      </w:r>
      <w:r>
        <w:rPr>
          <w:lang w:val="en-US"/>
        </w:rPr>
        <w:t> </w:t>
      </w:r>
      <w:r w:rsidRPr="009F1DAF">
        <w:t>9000, каков вид разрыва и какова его величина?</w:t>
      </w:r>
    </w:p>
    <w:p w:rsidR="00A2718C" w:rsidRDefault="00A2718C" w:rsidP="00A2718C">
      <w:pPr>
        <w:jc w:val="both"/>
      </w:pPr>
      <w:r>
        <w:t>5) Записать функцию утечек, построить линии утечек и инъекций. Чему равна MLR? Как изменится равновесие, если MLR вырастет? Показать на рисунке.</w:t>
      </w:r>
    </w:p>
    <w:p w:rsidR="00A2718C" w:rsidRDefault="00A2718C" w:rsidP="00A2718C">
      <w:pPr>
        <w:jc w:val="both"/>
      </w:pPr>
    </w:p>
    <w:p w:rsidR="00A2718C" w:rsidRDefault="00A2718C" w:rsidP="00A2718C">
      <w:pPr>
        <w:jc w:val="both"/>
      </w:pPr>
      <w:r>
        <w:t>19. В закрытой экономике инвестиции автономны. Снижение автономных инвестиций на 500 приведет к падению равновесного уровня дохода, что, в свою очередь, вызовет падение потребительских расходов на 1062,5, и уменьшение профицита государственного бюджета на 234,375.</w:t>
      </w:r>
    </w:p>
    <w:p w:rsidR="00A2718C" w:rsidRDefault="00A2718C" w:rsidP="00A2718C">
      <w:pPr>
        <w:jc w:val="both"/>
      </w:pPr>
      <w:r>
        <w:t>1) Найти MPC и t.</w:t>
      </w:r>
    </w:p>
    <w:p w:rsidR="00A2718C" w:rsidRDefault="00A2718C" w:rsidP="00A2718C">
      <w:pPr>
        <w:jc w:val="both"/>
      </w:pPr>
      <w:r>
        <w:t>2) Найти MLR.</w:t>
      </w:r>
    </w:p>
    <w:p w:rsidR="00A2718C" w:rsidRDefault="00A2718C" w:rsidP="00A2718C">
      <w:pPr>
        <w:jc w:val="both"/>
      </w:pPr>
      <w:r>
        <w:t>3) Рецессионный разрыв равен 32, потенциальный ВВП – 5700. Чему равен равновесный ВВП?</w:t>
      </w:r>
    </w:p>
    <w:p w:rsidR="00A2718C" w:rsidRDefault="00A2718C" w:rsidP="00A2718C">
      <w:pPr>
        <w:jc w:val="both"/>
      </w:pPr>
      <w:r>
        <w:t>4) В точке равновесия:</w:t>
      </w:r>
    </w:p>
    <w:p w:rsidR="00A2718C" w:rsidRDefault="00A2718C" w:rsidP="00A2718C">
      <w:pPr>
        <w:jc w:val="both"/>
      </w:pPr>
      <w:r>
        <w:t>- потребительские расходы равны 4500;</w:t>
      </w:r>
    </w:p>
    <w:p w:rsidR="00A2718C" w:rsidRDefault="00A2718C" w:rsidP="00A2718C">
      <w:pPr>
        <w:jc w:val="both"/>
      </w:pPr>
      <w:r>
        <w:t>- профицит государственного бюджета равен 250;</w:t>
      </w:r>
    </w:p>
    <w:p w:rsidR="00A2718C" w:rsidRDefault="00A2718C" w:rsidP="00A2718C">
      <w:pPr>
        <w:jc w:val="both"/>
      </w:pPr>
      <w:r>
        <w:t>- инвестиции равны 500.</w:t>
      </w:r>
    </w:p>
    <w:p w:rsidR="00A2718C" w:rsidRDefault="00A2718C" w:rsidP="00A2718C">
      <w:pPr>
        <w:jc w:val="both"/>
      </w:pPr>
      <w:r>
        <w:t>Найти все неизвестные компоненты автономных расходов.</w:t>
      </w:r>
    </w:p>
    <w:p w:rsidR="00A2718C" w:rsidRDefault="00A2718C" w:rsidP="00A2718C">
      <w:pPr>
        <w:jc w:val="both"/>
      </w:pPr>
      <w:r>
        <w:lastRenderedPageBreak/>
        <w:t>5) Чему равна сумма национальных сбережений в точке равновесия? Докажите, что сбережения равны инвестициям. Рассчитайте частные и государственные сбережения.</w:t>
      </w:r>
    </w:p>
    <w:p w:rsidR="00A2718C" w:rsidRPr="009F1DAF" w:rsidRDefault="00A2718C" w:rsidP="00A2718C">
      <w:pPr>
        <w:jc w:val="both"/>
      </w:pPr>
      <w:r>
        <w:t>6) Докажите, что утечки равны инъекциям.</w:t>
      </w:r>
    </w:p>
    <w:p w:rsidR="00A2718C" w:rsidRPr="008169B3" w:rsidRDefault="00A2718C" w:rsidP="00A2718C">
      <w:pPr>
        <w:widowControl w:val="0"/>
        <w:shd w:val="clear" w:color="auto" w:fill="FFFFFF"/>
        <w:autoSpaceDE w:val="0"/>
        <w:autoSpaceDN w:val="0"/>
        <w:adjustRightInd w:val="0"/>
        <w:spacing w:line="360" w:lineRule="auto"/>
        <w:ind w:firstLine="709"/>
        <w:jc w:val="both"/>
        <w:rPr>
          <w:b/>
        </w:rPr>
      </w:pPr>
    </w:p>
    <w:p w:rsidR="00A2718C" w:rsidRDefault="00A2718C" w:rsidP="00A2718C">
      <w:pPr>
        <w:widowControl w:val="0"/>
        <w:shd w:val="clear" w:color="auto" w:fill="FFFFFF"/>
        <w:tabs>
          <w:tab w:val="left" w:pos="6990"/>
        </w:tabs>
        <w:autoSpaceDE w:val="0"/>
        <w:autoSpaceDN w:val="0"/>
        <w:adjustRightInd w:val="0"/>
        <w:spacing w:line="360" w:lineRule="auto"/>
        <w:ind w:firstLine="709"/>
        <w:jc w:val="center"/>
        <w:rPr>
          <w:b/>
        </w:rPr>
      </w:pPr>
      <w:r w:rsidRPr="008169B3">
        <w:rPr>
          <w:b/>
        </w:rPr>
        <w:t>Тема 5. Ос</w:t>
      </w:r>
      <w:r>
        <w:rPr>
          <w:b/>
        </w:rPr>
        <w:t>новы теории денег.  Рынок денег</w:t>
      </w:r>
    </w:p>
    <w:p w:rsidR="00A2718C" w:rsidRDefault="00A2718C" w:rsidP="00A2718C">
      <w:pPr>
        <w:jc w:val="center"/>
        <w:rPr>
          <w:b/>
          <w:i/>
        </w:rPr>
      </w:pPr>
      <w:r>
        <w:rPr>
          <w:b/>
          <w:i/>
        </w:rPr>
        <w:t>Проектное задание</w:t>
      </w:r>
    </w:p>
    <w:p w:rsidR="00A2718C" w:rsidRPr="00A76594" w:rsidRDefault="00A2718C" w:rsidP="00A2718C">
      <w:pPr>
        <w:rPr>
          <w:b/>
          <w:i/>
        </w:rPr>
      </w:pPr>
    </w:p>
    <w:p w:rsidR="00A2718C" w:rsidRDefault="00A2718C" w:rsidP="00A2718C">
      <w:pPr>
        <w:ind w:firstLine="709"/>
        <w:jc w:val="both"/>
      </w:pPr>
      <w:r>
        <w:t>Для  измерения денежной массы используются денежные агрегаты. В разных странах количество денежных агрегатов различается. Выполните мини-проект на тему: «Денежные агрегаты в России и в других странах» (тема примерная).</w:t>
      </w:r>
    </w:p>
    <w:p w:rsidR="00A2718C" w:rsidRDefault="00A2718C" w:rsidP="00A2718C"/>
    <w:p w:rsidR="00A2718C" w:rsidRDefault="00A2718C" w:rsidP="00A2718C">
      <w:pPr>
        <w:jc w:val="center"/>
        <w:rPr>
          <w:b/>
          <w:i/>
        </w:rPr>
      </w:pPr>
      <w:r w:rsidRPr="00A76594">
        <w:rPr>
          <w:b/>
          <w:i/>
        </w:rPr>
        <w:t>Пр</w:t>
      </w:r>
      <w:r>
        <w:rPr>
          <w:b/>
          <w:i/>
        </w:rPr>
        <w:t>облемные вопросы для обсуждения</w:t>
      </w:r>
    </w:p>
    <w:p w:rsidR="00A2718C" w:rsidRPr="00A76594" w:rsidRDefault="00A2718C" w:rsidP="00A2718C">
      <w:pPr>
        <w:rPr>
          <w:b/>
          <w:i/>
        </w:rPr>
      </w:pPr>
    </w:p>
    <w:p w:rsidR="00A2718C" w:rsidRDefault="00A2718C" w:rsidP="00A2718C">
      <w:r w:rsidRPr="004D5DA5">
        <w:rPr>
          <w:b/>
        </w:rPr>
        <w:t>1.</w:t>
      </w:r>
      <w:r>
        <w:t xml:space="preserve"> Какие точки зрения вам известны о функциях денег? Какая вам ближе и почему?</w:t>
      </w:r>
    </w:p>
    <w:p w:rsidR="00A2718C" w:rsidRDefault="00A2718C" w:rsidP="00A2718C"/>
    <w:p w:rsidR="00A2718C" w:rsidRDefault="00A2718C" w:rsidP="00A2718C">
      <w:r w:rsidRPr="00254EBB">
        <w:rPr>
          <w:b/>
        </w:rPr>
        <w:t>2.</w:t>
      </w:r>
      <w:r>
        <w:t>Какие свойства металлических и бумажных денег позволили им быть и сегодня в качестве средств обращения?</w:t>
      </w:r>
    </w:p>
    <w:p w:rsidR="00A2718C" w:rsidRDefault="00A2718C" w:rsidP="00A2718C"/>
    <w:p w:rsidR="00A2718C" w:rsidRDefault="00A2718C" w:rsidP="00A2718C">
      <w:r w:rsidRPr="00254EBB">
        <w:rPr>
          <w:b/>
        </w:rPr>
        <w:t>3.</w:t>
      </w:r>
      <w:r>
        <w:t>Что такое валюта? Валютная система? Что вы знаете об основных этапах формирования международной валютной системы? Каковы перспективы ее развития с учетом современных условий?</w:t>
      </w:r>
    </w:p>
    <w:p w:rsidR="00A2718C" w:rsidRDefault="00A2718C" w:rsidP="00A2718C"/>
    <w:p w:rsidR="00A2718C" w:rsidRDefault="00A2718C" w:rsidP="00A2718C">
      <w:pPr>
        <w:jc w:val="center"/>
        <w:rPr>
          <w:b/>
          <w:i/>
        </w:rPr>
      </w:pPr>
      <w:r>
        <w:rPr>
          <w:b/>
          <w:i/>
        </w:rPr>
        <w:t>Тесты</w:t>
      </w:r>
    </w:p>
    <w:p w:rsidR="00A2718C" w:rsidRPr="00A76594" w:rsidRDefault="00A2718C" w:rsidP="00A2718C">
      <w:pPr>
        <w:jc w:val="both"/>
        <w:rPr>
          <w:b/>
          <w:i/>
        </w:rPr>
      </w:pPr>
    </w:p>
    <w:p w:rsidR="00A2718C" w:rsidRDefault="00A2718C" w:rsidP="00A2718C">
      <w:pPr>
        <w:jc w:val="both"/>
      </w:pPr>
      <w:r w:rsidRPr="00E57FA0">
        <w:rPr>
          <w:b/>
        </w:rPr>
        <w:t xml:space="preserve">1. </w:t>
      </w:r>
      <w:r>
        <w:t>По определению деньги- это:</w:t>
      </w:r>
    </w:p>
    <w:p w:rsidR="00A2718C" w:rsidRDefault="00A2718C" w:rsidP="00A2718C">
      <w:pPr>
        <w:jc w:val="both"/>
      </w:pPr>
      <w:r>
        <w:t>а) законное платежное средство при покупке товаров и услуг</w:t>
      </w:r>
    </w:p>
    <w:p w:rsidR="00A2718C" w:rsidRDefault="00A2718C" w:rsidP="00A2718C">
      <w:pPr>
        <w:jc w:val="both"/>
      </w:pPr>
      <w:r>
        <w:t>б) единица счета, средство обращения, запас ценности, средство платежа</w:t>
      </w:r>
    </w:p>
    <w:p w:rsidR="00A2718C" w:rsidRDefault="00A2718C" w:rsidP="00A2718C">
      <w:pPr>
        <w:jc w:val="both"/>
      </w:pPr>
      <w:r>
        <w:t>в) финансовый актив, используемый для совершения сделок</w:t>
      </w:r>
    </w:p>
    <w:p w:rsidR="00A2718C" w:rsidRDefault="00A2718C" w:rsidP="00A2718C">
      <w:pPr>
        <w:jc w:val="both"/>
      </w:pPr>
      <w:r>
        <w:t>г) все ответы верны</w:t>
      </w:r>
    </w:p>
    <w:p w:rsidR="00A2718C" w:rsidRDefault="00A2718C" w:rsidP="00A2718C">
      <w:pPr>
        <w:jc w:val="both"/>
      </w:pPr>
    </w:p>
    <w:p w:rsidR="00A2718C" w:rsidRDefault="00A2718C" w:rsidP="00A2718C">
      <w:pPr>
        <w:jc w:val="both"/>
      </w:pPr>
      <w:r w:rsidRPr="00AD5954">
        <w:rPr>
          <w:b/>
        </w:rPr>
        <w:t>2.</w:t>
      </w:r>
      <w:r>
        <w:t>Когда бы общество не использовало деньги, отличительной их чертой является то, что они:</w:t>
      </w:r>
    </w:p>
    <w:p w:rsidR="00A2718C" w:rsidRDefault="00A2718C" w:rsidP="00A2718C">
      <w:pPr>
        <w:jc w:val="both"/>
      </w:pPr>
      <w:r>
        <w:t>а) должны содержать золото</w:t>
      </w:r>
    </w:p>
    <w:p w:rsidR="00A2718C" w:rsidRDefault="00A2718C" w:rsidP="00A2718C">
      <w:pPr>
        <w:jc w:val="both"/>
      </w:pPr>
      <w:r>
        <w:t>б) должны приниматься в оплату за товары и услуги и при выплате долгов</w:t>
      </w:r>
    </w:p>
    <w:p w:rsidR="00A2718C" w:rsidRDefault="00A2718C" w:rsidP="00A2718C">
      <w:pPr>
        <w:jc w:val="both"/>
      </w:pPr>
      <w:r>
        <w:t>в) должны быть полностью защищены от инфляции</w:t>
      </w:r>
    </w:p>
    <w:p w:rsidR="00A2718C" w:rsidRDefault="00A2718C" w:rsidP="00A2718C">
      <w:pPr>
        <w:jc w:val="both"/>
      </w:pPr>
      <w:r>
        <w:t>г) должны быть произведены государством</w:t>
      </w:r>
    </w:p>
    <w:p w:rsidR="00A2718C" w:rsidRDefault="00A2718C" w:rsidP="00A2718C">
      <w:pPr>
        <w:jc w:val="both"/>
      </w:pPr>
    </w:p>
    <w:p w:rsidR="00A2718C" w:rsidRDefault="00A2718C" w:rsidP="00A2718C">
      <w:pPr>
        <w:jc w:val="both"/>
      </w:pPr>
      <w:r w:rsidRPr="000F50E0">
        <w:rPr>
          <w:b/>
        </w:rPr>
        <w:t xml:space="preserve">3. </w:t>
      </w:r>
      <w:r>
        <w:t>Когда человек берет кредит, деньги выполняют функцию:</w:t>
      </w:r>
    </w:p>
    <w:p w:rsidR="00A2718C" w:rsidRDefault="00A2718C" w:rsidP="00A2718C">
      <w:pPr>
        <w:jc w:val="both"/>
      </w:pPr>
      <w:r>
        <w:t>а) средства обращения</w:t>
      </w:r>
    </w:p>
    <w:p w:rsidR="00A2718C" w:rsidRDefault="00A2718C" w:rsidP="00A2718C">
      <w:pPr>
        <w:jc w:val="both"/>
      </w:pPr>
      <w:r>
        <w:t>б) единицы счета</w:t>
      </w:r>
    </w:p>
    <w:p w:rsidR="00A2718C" w:rsidRDefault="00A2718C" w:rsidP="00A2718C">
      <w:pPr>
        <w:jc w:val="both"/>
      </w:pPr>
      <w:r>
        <w:t>в) запаса ценностей</w:t>
      </w:r>
    </w:p>
    <w:p w:rsidR="00A2718C" w:rsidRDefault="00A2718C" w:rsidP="00A2718C">
      <w:pPr>
        <w:jc w:val="both"/>
      </w:pPr>
      <w:r>
        <w:lastRenderedPageBreak/>
        <w:t>г) средства платежа</w:t>
      </w:r>
    </w:p>
    <w:p w:rsidR="00A2718C" w:rsidRDefault="00A2718C" w:rsidP="00A2718C">
      <w:pPr>
        <w:jc w:val="both"/>
      </w:pPr>
    </w:p>
    <w:p w:rsidR="00A2718C" w:rsidRDefault="00A2718C" w:rsidP="00A2718C">
      <w:pPr>
        <w:jc w:val="both"/>
      </w:pPr>
      <w:r w:rsidRPr="00FA323C">
        <w:rPr>
          <w:b/>
        </w:rPr>
        <w:t>4.</w:t>
      </w:r>
      <w:r>
        <w:t>Деньги выполняют функцию:</w:t>
      </w:r>
    </w:p>
    <w:p w:rsidR="00A2718C" w:rsidRDefault="00A2718C" w:rsidP="00A2718C">
      <w:pPr>
        <w:jc w:val="both"/>
      </w:pPr>
      <w:r>
        <w:t>а) фактора производства</w:t>
      </w:r>
    </w:p>
    <w:p w:rsidR="00A2718C" w:rsidRDefault="00A2718C" w:rsidP="00A2718C">
      <w:pPr>
        <w:jc w:val="both"/>
      </w:pPr>
      <w:r>
        <w:t>б) средства защиты от инфляции</w:t>
      </w:r>
    </w:p>
    <w:p w:rsidR="00A2718C" w:rsidRDefault="00A2718C" w:rsidP="00A2718C">
      <w:pPr>
        <w:jc w:val="both"/>
      </w:pPr>
      <w:r>
        <w:t>в) средства накопления</w:t>
      </w:r>
    </w:p>
    <w:p w:rsidR="00A2718C" w:rsidRDefault="00A2718C" w:rsidP="00A2718C">
      <w:pPr>
        <w:jc w:val="both"/>
      </w:pPr>
      <w:r>
        <w:t>г) средства увеличения дохода</w:t>
      </w:r>
    </w:p>
    <w:p w:rsidR="00A2718C" w:rsidRDefault="00A2718C" w:rsidP="00A2718C">
      <w:pPr>
        <w:jc w:val="both"/>
      </w:pPr>
    </w:p>
    <w:p w:rsidR="00A2718C" w:rsidRDefault="00A2718C" w:rsidP="00A2718C">
      <w:pPr>
        <w:jc w:val="both"/>
      </w:pPr>
      <w:r w:rsidRPr="001833DC">
        <w:rPr>
          <w:b/>
        </w:rPr>
        <w:t>5.</w:t>
      </w:r>
      <w:r>
        <w:t>Когда человек покупает себе бытовую технику и оплачивает ее стоимость полностью, то деньги выполняют функцию:</w:t>
      </w:r>
    </w:p>
    <w:p w:rsidR="00A2718C" w:rsidRDefault="00A2718C" w:rsidP="00A2718C">
      <w:pPr>
        <w:jc w:val="both"/>
      </w:pPr>
      <w:r>
        <w:t>а) средства обращения</w:t>
      </w:r>
    </w:p>
    <w:p w:rsidR="00A2718C" w:rsidRDefault="00A2718C" w:rsidP="00A2718C">
      <w:pPr>
        <w:jc w:val="both"/>
      </w:pPr>
      <w:r>
        <w:t>б) единицы счета</w:t>
      </w:r>
    </w:p>
    <w:p w:rsidR="00A2718C" w:rsidRDefault="00A2718C" w:rsidP="00A2718C">
      <w:pPr>
        <w:jc w:val="both"/>
      </w:pPr>
      <w:r>
        <w:t>в) запаса ценности</w:t>
      </w:r>
    </w:p>
    <w:p w:rsidR="00A2718C" w:rsidRDefault="00A2718C" w:rsidP="00A2718C">
      <w:pPr>
        <w:jc w:val="both"/>
      </w:pPr>
      <w:r>
        <w:t>г) средства платежа</w:t>
      </w:r>
    </w:p>
    <w:p w:rsidR="00A2718C" w:rsidRDefault="00A2718C" w:rsidP="00A2718C">
      <w:pPr>
        <w:jc w:val="both"/>
      </w:pPr>
    </w:p>
    <w:p w:rsidR="00A2718C" w:rsidRDefault="00A2718C" w:rsidP="00A2718C">
      <w:pPr>
        <w:jc w:val="both"/>
      </w:pPr>
      <w:r w:rsidRPr="0031308B">
        <w:rPr>
          <w:b/>
        </w:rPr>
        <w:t>6.</w:t>
      </w:r>
      <w:r>
        <w:t>Товарные деньги- это:</w:t>
      </w:r>
    </w:p>
    <w:p w:rsidR="00A2718C" w:rsidRDefault="00A2718C" w:rsidP="00A2718C">
      <w:pPr>
        <w:jc w:val="both"/>
      </w:pPr>
      <w:r>
        <w:t>а) товар, пользующийся повышенным спросом</w:t>
      </w:r>
    </w:p>
    <w:p w:rsidR="00A2718C" w:rsidRDefault="00A2718C" w:rsidP="00A2718C">
      <w:pPr>
        <w:jc w:val="both"/>
      </w:pPr>
      <w:r>
        <w:t>б) товар, выполняющий функции денег</w:t>
      </w:r>
    </w:p>
    <w:p w:rsidR="00A2718C" w:rsidRDefault="00A2718C" w:rsidP="00A2718C">
      <w:pPr>
        <w:jc w:val="both"/>
      </w:pPr>
      <w:r>
        <w:t>в) редкий, дорогостоящий товар (бриллианты)</w:t>
      </w:r>
    </w:p>
    <w:p w:rsidR="00A2718C" w:rsidRDefault="00A2718C" w:rsidP="00A2718C">
      <w:pPr>
        <w:jc w:val="both"/>
      </w:pPr>
      <w:r>
        <w:t>г) товар, обменивающийся на золото</w:t>
      </w:r>
    </w:p>
    <w:p w:rsidR="00A2718C" w:rsidRDefault="00A2718C" w:rsidP="00A2718C">
      <w:pPr>
        <w:jc w:val="both"/>
      </w:pPr>
    </w:p>
    <w:p w:rsidR="00A2718C" w:rsidRDefault="00A2718C" w:rsidP="00A2718C">
      <w:pPr>
        <w:jc w:val="both"/>
      </w:pPr>
      <w:r w:rsidRPr="00C210C2">
        <w:rPr>
          <w:b/>
        </w:rPr>
        <w:t>7.</w:t>
      </w:r>
      <w:r>
        <w:t>Уравнение количественной теории денег:</w:t>
      </w:r>
    </w:p>
    <w:p w:rsidR="00A2718C" w:rsidRDefault="00A2718C" w:rsidP="00A2718C">
      <w:pPr>
        <w:jc w:val="both"/>
      </w:pPr>
      <w:r>
        <w:t>а) не учитывает скорость обращения денег</w:t>
      </w:r>
    </w:p>
    <w:p w:rsidR="00A2718C" w:rsidRDefault="00A2718C" w:rsidP="00A2718C">
      <w:pPr>
        <w:jc w:val="both"/>
      </w:pPr>
      <w:r>
        <w:t>б) устанавливает зависимость между количеством денег и ставкой процента</w:t>
      </w:r>
    </w:p>
    <w:p w:rsidR="00A2718C" w:rsidRDefault="00A2718C" w:rsidP="00A2718C">
      <w:pPr>
        <w:jc w:val="both"/>
      </w:pPr>
      <w:r>
        <w:t>в) устанавливает зависимость между количеством денег и объемом производства.</w:t>
      </w:r>
    </w:p>
    <w:p w:rsidR="00A2718C" w:rsidRDefault="00A2718C" w:rsidP="00A2718C">
      <w:pPr>
        <w:jc w:val="both"/>
      </w:pPr>
      <w:r>
        <w:t>г) не учитывает уровень цен</w:t>
      </w:r>
    </w:p>
    <w:p w:rsidR="00A2718C" w:rsidRDefault="00A2718C" w:rsidP="00A2718C">
      <w:pPr>
        <w:jc w:val="both"/>
      </w:pPr>
    </w:p>
    <w:p w:rsidR="00A2718C" w:rsidRDefault="00A2718C" w:rsidP="00A2718C">
      <w:pPr>
        <w:jc w:val="both"/>
      </w:pPr>
      <w:r w:rsidRPr="00CF333F">
        <w:rPr>
          <w:b/>
        </w:rPr>
        <w:t>8.</w:t>
      </w:r>
      <w:r>
        <w:t>Количественная теория денег в качестве постоянной величины рассматривает:</w:t>
      </w:r>
    </w:p>
    <w:p w:rsidR="00A2718C" w:rsidRDefault="00A2718C" w:rsidP="00A2718C">
      <w:pPr>
        <w:jc w:val="both"/>
      </w:pPr>
      <w:r>
        <w:t>а) количество денег в обращении</w:t>
      </w:r>
    </w:p>
    <w:p w:rsidR="00A2718C" w:rsidRDefault="00A2718C" w:rsidP="00A2718C">
      <w:pPr>
        <w:jc w:val="both"/>
      </w:pPr>
      <w:r>
        <w:t>б) скорость обращения денег</w:t>
      </w:r>
    </w:p>
    <w:p w:rsidR="00A2718C" w:rsidRDefault="00A2718C" w:rsidP="00A2718C">
      <w:pPr>
        <w:jc w:val="both"/>
      </w:pPr>
      <w:r>
        <w:t>в) уровень цен</w:t>
      </w:r>
    </w:p>
    <w:p w:rsidR="00A2718C" w:rsidRDefault="00A2718C" w:rsidP="00A2718C">
      <w:pPr>
        <w:jc w:val="both"/>
      </w:pPr>
      <w:r>
        <w:t>г) номинальный объем выпуска</w:t>
      </w:r>
    </w:p>
    <w:p w:rsidR="00A2718C" w:rsidRDefault="00A2718C" w:rsidP="00A2718C">
      <w:pPr>
        <w:jc w:val="both"/>
      </w:pPr>
    </w:p>
    <w:p w:rsidR="00A2718C" w:rsidRDefault="00A2718C" w:rsidP="00A2718C">
      <w:pPr>
        <w:jc w:val="both"/>
      </w:pPr>
      <w:r w:rsidRPr="00C03752">
        <w:rPr>
          <w:b/>
        </w:rPr>
        <w:t>9.</w:t>
      </w:r>
      <w:r>
        <w:t>Если уровень цен падает, то при прочих равных условиях скорость обращения денег:</w:t>
      </w:r>
    </w:p>
    <w:p w:rsidR="00A2718C" w:rsidRDefault="00A2718C" w:rsidP="00A2718C">
      <w:pPr>
        <w:jc w:val="both"/>
      </w:pPr>
      <w:r>
        <w:t>а) уменьшается</w:t>
      </w:r>
    </w:p>
    <w:p w:rsidR="00A2718C" w:rsidRDefault="00A2718C" w:rsidP="00A2718C">
      <w:pPr>
        <w:jc w:val="both"/>
      </w:pPr>
      <w:r>
        <w:t>б) растет</w:t>
      </w:r>
    </w:p>
    <w:p w:rsidR="00A2718C" w:rsidRDefault="00A2718C" w:rsidP="00A2718C">
      <w:pPr>
        <w:jc w:val="both"/>
      </w:pPr>
      <w:r>
        <w:t>в) не меняется</w:t>
      </w:r>
    </w:p>
    <w:p w:rsidR="00A2718C" w:rsidRDefault="00A2718C" w:rsidP="00A2718C">
      <w:pPr>
        <w:jc w:val="both"/>
      </w:pPr>
      <w:r>
        <w:t>г) определенно сказать нельзя</w:t>
      </w:r>
    </w:p>
    <w:p w:rsidR="00A2718C" w:rsidRDefault="00A2718C" w:rsidP="00A2718C">
      <w:pPr>
        <w:jc w:val="both"/>
      </w:pPr>
    </w:p>
    <w:p w:rsidR="00A2718C" w:rsidRDefault="00A2718C" w:rsidP="00A2718C">
      <w:pPr>
        <w:jc w:val="both"/>
      </w:pPr>
      <w:r w:rsidRPr="00947956">
        <w:rPr>
          <w:b/>
        </w:rPr>
        <w:t>10.</w:t>
      </w:r>
      <w:r>
        <w:t xml:space="preserve">В денежный агрегат </w:t>
      </w:r>
      <w:r w:rsidRPr="00947956">
        <w:rPr>
          <w:i/>
        </w:rPr>
        <w:t>М0</w:t>
      </w:r>
      <w:r>
        <w:t>включаются:</w:t>
      </w:r>
    </w:p>
    <w:p w:rsidR="00A2718C" w:rsidRDefault="00A2718C" w:rsidP="00A2718C">
      <w:pPr>
        <w:jc w:val="both"/>
      </w:pPr>
      <w:r>
        <w:t>а) депозиты до востребования</w:t>
      </w:r>
    </w:p>
    <w:p w:rsidR="00A2718C" w:rsidRDefault="00A2718C" w:rsidP="00A2718C">
      <w:pPr>
        <w:jc w:val="both"/>
      </w:pPr>
      <w:r>
        <w:t>б) чековые депозиты</w:t>
      </w:r>
    </w:p>
    <w:p w:rsidR="00A2718C" w:rsidRDefault="00A2718C" w:rsidP="00A2718C">
      <w:pPr>
        <w:jc w:val="both"/>
      </w:pPr>
      <w:r>
        <w:lastRenderedPageBreak/>
        <w:t>в) банкноты</w:t>
      </w:r>
    </w:p>
    <w:p w:rsidR="00A2718C" w:rsidRDefault="00A2718C" w:rsidP="00A2718C">
      <w:pPr>
        <w:jc w:val="both"/>
      </w:pPr>
      <w:r>
        <w:t>г) иностранная свободно конвертируемая валюта</w:t>
      </w:r>
    </w:p>
    <w:p w:rsidR="00A2718C" w:rsidRDefault="00A2718C" w:rsidP="00A2718C">
      <w:pPr>
        <w:jc w:val="both"/>
      </w:pPr>
    </w:p>
    <w:p w:rsidR="00A2718C" w:rsidRDefault="00A2718C" w:rsidP="00A2718C">
      <w:pPr>
        <w:jc w:val="both"/>
      </w:pPr>
      <w:r w:rsidRPr="001F77D1">
        <w:rPr>
          <w:b/>
        </w:rPr>
        <w:t xml:space="preserve">11. </w:t>
      </w:r>
      <w:r>
        <w:t xml:space="preserve">Денежный агрегат </w:t>
      </w:r>
      <w:r w:rsidRPr="001F77D1">
        <w:rPr>
          <w:i/>
        </w:rPr>
        <w:t>М1</w:t>
      </w:r>
      <w:r>
        <w:t>включает:</w:t>
      </w:r>
    </w:p>
    <w:p w:rsidR="00A2718C" w:rsidRDefault="00A2718C" w:rsidP="00A2718C">
      <w:pPr>
        <w:jc w:val="both"/>
      </w:pPr>
      <w:r>
        <w:t>а) депозиты до востребования</w:t>
      </w:r>
    </w:p>
    <w:p w:rsidR="00A2718C" w:rsidRDefault="00A2718C" w:rsidP="00A2718C">
      <w:pPr>
        <w:jc w:val="both"/>
      </w:pPr>
      <w:r>
        <w:t>б) наличные деньги</w:t>
      </w:r>
    </w:p>
    <w:p w:rsidR="00A2718C" w:rsidRDefault="00A2718C" w:rsidP="00A2718C">
      <w:pPr>
        <w:jc w:val="both"/>
      </w:pPr>
      <w:r>
        <w:t>в) мелкие срочные вклады</w:t>
      </w:r>
    </w:p>
    <w:p w:rsidR="00A2718C" w:rsidRDefault="00A2718C" w:rsidP="00A2718C">
      <w:pPr>
        <w:jc w:val="both"/>
      </w:pPr>
      <w:r>
        <w:t>г) все ответы верны</w:t>
      </w:r>
    </w:p>
    <w:p w:rsidR="00A2718C" w:rsidRDefault="00A2718C" w:rsidP="00A2718C">
      <w:pPr>
        <w:jc w:val="both"/>
      </w:pPr>
    </w:p>
    <w:p w:rsidR="00A2718C" w:rsidRDefault="00A2718C" w:rsidP="00A2718C">
      <w:pPr>
        <w:jc w:val="both"/>
      </w:pPr>
      <w:r w:rsidRPr="001F77D1">
        <w:rPr>
          <w:b/>
        </w:rPr>
        <w:t>12.</w:t>
      </w:r>
      <w:r>
        <w:t xml:space="preserve">В денежный агрегат </w:t>
      </w:r>
      <w:r w:rsidRPr="00ED4D6F">
        <w:rPr>
          <w:i/>
        </w:rPr>
        <w:t>М2</w:t>
      </w:r>
      <w:r>
        <w:t xml:space="preserve"> не входит:</w:t>
      </w:r>
    </w:p>
    <w:p w:rsidR="00A2718C" w:rsidRDefault="00A2718C" w:rsidP="00A2718C">
      <w:pPr>
        <w:jc w:val="both"/>
      </w:pPr>
      <w:r>
        <w:t>а) крупные срочные вклады</w:t>
      </w:r>
    </w:p>
    <w:p w:rsidR="00A2718C" w:rsidRDefault="00A2718C" w:rsidP="00A2718C">
      <w:pPr>
        <w:jc w:val="both"/>
      </w:pPr>
      <w:r>
        <w:t>б) наличные деньги</w:t>
      </w:r>
    </w:p>
    <w:p w:rsidR="00A2718C" w:rsidRDefault="00A2718C" w:rsidP="00A2718C">
      <w:pPr>
        <w:jc w:val="both"/>
      </w:pPr>
      <w:r>
        <w:t>в) мелкие срочные вклады</w:t>
      </w:r>
    </w:p>
    <w:p w:rsidR="00A2718C" w:rsidRDefault="00A2718C" w:rsidP="00A2718C">
      <w:pPr>
        <w:jc w:val="both"/>
      </w:pPr>
      <w:r>
        <w:t>г) депозиты до востребования</w:t>
      </w:r>
    </w:p>
    <w:p w:rsidR="00A2718C" w:rsidRDefault="00A2718C" w:rsidP="00A2718C">
      <w:pPr>
        <w:jc w:val="both"/>
      </w:pPr>
    </w:p>
    <w:p w:rsidR="00A2718C" w:rsidRDefault="00A2718C" w:rsidP="00A2718C">
      <w:pPr>
        <w:jc w:val="both"/>
      </w:pPr>
      <w:r w:rsidRPr="001C369E">
        <w:rPr>
          <w:b/>
        </w:rPr>
        <w:t xml:space="preserve">13. </w:t>
      </w:r>
      <w:r>
        <w:t>Крупные срочные вклады включаются в состав денежного агрегата:</w:t>
      </w:r>
    </w:p>
    <w:p w:rsidR="00A2718C" w:rsidRDefault="00A2718C" w:rsidP="00A2718C">
      <w:pPr>
        <w:jc w:val="both"/>
      </w:pPr>
      <w:r>
        <w:t xml:space="preserve">а) </w:t>
      </w:r>
      <w:r w:rsidRPr="001C369E">
        <w:rPr>
          <w:i/>
        </w:rPr>
        <w:t>М1</w:t>
      </w:r>
    </w:p>
    <w:p w:rsidR="00A2718C" w:rsidRDefault="00A2718C" w:rsidP="00A2718C">
      <w:pPr>
        <w:jc w:val="both"/>
      </w:pPr>
      <w:r>
        <w:t xml:space="preserve">б) </w:t>
      </w:r>
      <w:r w:rsidRPr="001C369E">
        <w:rPr>
          <w:i/>
        </w:rPr>
        <w:t>М2</w:t>
      </w:r>
    </w:p>
    <w:p w:rsidR="00A2718C" w:rsidRPr="001C369E" w:rsidRDefault="00A2718C" w:rsidP="00A2718C">
      <w:pPr>
        <w:jc w:val="both"/>
      </w:pPr>
      <w:r>
        <w:t xml:space="preserve">в) </w:t>
      </w:r>
      <w:r w:rsidRPr="001C369E">
        <w:rPr>
          <w:i/>
          <w:lang w:val="en-US"/>
        </w:rPr>
        <w:t>L</w:t>
      </w:r>
    </w:p>
    <w:p w:rsidR="00A2718C" w:rsidRDefault="00A2718C" w:rsidP="00A2718C">
      <w:pPr>
        <w:jc w:val="both"/>
      </w:pPr>
      <w:r>
        <w:t>г) нет верного ответа</w:t>
      </w:r>
    </w:p>
    <w:p w:rsidR="00A2718C" w:rsidRDefault="00A2718C" w:rsidP="00A2718C">
      <w:pPr>
        <w:jc w:val="both"/>
      </w:pPr>
    </w:p>
    <w:p w:rsidR="00A2718C" w:rsidRDefault="00A2718C" w:rsidP="00A2718C">
      <w:pPr>
        <w:jc w:val="both"/>
      </w:pPr>
      <w:r w:rsidRPr="004C56BA">
        <w:rPr>
          <w:b/>
        </w:rPr>
        <w:t>14.</w:t>
      </w:r>
      <w:r>
        <w:t>Наибольшей ликвидностью обладает:</w:t>
      </w:r>
    </w:p>
    <w:p w:rsidR="00A2718C" w:rsidRDefault="00A2718C" w:rsidP="00A2718C">
      <w:pPr>
        <w:jc w:val="both"/>
      </w:pPr>
      <w:r>
        <w:t>а) банкнота</w:t>
      </w:r>
    </w:p>
    <w:p w:rsidR="00A2718C" w:rsidRDefault="00A2718C" w:rsidP="00A2718C">
      <w:pPr>
        <w:jc w:val="both"/>
      </w:pPr>
      <w:r>
        <w:t>б) автомобиль</w:t>
      </w:r>
    </w:p>
    <w:p w:rsidR="00A2718C" w:rsidRDefault="00A2718C" w:rsidP="00A2718C">
      <w:pPr>
        <w:jc w:val="both"/>
      </w:pPr>
      <w:r>
        <w:t>в) государственная облигация</w:t>
      </w:r>
    </w:p>
    <w:p w:rsidR="00A2718C" w:rsidRDefault="00A2718C" w:rsidP="00A2718C">
      <w:pPr>
        <w:jc w:val="both"/>
      </w:pPr>
      <w:r>
        <w:t>г) недвижимость</w:t>
      </w:r>
    </w:p>
    <w:p w:rsidR="00A2718C" w:rsidRDefault="00A2718C" w:rsidP="00A2718C">
      <w:pPr>
        <w:jc w:val="both"/>
      </w:pPr>
    </w:p>
    <w:p w:rsidR="00A2718C" w:rsidRDefault="00A2718C" w:rsidP="00A2718C">
      <w:pPr>
        <w:jc w:val="both"/>
      </w:pPr>
      <w:r w:rsidRPr="004F14D7">
        <w:rPr>
          <w:b/>
        </w:rPr>
        <w:t>15.</w:t>
      </w:r>
      <w:r>
        <w:t>Наименее ликвидным активом является:</w:t>
      </w:r>
    </w:p>
    <w:p w:rsidR="00A2718C" w:rsidRDefault="00A2718C" w:rsidP="00A2718C">
      <w:pPr>
        <w:jc w:val="both"/>
      </w:pPr>
      <w:r>
        <w:t>а) наличные деньги</w:t>
      </w:r>
    </w:p>
    <w:p w:rsidR="00A2718C" w:rsidRDefault="00A2718C" w:rsidP="00A2718C">
      <w:pPr>
        <w:jc w:val="both"/>
      </w:pPr>
      <w:r>
        <w:t>б) ценные бумаги</w:t>
      </w:r>
    </w:p>
    <w:p w:rsidR="00A2718C" w:rsidRDefault="00A2718C" w:rsidP="00A2718C">
      <w:pPr>
        <w:jc w:val="both"/>
      </w:pPr>
      <w:r>
        <w:t>в) золото</w:t>
      </w:r>
    </w:p>
    <w:p w:rsidR="00A2718C" w:rsidRDefault="00A2718C" w:rsidP="00A2718C">
      <w:pPr>
        <w:jc w:val="both"/>
      </w:pPr>
      <w:r>
        <w:t>г) недвижимость</w:t>
      </w:r>
    </w:p>
    <w:p w:rsidR="00A2718C" w:rsidRDefault="00A2718C" w:rsidP="00A2718C">
      <w:pPr>
        <w:jc w:val="both"/>
      </w:pPr>
    </w:p>
    <w:p w:rsidR="00A2718C" w:rsidRDefault="00A2718C" w:rsidP="00A2718C">
      <w:pPr>
        <w:jc w:val="both"/>
        <w:rPr>
          <w:i/>
        </w:rPr>
      </w:pPr>
      <w:r>
        <w:rPr>
          <w:i/>
        </w:rPr>
        <w:t>В следующих тестах для выбора ответа в тесте сделайте необходимые расчеты</w:t>
      </w:r>
    </w:p>
    <w:p w:rsidR="00A2718C" w:rsidRDefault="00A2718C" w:rsidP="00A2718C">
      <w:pPr>
        <w:jc w:val="both"/>
      </w:pPr>
    </w:p>
    <w:p w:rsidR="00A2718C" w:rsidRDefault="00A2718C" w:rsidP="00A2718C">
      <w:pPr>
        <w:jc w:val="both"/>
      </w:pPr>
      <w:r w:rsidRPr="00A54ABB">
        <w:rPr>
          <w:b/>
        </w:rPr>
        <w:t>16.</w:t>
      </w:r>
      <w:r>
        <w:t>Величина депозитов в коммерческом банке увеличилась на 100 млн. руб. Норма обязательных резервов составляет 20%. Это означает, что банк и банковская система в целом могут выдать кредиты, соответственно, на сумму максимум:</w:t>
      </w:r>
    </w:p>
    <w:p w:rsidR="00A2718C" w:rsidRDefault="00A2718C" w:rsidP="00A2718C">
      <w:pPr>
        <w:jc w:val="both"/>
      </w:pPr>
      <w:r>
        <w:t>а) 80 млн. руб. и 500 млн. руб.</w:t>
      </w:r>
    </w:p>
    <w:p w:rsidR="00A2718C" w:rsidRDefault="00A2718C" w:rsidP="00A2718C">
      <w:pPr>
        <w:jc w:val="both"/>
      </w:pPr>
      <w:r>
        <w:t>б) 20 млн. руб. и 500 млн. руб.</w:t>
      </w:r>
    </w:p>
    <w:p w:rsidR="00A2718C" w:rsidRDefault="00A2718C" w:rsidP="00A2718C">
      <w:pPr>
        <w:jc w:val="both"/>
      </w:pPr>
      <w:r>
        <w:t>в) 20 млн. руб. и 80 млн. руб.</w:t>
      </w:r>
    </w:p>
    <w:p w:rsidR="00A2718C" w:rsidRDefault="00A2718C" w:rsidP="00A2718C">
      <w:pPr>
        <w:jc w:val="both"/>
      </w:pPr>
      <w:r>
        <w:t>г) 80 млн. руб. и 400 млн. руб.</w:t>
      </w:r>
    </w:p>
    <w:p w:rsidR="00A2718C" w:rsidRDefault="00A2718C" w:rsidP="00A2718C">
      <w:pPr>
        <w:jc w:val="both"/>
      </w:pPr>
    </w:p>
    <w:p w:rsidR="00A2718C" w:rsidRDefault="00A2718C" w:rsidP="00A2718C">
      <w:pPr>
        <w:jc w:val="both"/>
      </w:pPr>
      <w:r w:rsidRPr="00A9678B">
        <w:rPr>
          <w:b/>
        </w:rPr>
        <w:lastRenderedPageBreak/>
        <w:t>17.</w:t>
      </w:r>
      <w:r>
        <w:t>Если реальный (физический) объем ВВП увеличился на 20%, а денежная масса возросла на 8%, то как изменится уровень цен при стабильной скорости обращения денег:</w:t>
      </w:r>
    </w:p>
    <w:p w:rsidR="00A2718C" w:rsidRDefault="00A2718C" w:rsidP="00A2718C">
      <w:pPr>
        <w:jc w:val="both"/>
      </w:pPr>
      <w:r>
        <w:t>а) возрастет на 20%</w:t>
      </w:r>
    </w:p>
    <w:p w:rsidR="00A2718C" w:rsidRDefault="00A2718C" w:rsidP="00A2718C">
      <w:pPr>
        <w:jc w:val="both"/>
      </w:pPr>
      <w:r>
        <w:t>б) снизится на 20%</w:t>
      </w:r>
    </w:p>
    <w:p w:rsidR="00A2718C" w:rsidRDefault="00A2718C" w:rsidP="00A2718C">
      <w:pPr>
        <w:jc w:val="both"/>
      </w:pPr>
      <w:r>
        <w:t>в) возрастет на 10%</w:t>
      </w:r>
    </w:p>
    <w:p w:rsidR="00A2718C" w:rsidRDefault="00A2718C" w:rsidP="00A2718C">
      <w:pPr>
        <w:jc w:val="both"/>
      </w:pPr>
      <w:r>
        <w:t>г) снизится на 10%</w:t>
      </w:r>
    </w:p>
    <w:p w:rsidR="00A2718C" w:rsidRDefault="00A2718C" w:rsidP="00A2718C">
      <w:pPr>
        <w:jc w:val="both"/>
      </w:pPr>
    </w:p>
    <w:p w:rsidR="00A2718C" w:rsidRDefault="00A2718C" w:rsidP="00A2718C">
      <w:pPr>
        <w:jc w:val="both"/>
      </w:pPr>
      <w:r w:rsidRPr="00EF23C6">
        <w:rPr>
          <w:b/>
        </w:rPr>
        <w:t>18.</w:t>
      </w:r>
      <w:r>
        <w:t>Банковский мультипликатор равен 4. Максимальное дополнительное количество денег, которое может «создать» банковская система равно 40 млрд. ден. ед. Тогда норма обязательных резервов и сумма, которую банки использовали для выдачи ссуд составит:</w:t>
      </w:r>
    </w:p>
    <w:p w:rsidR="00A2718C" w:rsidRDefault="00A2718C" w:rsidP="00A2718C">
      <w:pPr>
        <w:jc w:val="both"/>
      </w:pPr>
      <w:r>
        <w:t>а) 40% и 40 млрд. ден. ед.</w:t>
      </w:r>
    </w:p>
    <w:p w:rsidR="00A2718C" w:rsidRDefault="00A2718C" w:rsidP="00A2718C">
      <w:pPr>
        <w:jc w:val="both"/>
      </w:pPr>
      <w:r>
        <w:t>б) 40% и 10 млрд. ден. ед.</w:t>
      </w:r>
    </w:p>
    <w:p w:rsidR="00A2718C" w:rsidRDefault="00A2718C" w:rsidP="00A2718C">
      <w:pPr>
        <w:jc w:val="both"/>
      </w:pPr>
      <w:r>
        <w:t>в) 25% и 2,5 млрд. ден.ед.</w:t>
      </w:r>
    </w:p>
    <w:p w:rsidR="00A2718C" w:rsidRDefault="00A2718C" w:rsidP="00A2718C">
      <w:pPr>
        <w:jc w:val="both"/>
      </w:pPr>
      <w:r>
        <w:t>г) 25% и 10 млрд. ден. ед.</w:t>
      </w:r>
    </w:p>
    <w:p w:rsidR="00A2718C" w:rsidRDefault="00A2718C" w:rsidP="00A2718C">
      <w:pPr>
        <w:jc w:val="both"/>
      </w:pPr>
    </w:p>
    <w:p w:rsidR="00A2718C" w:rsidRDefault="00A2718C" w:rsidP="00A2718C">
      <w:pPr>
        <w:jc w:val="both"/>
      </w:pPr>
      <w:r w:rsidRPr="00570FC9">
        <w:rPr>
          <w:b/>
        </w:rPr>
        <w:t>19.</w:t>
      </w:r>
      <w:r>
        <w:t>Государство выкупило облигаций у коммерческих банков на сумму 200 млрд. ден. ед. На сколько и в какую сторону максимально может измениться количество денег в экономике при норме обязательных резервов, равной 10%:</w:t>
      </w:r>
    </w:p>
    <w:p w:rsidR="00A2718C" w:rsidRDefault="00A2718C" w:rsidP="00A2718C">
      <w:pPr>
        <w:jc w:val="both"/>
      </w:pPr>
      <w:r>
        <w:t>а) уменьшится на 10%</w:t>
      </w:r>
    </w:p>
    <w:p w:rsidR="00A2718C" w:rsidRDefault="00A2718C" w:rsidP="00A2718C">
      <w:pPr>
        <w:jc w:val="both"/>
      </w:pPr>
      <w:r>
        <w:t>б) увеличится в 1,1 раза</w:t>
      </w:r>
    </w:p>
    <w:p w:rsidR="00A2718C" w:rsidRDefault="00A2718C" w:rsidP="00A2718C">
      <w:pPr>
        <w:jc w:val="both"/>
      </w:pPr>
      <w:r>
        <w:t>в) уменьшится на 200 млрд. ден. ед.</w:t>
      </w:r>
    </w:p>
    <w:p w:rsidR="00A2718C" w:rsidRDefault="00A2718C" w:rsidP="00A2718C">
      <w:pPr>
        <w:jc w:val="both"/>
      </w:pPr>
      <w:r>
        <w:t>г) увеличится на 2 трлн. ден. ед.</w:t>
      </w:r>
    </w:p>
    <w:p w:rsidR="00A2718C" w:rsidRDefault="00A2718C" w:rsidP="00A2718C">
      <w:pPr>
        <w:jc w:val="both"/>
      </w:pPr>
    </w:p>
    <w:p w:rsidR="00A2718C" w:rsidRDefault="00A2718C" w:rsidP="00A2718C">
      <w:pPr>
        <w:jc w:val="both"/>
      </w:pPr>
      <w:r w:rsidRPr="00430F54">
        <w:rPr>
          <w:b/>
        </w:rPr>
        <w:t>20.</w:t>
      </w:r>
      <w:r>
        <w:t>Если в коммерческом банке имеется депозит на 20 млн. ден. ед., а норма обязательных резервов 25%, то увеличение предложения денег всей банковской системы составит:</w:t>
      </w:r>
    </w:p>
    <w:p w:rsidR="00A2718C" w:rsidRDefault="00A2718C" w:rsidP="00A2718C">
      <w:pPr>
        <w:jc w:val="both"/>
      </w:pPr>
      <w:r>
        <w:t>а) 20 млн. ден. ед.</w:t>
      </w:r>
    </w:p>
    <w:p w:rsidR="00A2718C" w:rsidRDefault="00A2718C" w:rsidP="00A2718C">
      <w:pPr>
        <w:jc w:val="both"/>
      </w:pPr>
      <w:r>
        <w:t>б) 80 млн. ден. ед.</w:t>
      </w:r>
    </w:p>
    <w:p w:rsidR="00A2718C" w:rsidRDefault="00A2718C" w:rsidP="00A2718C">
      <w:pPr>
        <w:jc w:val="both"/>
      </w:pPr>
      <w:r>
        <w:t>в) 25 млн. ден. ед.</w:t>
      </w:r>
    </w:p>
    <w:p w:rsidR="00A2718C" w:rsidRDefault="00A2718C" w:rsidP="00A2718C">
      <w:pPr>
        <w:jc w:val="both"/>
      </w:pPr>
      <w:r>
        <w:t>г) 60 млн. ден. ед.</w:t>
      </w:r>
    </w:p>
    <w:p w:rsidR="00A2718C" w:rsidRDefault="00A2718C" w:rsidP="00A2718C">
      <w:pPr>
        <w:jc w:val="both"/>
      </w:pPr>
    </w:p>
    <w:p w:rsidR="00A2718C" w:rsidRDefault="00A2718C" w:rsidP="00A2718C">
      <w:pPr>
        <w:widowControl w:val="0"/>
        <w:shd w:val="clear" w:color="auto" w:fill="FFFFFF"/>
        <w:tabs>
          <w:tab w:val="left" w:pos="6990"/>
        </w:tabs>
        <w:autoSpaceDE w:val="0"/>
        <w:autoSpaceDN w:val="0"/>
        <w:adjustRightInd w:val="0"/>
        <w:spacing w:line="360" w:lineRule="auto"/>
        <w:ind w:firstLine="709"/>
        <w:jc w:val="both"/>
        <w:rPr>
          <w:b/>
        </w:rPr>
      </w:pPr>
    </w:p>
    <w:p w:rsidR="00A2718C" w:rsidRPr="008169B3" w:rsidRDefault="00A2718C" w:rsidP="00A2718C">
      <w:pPr>
        <w:widowControl w:val="0"/>
        <w:shd w:val="clear" w:color="auto" w:fill="FFFFFF"/>
        <w:tabs>
          <w:tab w:val="left" w:pos="6990"/>
        </w:tabs>
        <w:autoSpaceDE w:val="0"/>
        <w:autoSpaceDN w:val="0"/>
        <w:adjustRightInd w:val="0"/>
        <w:spacing w:line="360" w:lineRule="auto"/>
        <w:ind w:firstLine="709"/>
        <w:jc w:val="both"/>
        <w:rPr>
          <w:b/>
        </w:rPr>
      </w:pPr>
    </w:p>
    <w:p w:rsidR="00A2718C" w:rsidRDefault="00A2718C" w:rsidP="00A2718C">
      <w:pPr>
        <w:jc w:val="center"/>
        <w:rPr>
          <w:b/>
          <w:i/>
        </w:rPr>
      </w:pPr>
      <w:r w:rsidRPr="008169B3">
        <w:rPr>
          <w:b/>
          <w:color w:val="000000"/>
        </w:rPr>
        <w:t>Тема 6. Инфляция, как проявление ма</w:t>
      </w:r>
      <w:r>
        <w:rPr>
          <w:b/>
          <w:color w:val="000000"/>
        </w:rPr>
        <w:t>кроэкономической нестабильности</w:t>
      </w:r>
    </w:p>
    <w:p w:rsidR="00A2718C" w:rsidRDefault="00A2718C" w:rsidP="00A2718C">
      <w:pPr>
        <w:jc w:val="center"/>
        <w:rPr>
          <w:b/>
          <w:i/>
        </w:rPr>
      </w:pPr>
      <w:r>
        <w:rPr>
          <w:b/>
          <w:i/>
        </w:rPr>
        <w:t>Проектные задания</w:t>
      </w:r>
    </w:p>
    <w:p w:rsidR="00A2718C" w:rsidRPr="00A76594" w:rsidRDefault="00A2718C" w:rsidP="00A2718C">
      <w:pPr>
        <w:rPr>
          <w:b/>
          <w:i/>
        </w:rPr>
      </w:pPr>
    </w:p>
    <w:p w:rsidR="00A2718C" w:rsidRDefault="00A2718C" w:rsidP="00A2718C">
      <w:pPr>
        <w:jc w:val="both"/>
      </w:pPr>
      <w:r w:rsidRPr="007B6EE6">
        <w:rPr>
          <w:b/>
        </w:rPr>
        <w:t>Задание 1</w:t>
      </w:r>
      <w:r w:rsidRPr="007B6EE6">
        <w:rPr>
          <w:b/>
          <w:i/>
        </w:rPr>
        <w:t>.</w:t>
      </w:r>
      <w:r>
        <w:t>Представьте себя в роли автора пособия «Макроэкономика в таблицах и схемах». Составьте раздел к этому пособию в виде таблиц и схем по теории инфляции.</w:t>
      </w:r>
    </w:p>
    <w:p w:rsidR="00A2718C" w:rsidRDefault="00A2718C" w:rsidP="00A2718C">
      <w:pPr>
        <w:jc w:val="both"/>
      </w:pPr>
    </w:p>
    <w:p w:rsidR="00A2718C" w:rsidRDefault="00A2718C" w:rsidP="00A2718C">
      <w:pPr>
        <w:jc w:val="both"/>
      </w:pPr>
      <w:r w:rsidRPr="007B6EE6">
        <w:rPr>
          <w:b/>
        </w:rPr>
        <w:lastRenderedPageBreak/>
        <w:t xml:space="preserve">Задание </w:t>
      </w:r>
      <w:r>
        <w:rPr>
          <w:b/>
        </w:rPr>
        <w:t xml:space="preserve">2. </w:t>
      </w:r>
      <w:r w:rsidRPr="00521137">
        <w:t>Представьте</w:t>
      </w:r>
      <w:r>
        <w:t xml:space="preserve"> себя в роли автора глоссария по теории инфляции. Составьте такой словарь, в котором наиболее полно будут представлены основные базовые понятия и термины по теме инфляции.</w:t>
      </w:r>
    </w:p>
    <w:p w:rsidR="00A2718C" w:rsidRDefault="00A2718C" w:rsidP="00A2718C"/>
    <w:p w:rsidR="00A2718C" w:rsidRDefault="00A2718C" w:rsidP="00A2718C">
      <w:pPr>
        <w:jc w:val="center"/>
        <w:rPr>
          <w:b/>
          <w:i/>
        </w:rPr>
      </w:pPr>
      <w:r w:rsidRPr="007F179D">
        <w:rPr>
          <w:b/>
          <w:i/>
        </w:rPr>
        <w:t xml:space="preserve">Проблемные </w:t>
      </w:r>
      <w:r>
        <w:rPr>
          <w:b/>
          <w:i/>
        </w:rPr>
        <w:t>вопросы для обсуждения</w:t>
      </w:r>
    </w:p>
    <w:p w:rsidR="00A2718C" w:rsidRPr="007F179D" w:rsidRDefault="00A2718C" w:rsidP="00A2718C">
      <w:pPr>
        <w:rPr>
          <w:b/>
          <w:i/>
        </w:rPr>
      </w:pPr>
    </w:p>
    <w:p w:rsidR="00A2718C" w:rsidRDefault="00A2718C" w:rsidP="00A2718C">
      <w:r w:rsidRPr="004D5DA5">
        <w:rPr>
          <w:b/>
        </w:rPr>
        <w:t>1.</w:t>
      </w:r>
      <w:r>
        <w:t xml:space="preserve"> Каковы социально-экономические последствия инфляции?</w:t>
      </w:r>
    </w:p>
    <w:p w:rsidR="00A2718C" w:rsidRDefault="00A2718C" w:rsidP="00A2718C"/>
    <w:p w:rsidR="00A2718C" w:rsidRDefault="00A2718C" w:rsidP="00A2718C">
      <w:r w:rsidRPr="00635F61">
        <w:rPr>
          <w:b/>
        </w:rPr>
        <w:t xml:space="preserve">2. </w:t>
      </w:r>
      <w:r>
        <w:t>Кто выигрывает и, кто проигрывает от инфляции?</w:t>
      </w:r>
    </w:p>
    <w:p w:rsidR="00A2718C" w:rsidRDefault="00A2718C" w:rsidP="00A2718C"/>
    <w:p w:rsidR="00A2718C" w:rsidRDefault="00A2718C" w:rsidP="00A2718C">
      <w:r w:rsidRPr="00656D67">
        <w:rPr>
          <w:b/>
        </w:rPr>
        <w:t>3.</w:t>
      </w:r>
      <w:r>
        <w:t xml:space="preserve">Как на практике отличить галопирующую и гиперинфляцию? </w:t>
      </w:r>
    </w:p>
    <w:p w:rsidR="00A2718C" w:rsidRDefault="00A2718C" w:rsidP="00A2718C">
      <w:pPr>
        <w:jc w:val="center"/>
        <w:rPr>
          <w:i/>
        </w:rPr>
      </w:pPr>
      <w:r w:rsidRPr="007F179D">
        <w:rPr>
          <w:b/>
          <w:i/>
        </w:rPr>
        <w:t>Тесты.</w:t>
      </w:r>
      <w:r>
        <w:rPr>
          <w:i/>
        </w:rPr>
        <w:t xml:space="preserve"> (Для выбора ответа в тесте сделайте необходимые расчеты)</w:t>
      </w:r>
    </w:p>
    <w:p w:rsidR="00A2718C" w:rsidRPr="00297491" w:rsidRDefault="00A2718C" w:rsidP="00A2718C">
      <w:pPr>
        <w:rPr>
          <w:i/>
        </w:rPr>
      </w:pPr>
    </w:p>
    <w:p w:rsidR="00A2718C" w:rsidRDefault="00A2718C" w:rsidP="00A2718C">
      <w:r>
        <w:rPr>
          <w:b/>
        </w:rPr>
        <w:t xml:space="preserve">1. </w:t>
      </w:r>
      <w:r>
        <w:t>Инфляция в России за период с августа 1998 года по апрель 2001 года составила примерно 400%. На сколько процентов уменьшилась за этот период покупательная способность рубля?</w:t>
      </w:r>
    </w:p>
    <w:p w:rsidR="00A2718C" w:rsidRDefault="00A2718C" w:rsidP="00A2718C">
      <w:r>
        <w:t>а) 75%</w:t>
      </w:r>
    </w:p>
    <w:p w:rsidR="00A2718C" w:rsidRDefault="00A2718C" w:rsidP="00A2718C">
      <w:r>
        <w:t>б) 60%</w:t>
      </w:r>
    </w:p>
    <w:p w:rsidR="00A2718C" w:rsidRDefault="00A2718C" w:rsidP="00A2718C">
      <w:r>
        <w:t>в) 80%</w:t>
      </w:r>
    </w:p>
    <w:p w:rsidR="00A2718C" w:rsidRDefault="00A2718C" w:rsidP="00A2718C">
      <w:r>
        <w:t>г) другой ответ</w:t>
      </w:r>
    </w:p>
    <w:p w:rsidR="00A2718C" w:rsidRDefault="00A2718C" w:rsidP="00A2718C"/>
    <w:p w:rsidR="00A2718C" w:rsidRDefault="00A2718C" w:rsidP="00A2718C">
      <w:r w:rsidRPr="00A9318C">
        <w:rPr>
          <w:b/>
        </w:rPr>
        <w:t>2.</w:t>
      </w:r>
      <w:r w:rsidRPr="00A9318C">
        <w:t>Если инфляция</w:t>
      </w:r>
      <w:r>
        <w:t xml:space="preserve"> составила 150% в год, то покупательная способность денег снижается: </w:t>
      </w:r>
    </w:p>
    <w:p w:rsidR="00A2718C" w:rsidRDefault="00A2718C" w:rsidP="00A2718C">
      <w:r>
        <w:t>а) в 1,5 раза</w:t>
      </w:r>
    </w:p>
    <w:p w:rsidR="00A2718C" w:rsidRDefault="00A2718C" w:rsidP="00A2718C">
      <w:r>
        <w:t>б) в 2,5 раза</w:t>
      </w:r>
    </w:p>
    <w:p w:rsidR="00A2718C" w:rsidRDefault="00A2718C" w:rsidP="00A2718C">
      <w:r>
        <w:t>в) на 1/3</w:t>
      </w:r>
    </w:p>
    <w:p w:rsidR="00A2718C" w:rsidRDefault="00A2718C" w:rsidP="00A2718C">
      <w:r>
        <w:t>г) на 50%</w:t>
      </w:r>
    </w:p>
    <w:p w:rsidR="00A2718C" w:rsidRDefault="00A2718C" w:rsidP="00A2718C"/>
    <w:p w:rsidR="00A2718C" w:rsidRDefault="00A2718C" w:rsidP="00A2718C">
      <w:r w:rsidRPr="00F9643E">
        <w:rPr>
          <w:b/>
        </w:rPr>
        <w:t>3.</w:t>
      </w:r>
      <w:r>
        <w:t>Номинальная ставка процента составляет 50%, а темп инфляции 100 %. Определите реальную процентную ставку.</w:t>
      </w:r>
    </w:p>
    <w:p w:rsidR="00A2718C" w:rsidRDefault="00A2718C" w:rsidP="00A2718C">
      <w:r>
        <w:t>а) -25%</w:t>
      </w:r>
    </w:p>
    <w:p w:rsidR="00A2718C" w:rsidRDefault="00A2718C" w:rsidP="00A2718C">
      <w:r>
        <w:t>б) 50%</w:t>
      </w:r>
    </w:p>
    <w:p w:rsidR="00A2718C" w:rsidRDefault="00A2718C" w:rsidP="00A2718C">
      <w:r>
        <w:t>в) 150%</w:t>
      </w:r>
    </w:p>
    <w:p w:rsidR="00A2718C" w:rsidRDefault="00A2718C" w:rsidP="00A2718C">
      <w:r>
        <w:t>г) другой ответ</w:t>
      </w:r>
    </w:p>
    <w:p w:rsidR="00A2718C" w:rsidRDefault="00A2718C" w:rsidP="00A2718C"/>
    <w:p w:rsidR="00A2718C" w:rsidRDefault="00A2718C" w:rsidP="00A2718C">
      <w:r w:rsidRPr="007C043D">
        <w:rPr>
          <w:b/>
        </w:rPr>
        <w:t xml:space="preserve">4. </w:t>
      </w:r>
      <w:r>
        <w:t>Предположим, что ежемесячный уровень инфляции равен 3%, то годовой уровень инфляции составит:</w:t>
      </w:r>
    </w:p>
    <w:p w:rsidR="00A2718C" w:rsidRDefault="00A2718C" w:rsidP="00A2718C">
      <w:r>
        <w:t>а) 36%</w:t>
      </w:r>
    </w:p>
    <w:p w:rsidR="00A2718C" w:rsidRDefault="00A2718C" w:rsidP="00A2718C">
      <w:r>
        <w:t>б) 18,2%</w:t>
      </w:r>
    </w:p>
    <w:p w:rsidR="00A2718C" w:rsidRDefault="00A2718C" w:rsidP="00A2718C">
      <w:r>
        <w:t>в) 42,6%</w:t>
      </w:r>
    </w:p>
    <w:p w:rsidR="00A2718C" w:rsidRDefault="00A2718C" w:rsidP="00A2718C">
      <w:r>
        <w:t>г) 132,9%</w:t>
      </w:r>
    </w:p>
    <w:p w:rsidR="00A2718C" w:rsidRDefault="00A2718C" w:rsidP="00A2718C"/>
    <w:p w:rsidR="00A2718C" w:rsidRDefault="00A2718C" w:rsidP="00A2718C">
      <w:r w:rsidRPr="00BB7394">
        <w:rPr>
          <w:b/>
        </w:rPr>
        <w:t>5.</w:t>
      </w:r>
      <w:r>
        <w:t>Если в течении года инфляция составила 200%, а номинальный доход человека увеличится вдвое, то его реальный доход за год:</w:t>
      </w:r>
    </w:p>
    <w:p w:rsidR="00A2718C" w:rsidRDefault="00A2718C" w:rsidP="00A2718C">
      <w:r>
        <w:t>а) не изменится</w:t>
      </w:r>
    </w:p>
    <w:p w:rsidR="00A2718C" w:rsidRDefault="00A2718C" w:rsidP="00A2718C">
      <w:r>
        <w:lastRenderedPageBreak/>
        <w:t>б) сократится в 2 раза</w:t>
      </w:r>
    </w:p>
    <w:p w:rsidR="00A2718C" w:rsidRDefault="00A2718C" w:rsidP="00A2718C">
      <w:r>
        <w:t>в) сократится в 1,5 раза</w:t>
      </w:r>
    </w:p>
    <w:p w:rsidR="00A2718C" w:rsidRDefault="00A2718C" w:rsidP="00A2718C">
      <w:r>
        <w:t>г) сократится в 3 раза</w:t>
      </w:r>
    </w:p>
    <w:p w:rsidR="00A2718C" w:rsidRDefault="00A2718C" w:rsidP="00A2718C"/>
    <w:p w:rsidR="00A2718C" w:rsidRDefault="00A2718C" w:rsidP="00A2718C">
      <w:r w:rsidRPr="00CF7AFA">
        <w:rPr>
          <w:b/>
        </w:rPr>
        <w:t>6.</w:t>
      </w:r>
      <w:r>
        <w:t>Инфляция за 2 года составила 125%. Следовательно, цены в среднем выросли на:</w:t>
      </w:r>
    </w:p>
    <w:p w:rsidR="00A2718C" w:rsidRDefault="00A2718C" w:rsidP="00A2718C">
      <w:r>
        <w:t>а) 62,5% в год</w:t>
      </w:r>
    </w:p>
    <w:p w:rsidR="00A2718C" w:rsidRDefault="00A2718C" w:rsidP="00A2718C">
      <w:r>
        <w:t>б) 50% в год</w:t>
      </w:r>
    </w:p>
    <w:p w:rsidR="00A2718C" w:rsidRDefault="00A2718C" w:rsidP="00A2718C">
      <w:r>
        <w:t>в) 112,5% в год</w:t>
      </w:r>
    </w:p>
    <w:p w:rsidR="00A2718C" w:rsidRDefault="00A2718C" w:rsidP="00A2718C">
      <w:r>
        <w:t>г) 11,18% в год</w:t>
      </w:r>
    </w:p>
    <w:p w:rsidR="00A2718C" w:rsidRDefault="00A2718C" w:rsidP="00A2718C"/>
    <w:p w:rsidR="00A2718C" w:rsidRDefault="00A2718C" w:rsidP="00A2718C">
      <w:r w:rsidRPr="008A44B3">
        <w:rPr>
          <w:b/>
        </w:rPr>
        <w:t>7.</w:t>
      </w:r>
      <w:r>
        <w:t>Ежемесячный уровень инфляции неизменно равен 10%. Определите годовой уровень инфляции:</w:t>
      </w:r>
    </w:p>
    <w:p w:rsidR="00A2718C" w:rsidRDefault="00A2718C" w:rsidP="00A2718C">
      <w:r>
        <w:t>а) 120%</w:t>
      </w:r>
    </w:p>
    <w:p w:rsidR="00A2718C" w:rsidRDefault="00A2718C" w:rsidP="00A2718C">
      <w:r>
        <w:t>б) 240%</w:t>
      </w:r>
    </w:p>
    <w:p w:rsidR="00A2718C" w:rsidRDefault="00A2718C" w:rsidP="00A2718C">
      <w:r>
        <w:t>в) 213,8%</w:t>
      </w:r>
    </w:p>
    <w:p w:rsidR="00A2718C" w:rsidRDefault="00A2718C" w:rsidP="00A2718C">
      <w:r>
        <w:t>г) другой ответ</w:t>
      </w:r>
    </w:p>
    <w:p w:rsidR="00A2718C" w:rsidRDefault="00A2718C" w:rsidP="00A2718C"/>
    <w:p w:rsidR="00A2718C" w:rsidRDefault="00A2718C" w:rsidP="00A2718C">
      <w:r w:rsidRPr="008A44B3">
        <w:rPr>
          <w:b/>
        </w:rPr>
        <w:t>8.</w:t>
      </w:r>
      <w:r>
        <w:t>В первый год дефляция составила 10%, а во второй год инфляция была тоже 10%. В результате за 2 года индекс потребительских цен:</w:t>
      </w:r>
    </w:p>
    <w:p w:rsidR="00A2718C" w:rsidRDefault="00A2718C" w:rsidP="00A2718C">
      <w:r>
        <w:t>а) увеличился</w:t>
      </w:r>
    </w:p>
    <w:p w:rsidR="00A2718C" w:rsidRDefault="00A2718C" w:rsidP="00A2718C">
      <w:r>
        <w:t>б) уменьшился</w:t>
      </w:r>
    </w:p>
    <w:p w:rsidR="00A2718C" w:rsidRDefault="00A2718C" w:rsidP="00A2718C">
      <w:r>
        <w:t>в) не изменился</w:t>
      </w:r>
    </w:p>
    <w:p w:rsidR="00A2718C" w:rsidRDefault="00A2718C" w:rsidP="00A2718C">
      <w:r>
        <w:t>г) недостаточно данных</w:t>
      </w:r>
    </w:p>
    <w:p w:rsidR="00A2718C" w:rsidRDefault="00A2718C" w:rsidP="00A2718C"/>
    <w:p w:rsidR="00A2718C" w:rsidRDefault="00A2718C" w:rsidP="00A2718C">
      <w:r w:rsidRPr="00A823F6">
        <w:rPr>
          <w:b/>
        </w:rPr>
        <w:t>9.</w:t>
      </w:r>
      <w:r>
        <w:t>Если индекс цен в стране снизился на 20%, определите, как изменится покупательная способность денег национальной денежной единицы:</w:t>
      </w:r>
    </w:p>
    <w:p w:rsidR="00A2718C" w:rsidRDefault="00A2718C" w:rsidP="00A2718C">
      <w:r>
        <w:t>а) возрастет на 20%</w:t>
      </w:r>
    </w:p>
    <w:p w:rsidR="00A2718C" w:rsidRDefault="00A2718C" w:rsidP="00A2718C">
      <w:r>
        <w:t>б) возрастет на 25%</w:t>
      </w:r>
    </w:p>
    <w:p w:rsidR="00A2718C" w:rsidRDefault="00A2718C" w:rsidP="00A2718C">
      <w:r>
        <w:t>в) возрастет на 32,5%</w:t>
      </w:r>
    </w:p>
    <w:p w:rsidR="00A2718C" w:rsidRDefault="00A2718C" w:rsidP="00A2718C">
      <w:r>
        <w:t>г) другой ответ</w:t>
      </w:r>
    </w:p>
    <w:p w:rsidR="00A2718C" w:rsidRDefault="00A2718C" w:rsidP="00A2718C"/>
    <w:p w:rsidR="00A2718C" w:rsidRDefault="00A2718C" w:rsidP="00A2718C">
      <w:r w:rsidRPr="00A823F6">
        <w:rPr>
          <w:b/>
        </w:rPr>
        <w:t>10.</w:t>
      </w:r>
      <w:r>
        <w:t>Как изменилась скорость обращения денег, если денежная масса выросла на 5%, объем производства упал на 10%, а индекс цен составил 1,4:</w:t>
      </w:r>
    </w:p>
    <w:p w:rsidR="00A2718C" w:rsidRDefault="00A2718C" w:rsidP="00A2718C">
      <w:r>
        <w:t>а) уменьшилась на 15%</w:t>
      </w:r>
    </w:p>
    <w:p w:rsidR="00A2718C" w:rsidRDefault="00A2718C" w:rsidP="00A2718C">
      <w:r>
        <w:t>б) увеличилась на 20%</w:t>
      </w:r>
    </w:p>
    <w:p w:rsidR="00A2718C" w:rsidRDefault="00A2718C" w:rsidP="00A2718C">
      <w:r>
        <w:t>в) уменьшилась на 20%</w:t>
      </w:r>
    </w:p>
    <w:p w:rsidR="00A2718C" w:rsidRDefault="00A2718C" w:rsidP="00A2718C">
      <w:r>
        <w:t>г) осталась без изменения</w:t>
      </w:r>
    </w:p>
    <w:p w:rsidR="00A2718C" w:rsidRDefault="00A2718C" w:rsidP="00A2718C"/>
    <w:p w:rsidR="00A2718C" w:rsidRDefault="00A2718C" w:rsidP="00A2718C">
      <w:pPr>
        <w:rPr>
          <w:i/>
        </w:rPr>
      </w:pPr>
    </w:p>
    <w:p w:rsidR="00A2718C" w:rsidRDefault="00A2718C" w:rsidP="00A2718C">
      <w:pPr>
        <w:jc w:val="center"/>
        <w:rPr>
          <w:b/>
          <w:i/>
        </w:rPr>
      </w:pPr>
      <w:r w:rsidRPr="007F179D">
        <w:rPr>
          <w:b/>
          <w:i/>
        </w:rPr>
        <w:t>За</w:t>
      </w:r>
      <w:r>
        <w:rPr>
          <w:b/>
          <w:i/>
        </w:rPr>
        <w:t>дачи для самостоятельной работы</w:t>
      </w:r>
    </w:p>
    <w:p w:rsidR="00A2718C" w:rsidRPr="007F179D" w:rsidRDefault="00A2718C" w:rsidP="00A2718C">
      <w:pPr>
        <w:rPr>
          <w:b/>
          <w:i/>
        </w:rPr>
      </w:pPr>
    </w:p>
    <w:p w:rsidR="00A2718C" w:rsidRDefault="00A2718C" w:rsidP="00A2718C">
      <w:pPr>
        <w:jc w:val="both"/>
      </w:pPr>
      <w:r w:rsidRPr="00ED3E66">
        <w:rPr>
          <w:b/>
        </w:rPr>
        <w:t>Задача 1.</w:t>
      </w:r>
      <w:r>
        <w:t xml:space="preserve">В текущем году в обращении в стране находилось 250 млрд. ден. ед., а скорость обращения равна 10. В будущем году предполагается ввести в обращение еще 200 млрд. ден. ед., а по прогнозам министерства экономики </w:t>
      </w:r>
      <w:r>
        <w:lastRenderedPageBreak/>
        <w:t>страны скорость обращения уменьшится до 8 и реальный ВВП увеличится на 20%. Определите номинальный ВВП текущего года и предполагаемый темп инфляции будущего года.</w:t>
      </w:r>
    </w:p>
    <w:p w:rsidR="00A2718C" w:rsidRDefault="00A2718C" w:rsidP="00A2718C">
      <w:pPr>
        <w:jc w:val="both"/>
      </w:pPr>
    </w:p>
    <w:p w:rsidR="00A2718C" w:rsidRDefault="00A2718C" w:rsidP="00A2718C">
      <w:pPr>
        <w:jc w:val="both"/>
      </w:pPr>
      <w:r w:rsidRPr="00083664">
        <w:rPr>
          <w:b/>
        </w:rPr>
        <w:t>Задача 2.</w:t>
      </w:r>
      <w:r>
        <w:t>В 1992 году депутат-аграрий Госдумы РФ утверждал, что при годовой инфляции 240 % в среднем ежемесячная инфляция составит 20%. С ним не согласился депутат из ЛДПР. Кто из них прав и почему? Сколько составит годовая инфляция при среднемесячной в размере 2,72%?</w:t>
      </w:r>
    </w:p>
    <w:p w:rsidR="00A2718C" w:rsidRDefault="00A2718C" w:rsidP="00A2718C">
      <w:pPr>
        <w:jc w:val="both"/>
      </w:pPr>
    </w:p>
    <w:p w:rsidR="00A2718C" w:rsidRDefault="00A2718C" w:rsidP="00A2718C">
      <w:pPr>
        <w:jc w:val="both"/>
      </w:pPr>
      <w:r w:rsidRPr="00083664">
        <w:rPr>
          <w:b/>
        </w:rPr>
        <w:t xml:space="preserve">Задача </w:t>
      </w:r>
      <w:r>
        <w:rPr>
          <w:b/>
        </w:rPr>
        <w:t>3</w:t>
      </w:r>
      <w:r w:rsidRPr="00083664">
        <w:rPr>
          <w:b/>
        </w:rPr>
        <w:t>.</w:t>
      </w:r>
      <w:r>
        <w:t>Определите «инфляционный налог» в годовом исчислении, если в первые 4 месяца инфляция составляла 12% ежемесячно, а в последующие месяцы уменьшилась до 5% в месяц.</w:t>
      </w:r>
    </w:p>
    <w:p w:rsidR="00A2718C" w:rsidRPr="008169B3" w:rsidRDefault="00A2718C" w:rsidP="00A2718C">
      <w:pPr>
        <w:widowControl w:val="0"/>
        <w:shd w:val="clear" w:color="auto" w:fill="FFFFFF"/>
        <w:autoSpaceDE w:val="0"/>
        <w:autoSpaceDN w:val="0"/>
        <w:adjustRightInd w:val="0"/>
        <w:spacing w:line="360" w:lineRule="auto"/>
        <w:ind w:firstLine="709"/>
        <w:jc w:val="both"/>
        <w:rPr>
          <w:b/>
          <w:color w:val="000000"/>
        </w:rPr>
      </w:pPr>
    </w:p>
    <w:p w:rsidR="00A2718C" w:rsidRDefault="00A2718C" w:rsidP="00A2718C">
      <w:pPr>
        <w:widowControl w:val="0"/>
        <w:shd w:val="clear" w:color="auto" w:fill="FFFFFF"/>
        <w:autoSpaceDE w:val="0"/>
        <w:autoSpaceDN w:val="0"/>
        <w:adjustRightInd w:val="0"/>
        <w:spacing w:line="360" w:lineRule="auto"/>
        <w:ind w:firstLine="709"/>
        <w:jc w:val="center"/>
        <w:rPr>
          <w:b/>
        </w:rPr>
      </w:pPr>
      <w:r w:rsidRPr="008169B3">
        <w:rPr>
          <w:b/>
        </w:rPr>
        <w:t>Тема 7.</w:t>
      </w:r>
      <w:r>
        <w:rPr>
          <w:b/>
        </w:rPr>
        <w:t xml:space="preserve"> Цикличность развития экономики</w:t>
      </w:r>
    </w:p>
    <w:p w:rsidR="00A2718C" w:rsidRDefault="00A2718C" w:rsidP="00A2718C">
      <w:pPr>
        <w:jc w:val="center"/>
        <w:rPr>
          <w:b/>
          <w:i/>
        </w:rPr>
      </w:pPr>
      <w:r>
        <w:rPr>
          <w:b/>
          <w:i/>
        </w:rPr>
        <w:t>Проектное задание</w:t>
      </w:r>
    </w:p>
    <w:p w:rsidR="00A2718C" w:rsidRPr="007F179D" w:rsidRDefault="00A2718C" w:rsidP="00A2718C">
      <w:pPr>
        <w:jc w:val="center"/>
        <w:rPr>
          <w:b/>
          <w:i/>
        </w:rPr>
      </w:pPr>
    </w:p>
    <w:p w:rsidR="00A2718C" w:rsidRDefault="00A2718C" w:rsidP="00A2718C">
      <w:pPr>
        <w:jc w:val="both"/>
      </w:pPr>
      <w:r>
        <w:t>Существует множество теорий, объясняющих причины цикличности в развитии экономики. Рассмотрите наиболее известные из них (назовите авторов, представьте краткое содержание этих теорий). Какие из этих теорий можно отнести к внешним и внутренним причинам нестабильности развития экономики?</w:t>
      </w:r>
    </w:p>
    <w:p w:rsidR="00A2718C" w:rsidRDefault="00A2718C" w:rsidP="00A2718C"/>
    <w:p w:rsidR="00A2718C" w:rsidRPr="007F179D" w:rsidRDefault="00A2718C" w:rsidP="00A2718C">
      <w:pPr>
        <w:jc w:val="center"/>
        <w:rPr>
          <w:b/>
          <w:i/>
        </w:rPr>
      </w:pPr>
      <w:r w:rsidRPr="007F179D">
        <w:rPr>
          <w:b/>
          <w:i/>
        </w:rPr>
        <w:t>Пр</w:t>
      </w:r>
      <w:r>
        <w:rPr>
          <w:b/>
          <w:i/>
        </w:rPr>
        <w:t>облемные вопросы для обсуждения</w:t>
      </w:r>
    </w:p>
    <w:p w:rsidR="00A2718C" w:rsidRDefault="00A2718C" w:rsidP="00A2718C">
      <w:pPr>
        <w:rPr>
          <w:i/>
        </w:rPr>
      </w:pPr>
    </w:p>
    <w:p w:rsidR="00A2718C" w:rsidRDefault="00A2718C" w:rsidP="00A2718C">
      <w:r w:rsidRPr="006D633A">
        <w:rPr>
          <w:b/>
        </w:rPr>
        <w:t xml:space="preserve">1. </w:t>
      </w:r>
      <w:r>
        <w:t>Чем отличаются современные экономические циклы?</w:t>
      </w:r>
    </w:p>
    <w:p w:rsidR="00A2718C" w:rsidRDefault="00A2718C" w:rsidP="00A2718C"/>
    <w:p w:rsidR="00A2718C" w:rsidRDefault="00A2718C" w:rsidP="00A2718C">
      <w:r w:rsidRPr="006D633A">
        <w:rPr>
          <w:b/>
        </w:rPr>
        <w:t>2.</w:t>
      </w:r>
      <w:r>
        <w:t>Какие критерии вы можете предложить для классификации видов экономических циклов?</w:t>
      </w:r>
    </w:p>
    <w:p w:rsidR="00A2718C" w:rsidRDefault="00A2718C" w:rsidP="00A2718C"/>
    <w:p w:rsidR="00A2718C" w:rsidRDefault="00A2718C" w:rsidP="00A2718C">
      <w:r w:rsidRPr="006D633A">
        <w:rPr>
          <w:b/>
        </w:rPr>
        <w:t>3.</w:t>
      </w:r>
      <w:r>
        <w:t>В чем состоит сущность теории «длинных волн»? На какой «волне» находится сегодня экономика России, развитых стран?</w:t>
      </w:r>
    </w:p>
    <w:p w:rsidR="00A2718C" w:rsidRDefault="00A2718C" w:rsidP="00A2718C"/>
    <w:p w:rsidR="00A2718C" w:rsidRDefault="00A2718C" w:rsidP="00A2718C">
      <w:pPr>
        <w:tabs>
          <w:tab w:val="left" w:pos="4290"/>
        </w:tabs>
        <w:jc w:val="center"/>
        <w:rPr>
          <w:b/>
          <w:i/>
        </w:rPr>
      </w:pPr>
      <w:r>
        <w:rPr>
          <w:b/>
          <w:i/>
        </w:rPr>
        <w:t>Тесты</w:t>
      </w:r>
    </w:p>
    <w:p w:rsidR="00A2718C" w:rsidRPr="007F179D" w:rsidRDefault="00A2718C" w:rsidP="00A2718C">
      <w:pPr>
        <w:tabs>
          <w:tab w:val="left" w:pos="4290"/>
        </w:tabs>
        <w:rPr>
          <w:b/>
          <w:i/>
        </w:rPr>
      </w:pPr>
      <w:r w:rsidRPr="007F179D">
        <w:rPr>
          <w:b/>
          <w:i/>
        </w:rPr>
        <w:tab/>
      </w:r>
    </w:p>
    <w:p w:rsidR="00A2718C" w:rsidRDefault="00A2718C" w:rsidP="00A2718C">
      <w:r w:rsidRPr="00135AC9">
        <w:rPr>
          <w:b/>
        </w:rPr>
        <w:t>1.</w:t>
      </w:r>
      <w:r>
        <w:t>Изменение потенциального объема ВВП отображает:</w:t>
      </w:r>
    </w:p>
    <w:p w:rsidR="00A2718C" w:rsidRDefault="00A2718C" w:rsidP="00A2718C">
      <w:r>
        <w:t>а) деловой цикл</w:t>
      </w:r>
    </w:p>
    <w:p w:rsidR="00A2718C" w:rsidRDefault="00A2718C" w:rsidP="00A2718C">
      <w:r>
        <w:t>б) тренд ВВП</w:t>
      </w:r>
    </w:p>
    <w:p w:rsidR="00A2718C" w:rsidRDefault="00A2718C" w:rsidP="00A2718C">
      <w:r>
        <w:t>в) разрыв ВВП</w:t>
      </w:r>
    </w:p>
    <w:p w:rsidR="00A2718C" w:rsidRDefault="00A2718C" w:rsidP="00A2718C">
      <w:r>
        <w:t>г) инфляцию</w:t>
      </w:r>
    </w:p>
    <w:p w:rsidR="00A2718C" w:rsidRDefault="00A2718C" w:rsidP="00A2718C"/>
    <w:p w:rsidR="00A2718C" w:rsidRDefault="00A2718C" w:rsidP="00A2718C">
      <w:r w:rsidRPr="003B3362">
        <w:rPr>
          <w:b/>
        </w:rPr>
        <w:t>2.</w:t>
      </w:r>
      <w:r>
        <w:t>Изменение фактического объема ВВП отображает:</w:t>
      </w:r>
    </w:p>
    <w:p w:rsidR="00A2718C" w:rsidRDefault="00A2718C" w:rsidP="00A2718C">
      <w:r>
        <w:t>а) деловой цикл</w:t>
      </w:r>
    </w:p>
    <w:p w:rsidR="00A2718C" w:rsidRDefault="00A2718C" w:rsidP="00A2718C">
      <w:r>
        <w:t>б) тренд ВВП</w:t>
      </w:r>
    </w:p>
    <w:p w:rsidR="00A2718C" w:rsidRDefault="00A2718C" w:rsidP="00A2718C">
      <w:r>
        <w:t>в) инфляцию</w:t>
      </w:r>
    </w:p>
    <w:p w:rsidR="00A2718C" w:rsidRDefault="00A2718C" w:rsidP="00A2718C">
      <w:r>
        <w:lastRenderedPageBreak/>
        <w:t>г) среднегодовой темп экономического роста</w:t>
      </w:r>
    </w:p>
    <w:p w:rsidR="00A2718C" w:rsidRDefault="00A2718C" w:rsidP="00A2718C"/>
    <w:p w:rsidR="00A2718C" w:rsidRDefault="00A2718C" w:rsidP="00A2718C">
      <w:r w:rsidRPr="003B3362">
        <w:rPr>
          <w:b/>
        </w:rPr>
        <w:t>3.</w:t>
      </w:r>
      <w:r>
        <w:t>Первый «классический» экономический кризис произошел в:</w:t>
      </w:r>
    </w:p>
    <w:p w:rsidR="00A2718C" w:rsidRDefault="00A2718C" w:rsidP="00A2718C">
      <w:r>
        <w:t>а) США</w:t>
      </w:r>
    </w:p>
    <w:p w:rsidR="00A2718C" w:rsidRDefault="00A2718C" w:rsidP="00A2718C">
      <w:r>
        <w:t>б) Германии</w:t>
      </w:r>
    </w:p>
    <w:p w:rsidR="00A2718C" w:rsidRDefault="00A2718C" w:rsidP="00A2718C">
      <w:r>
        <w:t>в) России</w:t>
      </w:r>
    </w:p>
    <w:p w:rsidR="00A2718C" w:rsidRDefault="00A2718C" w:rsidP="00A2718C">
      <w:r>
        <w:t>г) Англии</w:t>
      </w:r>
    </w:p>
    <w:p w:rsidR="00A2718C" w:rsidRDefault="00A2718C" w:rsidP="00A2718C"/>
    <w:p w:rsidR="00A2718C" w:rsidRDefault="00A2718C" w:rsidP="00A2718C">
      <w:r w:rsidRPr="003B3362">
        <w:rPr>
          <w:b/>
        </w:rPr>
        <w:t>4.</w:t>
      </w:r>
      <w:r>
        <w:t>В современных условиях экономический цикл связан с:</w:t>
      </w:r>
    </w:p>
    <w:p w:rsidR="00A2718C" w:rsidRDefault="00A2718C" w:rsidP="00A2718C">
      <w:r>
        <w:t>а) действием только внешних факторов</w:t>
      </w:r>
    </w:p>
    <w:p w:rsidR="00A2718C" w:rsidRDefault="00A2718C" w:rsidP="00A2718C">
      <w:r>
        <w:t>б) действием только внутренних факторов</w:t>
      </w:r>
    </w:p>
    <w:p w:rsidR="00A2718C" w:rsidRDefault="00A2718C" w:rsidP="00A2718C">
      <w:r>
        <w:t>в) факторами, преимущественно влияющими на динамику совокупных расходов</w:t>
      </w:r>
    </w:p>
    <w:p w:rsidR="00A2718C" w:rsidRDefault="00A2718C" w:rsidP="00A2718C">
      <w:r>
        <w:t>г) факторами, влияющими на динамику и совокупного спроса и совокупного предложения</w:t>
      </w:r>
    </w:p>
    <w:p w:rsidR="00A2718C" w:rsidRDefault="00A2718C" w:rsidP="00A2718C"/>
    <w:p w:rsidR="00A2718C" w:rsidRDefault="00A2718C" w:rsidP="00A2718C">
      <w:r w:rsidRPr="00D55D28">
        <w:rPr>
          <w:b/>
        </w:rPr>
        <w:t>5.</w:t>
      </w:r>
      <w:r>
        <w:t>Теория, которая утверждает, что экономический цикл совпадает с циклом политических выборов в странах с многопартийной системой- это теория:</w:t>
      </w:r>
    </w:p>
    <w:p w:rsidR="00A2718C" w:rsidRDefault="00A2718C" w:rsidP="00A2718C">
      <w:r>
        <w:t>а) инфляции</w:t>
      </w:r>
    </w:p>
    <w:p w:rsidR="00A2718C" w:rsidRDefault="00A2718C" w:rsidP="00A2718C">
      <w:r>
        <w:t>б) инсайдера-аутсайдера</w:t>
      </w:r>
    </w:p>
    <w:p w:rsidR="00A2718C" w:rsidRDefault="00A2718C" w:rsidP="00A2718C">
      <w:r>
        <w:t>в) экономического роста</w:t>
      </w:r>
    </w:p>
    <w:p w:rsidR="00A2718C" w:rsidRDefault="00A2718C" w:rsidP="00A2718C">
      <w:r>
        <w:t>г) политического делового цикла</w:t>
      </w:r>
    </w:p>
    <w:p w:rsidR="00A2718C" w:rsidRDefault="00A2718C" w:rsidP="00A2718C"/>
    <w:p w:rsidR="00A2718C" w:rsidRDefault="00A2718C" w:rsidP="00A2718C">
      <w:r w:rsidRPr="00D55D28">
        <w:rPr>
          <w:b/>
        </w:rPr>
        <w:t>6.</w:t>
      </w:r>
      <w:r>
        <w:t>В период экономического подъема всегда наблюдается снижение:</w:t>
      </w:r>
    </w:p>
    <w:p w:rsidR="00A2718C" w:rsidRDefault="00A2718C" w:rsidP="00A2718C">
      <w:r>
        <w:t>а) прибыли фирм</w:t>
      </w:r>
    </w:p>
    <w:p w:rsidR="00A2718C" w:rsidRDefault="00A2718C" w:rsidP="00A2718C">
      <w:r>
        <w:t>б) трансфертных выплат</w:t>
      </w:r>
    </w:p>
    <w:p w:rsidR="00A2718C" w:rsidRDefault="00A2718C" w:rsidP="00A2718C">
      <w:r>
        <w:t>в) спроса на труд</w:t>
      </w:r>
    </w:p>
    <w:p w:rsidR="00A2718C" w:rsidRDefault="00A2718C" w:rsidP="00A2718C">
      <w:r>
        <w:t>г) курса акций на фондовой бирже</w:t>
      </w:r>
    </w:p>
    <w:p w:rsidR="00A2718C" w:rsidRDefault="00A2718C" w:rsidP="00A2718C"/>
    <w:p w:rsidR="00A2718C" w:rsidRDefault="00A2718C" w:rsidP="00A2718C">
      <w:r w:rsidRPr="008C6C99">
        <w:rPr>
          <w:b/>
        </w:rPr>
        <w:t>7.</w:t>
      </w:r>
      <w:r>
        <w:t>В фазе циклического подъема:</w:t>
      </w:r>
    </w:p>
    <w:p w:rsidR="00A2718C" w:rsidRDefault="00A2718C" w:rsidP="00A2718C">
      <w:r>
        <w:t>а) товарно-материальные запасы фирм и налоговые платежи увеличиваются</w:t>
      </w:r>
    </w:p>
    <w:p w:rsidR="00A2718C" w:rsidRDefault="00A2718C" w:rsidP="00A2718C">
      <w:r>
        <w:t>б) товарно-материальные запасы фирм сокращаются, а налоговые платежи увеличиваются</w:t>
      </w:r>
    </w:p>
    <w:p w:rsidR="00A2718C" w:rsidRDefault="00A2718C" w:rsidP="00A2718C">
      <w:r>
        <w:t>в) товарно-материальные запасы фирм увеличиваются, а налоговые платежи сокращаются</w:t>
      </w:r>
    </w:p>
    <w:p w:rsidR="00A2718C" w:rsidRDefault="00A2718C" w:rsidP="00A2718C">
      <w:r>
        <w:t>г) товарно-материальные запасы фирм и налоговые платежи сокращаются</w:t>
      </w:r>
    </w:p>
    <w:p w:rsidR="00A2718C" w:rsidRDefault="00A2718C" w:rsidP="00A2718C"/>
    <w:p w:rsidR="00A2718C" w:rsidRDefault="00A2718C" w:rsidP="00A2718C">
      <w:r w:rsidRPr="00E80689">
        <w:rPr>
          <w:b/>
        </w:rPr>
        <w:t>8.</w:t>
      </w:r>
      <w:r>
        <w:t>В период экономического спада всегда наблюдается рост:</w:t>
      </w:r>
    </w:p>
    <w:p w:rsidR="00A2718C" w:rsidRDefault="00A2718C" w:rsidP="00A2718C">
      <w:r>
        <w:t>а) частных инвестиций</w:t>
      </w:r>
    </w:p>
    <w:p w:rsidR="00A2718C" w:rsidRDefault="00A2718C" w:rsidP="00A2718C">
      <w:r>
        <w:t>б) инфляции</w:t>
      </w:r>
    </w:p>
    <w:p w:rsidR="00A2718C" w:rsidRDefault="00A2718C" w:rsidP="00A2718C">
      <w:r>
        <w:t>в) товарно-материальных запасов фирм</w:t>
      </w:r>
    </w:p>
    <w:p w:rsidR="00A2718C" w:rsidRDefault="00A2718C" w:rsidP="00A2718C">
      <w:r>
        <w:t>г) потребительских расходов</w:t>
      </w:r>
    </w:p>
    <w:p w:rsidR="00A2718C" w:rsidRDefault="00A2718C" w:rsidP="00A2718C"/>
    <w:p w:rsidR="00A2718C" w:rsidRDefault="00A2718C" w:rsidP="00A2718C">
      <w:r w:rsidRPr="00E80689">
        <w:rPr>
          <w:b/>
        </w:rPr>
        <w:t>9.</w:t>
      </w:r>
      <w:r>
        <w:t>Автором теории «длинных волн экономической конъюнктуры» является:</w:t>
      </w:r>
    </w:p>
    <w:p w:rsidR="00A2718C" w:rsidRDefault="00A2718C" w:rsidP="00A2718C">
      <w:r>
        <w:t>а) С. Кузнец</w:t>
      </w:r>
    </w:p>
    <w:p w:rsidR="00A2718C" w:rsidRDefault="00A2718C" w:rsidP="00A2718C">
      <w:r>
        <w:lastRenderedPageBreak/>
        <w:t>б) Н. Д. Кондратьев</w:t>
      </w:r>
    </w:p>
    <w:p w:rsidR="00A2718C" w:rsidRDefault="00A2718C" w:rsidP="00A2718C">
      <w:r>
        <w:t>в) К. Маркс</w:t>
      </w:r>
    </w:p>
    <w:p w:rsidR="00A2718C" w:rsidRDefault="00A2718C" w:rsidP="00A2718C">
      <w:r>
        <w:t>г) В. Леонтьев</w:t>
      </w:r>
    </w:p>
    <w:p w:rsidR="00A2718C" w:rsidRDefault="00A2718C" w:rsidP="00A2718C">
      <w:r w:rsidRPr="004007B4">
        <w:rPr>
          <w:b/>
        </w:rPr>
        <w:t>10.</w:t>
      </w:r>
      <w:r>
        <w:t>Во время циклического спада имеет место снижение:</w:t>
      </w:r>
    </w:p>
    <w:p w:rsidR="00A2718C" w:rsidRDefault="00A2718C" w:rsidP="00A2718C">
      <w:r>
        <w:t>а) фактического ВВП</w:t>
      </w:r>
    </w:p>
    <w:p w:rsidR="00A2718C" w:rsidRDefault="00A2718C" w:rsidP="00A2718C">
      <w:r>
        <w:t>б) потенциального ВВП</w:t>
      </w:r>
    </w:p>
    <w:p w:rsidR="00A2718C" w:rsidRDefault="00A2718C" w:rsidP="00A2718C">
      <w:r>
        <w:t>в) и фактического и потенциального ВВП</w:t>
      </w:r>
    </w:p>
    <w:p w:rsidR="00A2718C" w:rsidRPr="004007B4" w:rsidRDefault="00A2718C" w:rsidP="00A2718C">
      <w:r>
        <w:t>г) нет верного ответа</w:t>
      </w:r>
    </w:p>
    <w:p w:rsidR="00A2718C" w:rsidRDefault="00A2718C" w:rsidP="00A2718C">
      <w:pPr>
        <w:jc w:val="both"/>
        <w:rPr>
          <w:b/>
          <w:i/>
        </w:rPr>
      </w:pPr>
    </w:p>
    <w:p w:rsidR="00A2718C" w:rsidRDefault="00A2718C" w:rsidP="00A2718C">
      <w:pPr>
        <w:widowControl w:val="0"/>
        <w:shd w:val="clear" w:color="auto" w:fill="FFFFFF"/>
        <w:autoSpaceDE w:val="0"/>
        <w:autoSpaceDN w:val="0"/>
        <w:adjustRightInd w:val="0"/>
        <w:spacing w:line="360" w:lineRule="auto"/>
        <w:ind w:firstLine="709"/>
        <w:jc w:val="center"/>
        <w:rPr>
          <w:b/>
          <w:color w:val="000000"/>
        </w:rPr>
      </w:pPr>
      <w:r>
        <w:rPr>
          <w:b/>
          <w:color w:val="000000"/>
        </w:rPr>
        <w:t>Тема 8. Занятость и безработица</w:t>
      </w:r>
    </w:p>
    <w:p w:rsidR="00A2718C" w:rsidRPr="007F179D" w:rsidRDefault="00A2718C" w:rsidP="00A2718C">
      <w:pPr>
        <w:jc w:val="center"/>
        <w:rPr>
          <w:b/>
          <w:i/>
        </w:rPr>
      </w:pPr>
      <w:r>
        <w:rPr>
          <w:b/>
          <w:i/>
        </w:rPr>
        <w:t>Проектное задание</w:t>
      </w:r>
    </w:p>
    <w:p w:rsidR="00A2718C" w:rsidRDefault="00A2718C" w:rsidP="00A2718C">
      <w:pPr>
        <w:jc w:val="center"/>
        <w:rPr>
          <w:i/>
        </w:rPr>
      </w:pPr>
    </w:p>
    <w:p w:rsidR="00A2718C" w:rsidRDefault="00A2718C" w:rsidP="00A2718C">
      <w:pPr>
        <w:jc w:val="both"/>
      </w:pPr>
      <w:r>
        <w:t>Безработица, с вашей точки зрения, это благо или зло? Существует мнение, что безработица для экономики имеет не только минусы, но и плюсы. Согласны ли вы с этой точкой зрения? Какие виды безработицы полезны для экономики и какие вредны, почему? Продумайте критерии и представьте в табличной форме «+» и «-» безработицы.</w:t>
      </w:r>
    </w:p>
    <w:p w:rsidR="00A2718C" w:rsidRDefault="00A2718C" w:rsidP="00A2718C"/>
    <w:p w:rsidR="00A2718C" w:rsidRDefault="00A2718C" w:rsidP="00A2718C">
      <w:pPr>
        <w:jc w:val="center"/>
        <w:rPr>
          <w:b/>
          <w:i/>
        </w:rPr>
      </w:pPr>
      <w:r w:rsidRPr="007F179D">
        <w:rPr>
          <w:b/>
          <w:i/>
        </w:rPr>
        <w:t>Пр</w:t>
      </w:r>
      <w:r>
        <w:rPr>
          <w:b/>
          <w:i/>
        </w:rPr>
        <w:t>облемные вопросы для обсуждения</w:t>
      </w:r>
    </w:p>
    <w:p w:rsidR="00A2718C" w:rsidRPr="007F179D" w:rsidRDefault="00A2718C" w:rsidP="00A2718C">
      <w:pPr>
        <w:rPr>
          <w:b/>
          <w:i/>
        </w:rPr>
      </w:pPr>
    </w:p>
    <w:p w:rsidR="00A2718C" w:rsidRDefault="00A2718C" w:rsidP="00A2718C">
      <w:pPr>
        <w:jc w:val="both"/>
      </w:pPr>
      <w:r w:rsidRPr="006D633A">
        <w:rPr>
          <w:b/>
        </w:rPr>
        <w:t xml:space="preserve">1. </w:t>
      </w:r>
      <w:r>
        <w:t>Как с вашей точки зрения можно наиболее эффективно решить проблему занятости в России?</w:t>
      </w:r>
    </w:p>
    <w:p w:rsidR="00A2718C" w:rsidRDefault="00A2718C" w:rsidP="00A2718C">
      <w:pPr>
        <w:jc w:val="both"/>
      </w:pPr>
    </w:p>
    <w:p w:rsidR="00A2718C" w:rsidRDefault="00A2718C" w:rsidP="00A2718C">
      <w:pPr>
        <w:jc w:val="both"/>
      </w:pPr>
      <w:r w:rsidRPr="00FB3A99">
        <w:rPr>
          <w:b/>
        </w:rPr>
        <w:t>2.</w:t>
      </w:r>
      <w:r>
        <w:t>Вы знаете, что в СССР выпускники учебных заведений в основном трудоустраивались по распределению. Возможен ли с вашей точки зрения такой вариант сегодня для решения проблемы занятости в России среди молодежи?</w:t>
      </w:r>
    </w:p>
    <w:p w:rsidR="00A2718C" w:rsidRDefault="00A2718C" w:rsidP="00A2718C">
      <w:pPr>
        <w:jc w:val="both"/>
      </w:pPr>
    </w:p>
    <w:p w:rsidR="00A2718C" w:rsidRPr="001075CE" w:rsidRDefault="00A2718C" w:rsidP="00A2718C">
      <w:pPr>
        <w:jc w:val="center"/>
        <w:rPr>
          <w:b/>
          <w:i/>
        </w:rPr>
      </w:pPr>
      <w:r>
        <w:rPr>
          <w:b/>
          <w:i/>
        </w:rPr>
        <w:t>Тесты</w:t>
      </w:r>
    </w:p>
    <w:p w:rsidR="00A2718C" w:rsidRDefault="00A2718C" w:rsidP="00A2718C">
      <w:pPr>
        <w:rPr>
          <w:i/>
        </w:rPr>
      </w:pPr>
    </w:p>
    <w:p w:rsidR="00A2718C" w:rsidRDefault="00A2718C" w:rsidP="00A2718C">
      <w:r w:rsidRPr="00135AC9">
        <w:rPr>
          <w:b/>
        </w:rPr>
        <w:t>1.</w:t>
      </w:r>
      <w:r>
        <w:t>Если домохозяйка начинает искать работу, то уровень безработицы:</w:t>
      </w:r>
    </w:p>
    <w:p w:rsidR="00A2718C" w:rsidRDefault="00A2718C" w:rsidP="00A2718C">
      <w:r>
        <w:t>а) снижается</w:t>
      </w:r>
    </w:p>
    <w:p w:rsidR="00A2718C" w:rsidRDefault="00A2718C" w:rsidP="00A2718C">
      <w:r>
        <w:t>б) повышается</w:t>
      </w:r>
    </w:p>
    <w:p w:rsidR="00A2718C" w:rsidRDefault="00A2718C" w:rsidP="00A2718C">
      <w:r>
        <w:t>в) остается неизменным</w:t>
      </w:r>
    </w:p>
    <w:p w:rsidR="00A2718C" w:rsidRDefault="00A2718C" w:rsidP="00A2718C">
      <w:r>
        <w:t>г) нет верного ответа</w:t>
      </w:r>
    </w:p>
    <w:p w:rsidR="00A2718C" w:rsidRDefault="00A2718C" w:rsidP="00A2718C"/>
    <w:p w:rsidR="00A2718C" w:rsidRDefault="00A2718C" w:rsidP="00A2718C">
      <w:r w:rsidRPr="004D04D8">
        <w:rPr>
          <w:b/>
        </w:rPr>
        <w:t>2.</w:t>
      </w:r>
      <w:r>
        <w:t>Если человек увольняется со старого места работы и ищет другую работу, то уровень безработицы:</w:t>
      </w:r>
    </w:p>
    <w:p w:rsidR="00A2718C" w:rsidRDefault="00A2718C" w:rsidP="00A2718C">
      <w:r>
        <w:t>а) повышается</w:t>
      </w:r>
    </w:p>
    <w:p w:rsidR="00A2718C" w:rsidRDefault="00A2718C" w:rsidP="00A2718C">
      <w:r>
        <w:t>б) снижается</w:t>
      </w:r>
    </w:p>
    <w:p w:rsidR="00A2718C" w:rsidRDefault="00A2718C" w:rsidP="00A2718C">
      <w:r>
        <w:t>в) остается неизменным</w:t>
      </w:r>
    </w:p>
    <w:p w:rsidR="00A2718C" w:rsidRDefault="00A2718C" w:rsidP="00A2718C">
      <w:r>
        <w:t>г) нет верного ответа</w:t>
      </w:r>
    </w:p>
    <w:p w:rsidR="00A2718C" w:rsidRDefault="00A2718C" w:rsidP="00A2718C"/>
    <w:p w:rsidR="00A2718C" w:rsidRDefault="00A2718C" w:rsidP="00A2718C">
      <w:r w:rsidRPr="00165AA3">
        <w:rPr>
          <w:b/>
        </w:rPr>
        <w:t>3.</w:t>
      </w:r>
      <w:r>
        <w:t>Если человек выходит на пенсию, то уровень безработицы:</w:t>
      </w:r>
    </w:p>
    <w:p w:rsidR="00A2718C" w:rsidRDefault="00A2718C" w:rsidP="00A2718C">
      <w:r>
        <w:lastRenderedPageBreak/>
        <w:t>а) повышается</w:t>
      </w:r>
    </w:p>
    <w:p w:rsidR="00A2718C" w:rsidRDefault="00A2718C" w:rsidP="00A2718C">
      <w:r>
        <w:t>б) снижается</w:t>
      </w:r>
    </w:p>
    <w:p w:rsidR="00A2718C" w:rsidRDefault="00A2718C" w:rsidP="00A2718C">
      <w:r>
        <w:t>в) остается неизменным</w:t>
      </w:r>
    </w:p>
    <w:p w:rsidR="00A2718C" w:rsidRDefault="00A2718C" w:rsidP="00A2718C">
      <w:r>
        <w:t>г) нет верного ответа</w:t>
      </w:r>
    </w:p>
    <w:p w:rsidR="00A2718C" w:rsidRDefault="00A2718C" w:rsidP="00A2718C"/>
    <w:p w:rsidR="00A2718C" w:rsidRDefault="00A2718C" w:rsidP="00A2718C">
      <w:r w:rsidRPr="00653D26">
        <w:rPr>
          <w:b/>
        </w:rPr>
        <w:t>4.</w:t>
      </w:r>
      <w:r w:rsidRPr="00E75757">
        <w:t>Человек</w:t>
      </w:r>
      <w:r>
        <w:t>, который надеется вскоре снова получить работу, относится к категории:</w:t>
      </w:r>
    </w:p>
    <w:p w:rsidR="00A2718C" w:rsidRDefault="00A2718C" w:rsidP="00A2718C">
      <w:r>
        <w:t>а) занятых</w:t>
      </w:r>
    </w:p>
    <w:p w:rsidR="00A2718C" w:rsidRDefault="00A2718C" w:rsidP="00A2718C">
      <w:r>
        <w:t>б) неполно занятых</w:t>
      </w:r>
    </w:p>
    <w:p w:rsidR="00A2718C" w:rsidRDefault="00A2718C" w:rsidP="00A2718C">
      <w:r>
        <w:t>в) безработных</w:t>
      </w:r>
    </w:p>
    <w:p w:rsidR="00A2718C" w:rsidRDefault="00A2718C" w:rsidP="00A2718C">
      <w:r>
        <w:t>г) не включается в численность рабочей силы</w:t>
      </w:r>
    </w:p>
    <w:p w:rsidR="00A2718C" w:rsidRDefault="00A2718C" w:rsidP="00A2718C"/>
    <w:p w:rsidR="00A2718C" w:rsidRDefault="00A2718C" w:rsidP="00A2718C">
      <w:r w:rsidRPr="005128F8">
        <w:rPr>
          <w:b/>
        </w:rPr>
        <w:t>5.</w:t>
      </w:r>
      <w:r>
        <w:t>Если бродяга одумался и начал работать дворником, то уровень безработицы:</w:t>
      </w:r>
    </w:p>
    <w:p w:rsidR="00A2718C" w:rsidRDefault="00A2718C" w:rsidP="00A2718C">
      <w:r>
        <w:t>а) повышается</w:t>
      </w:r>
    </w:p>
    <w:p w:rsidR="00A2718C" w:rsidRDefault="00A2718C" w:rsidP="00A2718C">
      <w:r>
        <w:t>б) снижается</w:t>
      </w:r>
    </w:p>
    <w:p w:rsidR="00A2718C" w:rsidRDefault="00A2718C" w:rsidP="00A2718C">
      <w:r>
        <w:t>в) остается неизменным</w:t>
      </w:r>
    </w:p>
    <w:p w:rsidR="00A2718C" w:rsidRDefault="00A2718C" w:rsidP="00A2718C">
      <w:r>
        <w:t>г) нет верного ответа</w:t>
      </w:r>
    </w:p>
    <w:p w:rsidR="00A2718C" w:rsidRDefault="00A2718C" w:rsidP="00A2718C"/>
    <w:p w:rsidR="00A2718C" w:rsidRDefault="00A2718C" w:rsidP="00A2718C">
      <w:r w:rsidRPr="009B78E5">
        <w:rPr>
          <w:b/>
        </w:rPr>
        <w:t>6.</w:t>
      </w:r>
      <w:r>
        <w:t>Человек, который не мог найти работу так долго, что прекратил ее поиски, относится к категории:</w:t>
      </w:r>
    </w:p>
    <w:p w:rsidR="00A2718C" w:rsidRDefault="00A2718C" w:rsidP="00A2718C">
      <w:r>
        <w:t>а) безработных</w:t>
      </w:r>
    </w:p>
    <w:p w:rsidR="00A2718C" w:rsidRDefault="00A2718C" w:rsidP="00A2718C">
      <w:r>
        <w:t>б) не включаемых в численность трудоспособного населения</w:t>
      </w:r>
    </w:p>
    <w:p w:rsidR="00A2718C" w:rsidRDefault="00A2718C" w:rsidP="00A2718C">
      <w:r>
        <w:t>в) отчаявшихся найти работу</w:t>
      </w:r>
    </w:p>
    <w:p w:rsidR="00A2718C" w:rsidRDefault="00A2718C" w:rsidP="00A2718C">
      <w:r>
        <w:t>г) не включаемых в численность рабочей силы</w:t>
      </w:r>
    </w:p>
    <w:p w:rsidR="00A2718C" w:rsidRDefault="00A2718C" w:rsidP="00A2718C"/>
    <w:p w:rsidR="00A2718C" w:rsidRDefault="00A2718C" w:rsidP="00A2718C">
      <w:r w:rsidRPr="004A1F0D">
        <w:rPr>
          <w:b/>
        </w:rPr>
        <w:t>7.</w:t>
      </w:r>
      <w:r>
        <w:t>В состав рабочей силы включается:</w:t>
      </w:r>
    </w:p>
    <w:p w:rsidR="00A2718C" w:rsidRDefault="00A2718C" w:rsidP="00A2718C">
      <w:r>
        <w:t>а) человек, вышедший на пенсию</w:t>
      </w:r>
    </w:p>
    <w:p w:rsidR="00A2718C" w:rsidRDefault="00A2718C" w:rsidP="00A2718C">
      <w:r>
        <w:t>б) домохозяйка, работающая уборщицей на полставки</w:t>
      </w:r>
    </w:p>
    <w:p w:rsidR="00A2718C" w:rsidRDefault="00A2718C" w:rsidP="00A2718C">
      <w:r>
        <w:t>в) солдат срочной службы</w:t>
      </w:r>
    </w:p>
    <w:p w:rsidR="00A2718C" w:rsidRDefault="00A2718C" w:rsidP="00A2718C">
      <w:r>
        <w:t>г) рэкетир, осужденный по статье Уголовного кодекса</w:t>
      </w:r>
    </w:p>
    <w:p w:rsidR="00A2718C" w:rsidRDefault="00A2718C" w:rsidP="00A2718C"/>
    <w:p w:rsidR="00A2718C" w:rsidRDefault="00A2718C" w:rsidP="00A2718C">
      <w:r w:rsidRPr="00DF0C5D">
        <w:rPr>
          <w:b/>
        </w:rPr>
        <w:t>8.</w:t>
      </w:r>
      <w:r>
        <w:t>Если человек болен и временно не может работать, то он относится к категории:</w:t>
      </w:r>
    </w:p>
    <w:p w:rsidR="00A2718C" w:rsidRDefault="00A2718C" w:rsidP="00A2718C">
      <w:r>
        <w:t>а) занятых</w:t>
      </w:r>
    </w:p>
    <w:p w:rsidR="00A2718C" w:rsidRDefault="00A2718C" w:rsidP="00A2718C">
      <w:r>
        <w:t>б) безработных</w:t>
      </w:r>
    </w:p>
    <w:p w:rsidR="00A2718C" w:rsidRDefault="00A2718C" w:rsidP="00A2718C">
      <w:r>
        <w:t>в) не включаемых в состав рабочей силы</w:t>
      </w:r>
    </w:p>
    <w:p w:rsidR="00A2718C" w:rsidRDefault="00A2718C" w:rsidP="00A2718C">
      <w:r>
        <w:t>г) неполно занятых</w:t>
      </w:r>
    </w:p>
    <w:p w:rsidR="00A2718C" w:rsidRDefault="00A2718C" w:rsidP="00A2718C"/>
    <w:p w:rsidR="00A2718C" w:rsidRDefault="00A2718C" w:rsidP="00A2718C">
      <w:r w:rsidRPr="004936CE">
        <w:rPr>
          <w:b/>
        </w:rPr>
        <w:t>9.</w:t>
      </w:r>
      <w:r>
        <w:t>К категории занятых не относится:</w:t>
      </w:r>
    </w:p>
    <w:p w:rsidR="00A2718C" w:rsidRDefault="00A2718C" w:rsidP="00A2718C">
      <w:r>
        <w:t>а) парикмахер, занятый неполную рабочую неделю</w:t>
      </w:r>
    </w:p>
    <w:p w:rsidR="00A2718C" w:rsidRDefault="00A2718C" w:rsidP="00A2718C">
      <w:r>
        <w:t>б) заболевший ангиной продавец</w:t>
      </w:r>
    </w:p>
    <w:p w:rsidR="00A2718C" w:rsidRDefault="00A2718C" w:rsidP="00A2718C">
      <w:r>
        <w:t>в) сиделка, помогающая ухаживать за больным</w:t>
      </w:r>
    </w:p>
    <w:p w:rsidR="00A2718C" w:rsidRDefault="00A2718C" w:rsidP="00A2718C">
      <w:r>
        <w:t>г) подросток, подрабатывающий продажей газет и журналов</w:t>
      </w:r>
    </w:p>
    <w:p w:rsidR="00A2718C" w:rsidRDefault="00A2718C" w:rsidP="00A2718C"/>
    <w:p w:rsidR="00A2718C" w:rsidRDefault="00A2718C" w:rsidP="00A2718C">
      <w:r w:rsidRPr="00E963CF">
        <w:rPr>
          <w:b/>
        </w:rPr>
        <w:lastRenderedPageBreak/>
        <w:t>10.</w:t>
      </w:r>
      <w:r>
        <w:t>Человек, уволенный по сокращению штатов в результате спада в экономике, относится к категории безработных:</w:t>
      </w:r>
    </w:p>
    <w:p w:rsidR="00A2718C" w:rsidRDefault="00A2718C" w:rsidP="00A2718C">
      <w:r>
        <w:t>а) фрикционных</w:t>
      </w:r>
    </w:p>
    <w:p w:rsidR="00A2718C" w:rsidRDefault="00A2718C" w:rsidP="00A2718C">
      <w:r>
        <w:t>б) структурных</w:t>
      </w:r>
    </w:p>
    <w:p w:rsidR="00A2718C" w:rsidRDefault="00A2718C" w:rsidP="00A2718C">
      <w:r>
        <w:t>в) циклических</w:t>
      </w:r>
    </w:p>
    <w:p w:rsidR="00A2718C" w:rsidRDefault="00A2718C" w:rsidP="00A2718C">
      <w:r>
        <w:t>г) естественных</w:t>
      </w:r>
    </w:p>
    <w:p w:rsidR="00A2718C" w:rsidRDefault="00A2718C" w:rsidP="00A2718C"/>
    <w:p w:rsidR="00A2718C" w:rsidRDefault="00A2718C" w:rsidP="00A2718C">
      <w:pPr>
        <w:jc w:val="both"/>
        <w:rPr>
          <w:i/>
        </w:rPr>
      </w:pPr>
      <w:r>
        <w:rPr>
          <w:i/>
        </w:rPr>
        <w:t>В следующих тестах для выбора ответа в тесте сделайте необходимые расчеты.</w:t>
      </w:r>
    </w:p>
    <w:p w:rsidR="00A2718C" w:rsidRDefault="00A2718C" w:rsidP="00A2718C">
      <w:pPr>
        <w:jc w:val="both"/>
      </w:pPr>
    </w:p>
    <w:p w:rsidR="00A2718C" w:rsidRDefault="00A2718C" w:rsidP="00A2718C">
      <w:pPr>
        <w:jc w:val="both"/>
      </w:pPr>
      <w:r w:rsidRPr="00CC7DD4">
        <w:rPr>
          <w:b/>
        </w:rPr>
        <w:t>11.</w:t>
      </w:r>
      <w:r>
        <w:t>Если в стране общая численность населения составляет 150 млн. человек, численность взрослого населения 139,7 млн. человек, количество безработных 7,8 млн. человек, а количество занятых 87,6 млн. человек, то численность рабочей силы составляет (в млн. человек):</w:t>
      </w:r>
    </w:p>
    <w:p w:rsidR="00A2718C" w:rsidRDefault="00A2718C" w:rsidP="00A2718C">
      <w:pPr>
        <w:jc w:val="both"/>
      </w:pPr>
      <w:r>
        <w:t>а) 150</w:t>
      </w:r>
    </w:p>
    <w:p w:rsidR="00A2718C" w:rsidRDefault="00A2718C" w:rsidP="00A2718C">
      <w:pPr>
        <w:jc w:val="both"/>
      </w:pPr>
      <w:r>
        <w:t>б) 139,7</w:t>
      </w:r>
    </w:p>
    <w:p w:rsidR="00A2718C" w:rsidRDefault="00A2718C" w:rsidP="00A2718C">
      <w:pPr>
        <w:jc w:val="both"/>
      </w:pPr>
      <w:r>
        <w:t>в) 95,4</w:t>
      </w:r>
    </w:p>
    <w:p w:rsidR="00A2718C" w:rsidRDefault="00A2718C" w:rsidP="00A2718C">
      <w:pPr>
        <w:jc w:val="both"/>
      </w:pPr>
      <w:r>
        <w:t>г) 87,6</w:t>
      </w:r>
    </w:p>
    <w:p w:rsidR="00A2718C" w:rsidRDefault="00A2718C" w:rsidP="00A2718C">
      <w:pPr>
        <w:jc w:val="both"/>
      </w:pPr>
    </w:p>
    <w:p w:rsidR="00A2718C" w:rsidRDefault="00A2718C" w:rsidP="00A2718C">
      <w:pPr>
        <w:jc w:val="both"/>
      </w:pPr>
      <w:r w:rsidRPr="00FD640F">
        <w:rPr>
          <w:b/>
        </w:rPr>
        <w:t>12.</w:t>
      </w:r>
      <w:r>
        <w:t>За три года производительность труда составила 125%, за четыре года производительность труда повысилась до 130%. Определите на сколько процентов повысилась производительность труда за четвертый год:</w:t>
      </w:r>
    </w:p>
    <w:p w:rsidR="00A2718C" w:rsidRDefault="00A2718C" w:rsidP="00A2718C">
      <w:pPr>
        <w:jc w:val="both"/>
      </w:pPr>
      <w:r>
        <w:t>а) 3%</w:t>
      </w:r>
    </w:p>
    <w:p w:rsidR="00A2718C" w:rsidRDefault="00A2718C" w:rsidP="00A2718C">
      <w:pPr>
        <w:jc w:val="both"/>
      </w:pPr>
      <w:r>
        <w:t>б) 4%</w:t>
      </w:r>
    </w:p>
    <w:p w:rsidR="00A2718C" w:rsidRDefault="00A2718C" w:rsidP="00A2718C">
      <w:pPr>
        <w:jc w:val="both"/>
      </w:pPr>
      <w:r>
        <w:t>в) 5%</w:t>
      </w:r>
    </w:p>
    <w:p w:rsidR="00A2718C" w:rsidRDefault="00A2718C" w:rsidP="00A2718C">
      <w:pPr>
        <w:jc w:val="both"/>
      </w:pPr>
      <w:r>
        <w:t>г) другой ответ</w:t>
      </w:r>
    </w:p>
    <w:p w:rsidR="00A2718C" w:rsidRDefault="00A2718C" w:rsidP="00A2718C">
      <w:pPr>
        <w:jc w:val="both"/>
      </w:pPr>
    </w:p>
    <w:p w:rsidR="00A2718C" w:rsidRDefault="00A2718C" w:rsidP="00A2718C">
      <w:pPr>
        <w:jc w:val="both"/>
      </w:pPr>
      <w:r w:rsidRPr="00645267">
        <w:rPr>
          <w:b/>
        </w:rPr>
        <w:t>13.</w:t>
      </w:r>
      <w:r>
        <w:t>Уровень безработицы в текущем году составил 7%, а реальный ВВП 820 млрд. ден. ед. Коэффициент Оукена равен 3, естественный уровень безработицы 5%. Следовательно величина потенциального ВВП равна(в млрд. ден. ед.):</w:t>
      </w:r>
    </w:p>
    <w:p w:rsidR="00A2718C" w:rsidRDefault="00A2718C" w:rsidP="00A2718C">
      <w:pPr>
        <w:jc w:val="both"/>
      </w:pPr>
      <w:r>
        <w:t>а) 773,58</w:t>
      </w:r>
    </w:p>
    <w:p w:rsidR="00A2718C" w:rsidRDefault="00A2718C" w:rsidP="00A2718C">
      <w:pPr>
        <w:jc w:val="both"/>
      </w:pPr>
      <w:r>
        <w:t>б) 862,2</w:t>
      </w:r>
    </w:p>
    <w:p w:rsidR="00A2718C" w:rsidRDefault="00A2718C" w:rsidP="00A2718C">
      <w:pPr>
        <w:jc w:val="both"/>
      </w:pPr>
      <w:r>
        <w:t>в) 872,34</w:t>
      </w:r>
    </w:p>
    <w:p w:rsidR="00A2718C" w:rsidRDefault="00A2718C" w:rsidP="00A2718C">
      <w:pPr>
        <w:jc w:val="both"/>
      </w:pPr>
      <w:r>
        <w:t>г) другой ответ</w:t>
      </w:r>
    </w:p>
    <w:p w:rsidR="00A2718C" w:rsidRDefault="00A2718C" w:rsidP="00A2718C">
      <w:pPr>
        <w:jc w:val="both"/>
      </w:pPr>
    </w:p>
    <w:p w:rsidR="00A2718C" w:rsidRDefault="00A2718C" w:rsidP="00A2718C">
      <w:pPr>
        <w:jc w:val="both"/>
      </w:pPr>
      <w:r w:rsidRPr="00731A1C">
        <w:rPr>
          <w:b/>
        </w:rPr>
        <w:t>14.</w:t>
      </w:r>
      <w:r>
        <w:t>Реальный ВВП в данном году равен 11 859 млрд. ден. ед. Потенциальный ВВП 12 200 млрд. ден. ед. Фактический уровень безработицы составил 7%, коэффициент Оукена равен 2,5. Следовательно, значение естественного уровня безработицы приблизительно равно:</w:t>
      </w:r>
    </w:p>
    <w:p w:rsidR="00A2718C" w:rsidRDefault="00A2718C" w:rsidP="00A2718C">
      <w:pPr>
        <w:jc w:val="both"/>
      </w:pPr>
      <w:r>
        <w:t>а) 4,5%</w:t>
      </w:r>
    </w:p>
    <w:p w:rsidR="00A2718C" w:rsidRDefault="00A2718C" w:rsidP="00A2718C">
      <w:pPr>
        <w:jc w:val="both"/>
      </w:pPr>
      <w:r>
        <w:t>б) 13,25%</w:t>
      </w:r>
    </w:p>
    <w:p w:rsidR="00A2718C" w:rsidRDefault="00A2718C" w:rsidP="00A2718C">
      <w:pPr>
        <w:jc w:val="both"/>
      </w:pPr>
      <w:r>
        <w:t>в) 8%</w:t>
      </w:r>
    </w:p>
    <w:p w:rsidR="00A2718C" w:rsidRDefault="00A2718C" w:rsidP="00A2718C">
      <w:pPr>
        <w:jc w:val="both"/>
      </w:pPr>
      <w:r>
        <w:t>г) 6%</w:t>
      </w:r>
    </w:p>
    <w:p w:rsidR="00A2718C" w:rsidRDefault="00A2718C" w:rsidP="00A2718C">
      <w:pPr>
        <w:jc w:val="both"/>
      </w:pPr>
    </w:p>
    <w:p w:rsidR="00A2718C" w:rsidRDefault="00A2718C" w:rsidP="00A2718C">
      <w:pPr>
        <w:jc w:val="both"/>
      </w:pPr>
      <w:r w:rsidRPr="009E3A8A">
        <w:rPr>
          <w:b/>
        </w:rPr>
        <w:lastRenderedPageBreak/>
        <w:t>15.</w:t>
      </w:r>
      <w:r>
        <w:t>В России в 1994 году занятая часть населения составляла 68,5 млн. человек, а экономически активная 73,96 млн. человек, поэтому уровень безработицы в 1994 году составил:</w:t>
      </w:r>
    </w:p>
    <w:p w:rsidR="00A2718C" w:rsidRDefault="00A2718C" w:rsidP="00A2718C">
      <w:pPr>
        <w:jc w:val="both"/>
      </w:pPr>
      <w:r>
        <w:t>а) 7,4%</w:t>
      </w:r>
    </w:p>
    <w:p w:rsidR="00A2718C" w:rsidRDefault="00A2718C" w:rsidP="00A2718C">
      <w:pPr>
        <w:jc w:val="both"/>
      </w:pPr>
      <w:r>
        <w:t>б) 9,2%</w:t>
      </w:r>
    </w:p>
    <w:p w:rsidR="00A2718C" w:rsidRDefault="00A2718C" w:rsidP="00A2718C">
      <w:pPr>
        <w:jc w:val="both"/>
      </w:pPr>
      <w:r>
        <w:t>в) 10,8%</w:t>
      </w:r>
    </w:p>
    <w:p w:rsidR="00A2718C" w:rsidRDefault="00A2718C" w:rsidP="00A2718C">
      <w:pPr>
        <w:jc w:val="both"/>
      </w:pPr>
      <w:r>
        <w:t>г) другой ответ</w:t>
      </w:r>
    </w:p>
    <w:p w:rsidR="00A2718C" w:rsidRPr="008169B3" w:rsidRDefault="00A2718C" w:rsidP="00A2718C">
      <w:pPr>
        <w:widowControl w:val="0"/>
        <w:shd w:val="clear" w:color="auto" w:fill="FFFFFF"/>
        <w:autoSpaceDE w:val="0"/>
        <w:autoSpaceDN w:val="0"/>
        <w:adjustRightInd w:val="0"/>
        <w:spacing w:line="360" w:lineRule="auto"/>
        <w:ind w:firstLine="709"/>
        <w:jc w:val="both"/>
        <w:rPr>
          <w:b/>
          <w:color w:val="000000"/>
        </w:rPr>
      </w:pPr>
    </w:p>
    <w:p w:rsidR="00A2718C" w:rsidRDefault="00A2718C" w:rsidP="00A2718C">
      <w:pPr>
        <w:widowControl w:val="0"/>
        <w:shd w:val="clear" w:color="auto" w:fill="FFFFFF"/>
        <w:autoSpaceDE w:val="0"/>
        <w:autoSpaceDN w:val="0"/>
        <w:adjustRightInd w:val="0"/>
        <w:spacing w:line="360" w:lineRule="auto"/>
        <w:ind w:firstLine="709"/>
        <w:jc w:val="center"/>
        <w:rPr>
          <w:b/>
          <w:color w:val="000000"/>
        </w:rPr>
      </w:pPr>
      <w:r w:rsidRPr="008169B3">
        <w:rPr>
          <w:b/>
          <w:color w:val="000000"/>
        </w:rPr>
        <w:t xml:space="preserve">Тема 9. Роль </w:t>
      </w:r>
      <w:r>
        <w:rPr>
          <w:b/>
          <w:color w:val="000000"/>
        </w:rPr>
        <w:t>государства в экономике</w:t>
      </w:r>
    </w:p>
    <w:p w:rsidR="00A2718C" w:rsidRPr="00F86BF6" w:rsidRDefault="00A2718C" w:rsidP="00A2718C">
      <w:pPr>
        <w:jc w:val="center"/>
        <w:rPr>
          <w:b/>
          <w:i/>
        </w:rPr>
      </w:pPr>
      <w:r>
        <w:rPr>
          <w:b/>
          <w:i/>
        </w:rPr>
        <w:t>Проектное задание</w:t>
      </w:r>
    </w:p>
    <w:p w:rsidR="00A2718C" w:rsidRDefault="00A2718C" w:rsidP="00A2718C">
      <w:pPr>
        <w:jc w:val="both"/>
        <w:rPr>
          <w:i/>
        </w:rPr>
      </w:pPr>
    </w:p>
    <w:p w:rsidR="00A2718C" w:rsidRDefault="00A2718C" w:rsidP="00A2718C">
      <w:pPr>
        <w:jc w:val="both"/>
      </w:pPr>
      <w:r>
        <w:t>Представьте, что вам предстоит прочитать лекцию на тему: «Государственное регулирование экономики». Продумайте план лекции и подготовьте на его основе конспект лекции.</w:t>
      </w:r>
    </w:p>
    <w:p w:rsidR="00A2718C" w:rsidRDefault="00A2718C" w:rsidP="00A2718C">
      <w:pPr>
        <w:jc w:val="both"/>
      </w:pPr>
    </w:p>
    <w:p w:rsidR="00A2718C" w:rsidRDefault="00A2718C" w:rsidP="00A2718C">
      <w:pPr>
        <w:jc w:val="center"/>
        <w:rPr>
          <w:b/>
          <w:i/>
        </w:rPr>
      </w:pPr>
      <w:r w:rsidRPr="00F86BF6">
        <w:rPr>
          <w:b/>
          <w:i/>
        </w:rPr>
        <w:t>Пр</w:t>
      </w:r>
      <w:r>
        <w:rPr>
          <w:b/>
          <w:i/>
        </w:rPr>
        <w:t>облемные вопросы для обсуждения</w:t>
      </w:r>
    </w:p>
    <w:p w:rsidR="00A2718C" w:rsidRPr="00F86BF6" w:rsidRDefault="00A2718C" w:rsidP="00A2718C">
      <w:pPr>
        <w:jc w:val="both"/>
        <w:rPr>
          <w:b/>
          <w:i/>
        </w:rPr>
      </w:pPr>
    </w:p>
    <w:p w:rsidR="00A2718C" w:rsidRDefault="00A2718C" w:rsidP="00A2718C">
      <w:pPr>
        <w:jc w:val="both"/>
      </w:pPr>
      <w:r>
        <w:rPr>
          <w:b/>
        </w:rPr>
        <w:t xml:space="preserve">1. </w:t>
      </w:r>
      <w:r>
        <w:t>Одной из важнейших задач государства является создание инфраструктуры национального хозяйства. Какие аспекты инфраструктуры вы считаете наиболее важными для современной экономики России?</w:t>
      </w:r>
    </w:p>
    <w:p w:rsidR="00A2718C" w:rsidRDefault="00A2718C" w:rsidP="00A2718C">
      <w:pPr>
        <w:jc w:val="both"/>
      </w:pPr>
    </w:p>
    <w:p w:rsidR="00A2718C" w:rsidRDefault="00A2718C" w:rsidP="00A2718C">
      <w:pPr>
        <w:jc w:val="both"/>
      </w:pPr>
      <w:r>
        <w:rPr>
          <w:b/>
        </w:rPr>
        <w:t xml:space="preserve">2. </w:t>
      </w:r>
      <w:r>
        <w:t>Почему на ваш взгляд на смену кейнсианской модели государственного регулирования экономики в 20 веке пришла неоконсервативная модель? Какие обстоятельства определяют такую «периодическую» смену моделей регулирования национальной экономики?</w:t>
      </w:r>
    </w:p>
    <w:p w:rsidR="00A2718C" w:rsidRDefault="00A2718C" w:rsidP="00A2718C">
      <w:pPr>
        <w:jc w:val="both"/>
      </w:pPr>
    </w:p>
    <w:p w:rsidR="00A2718C" w:rsidRDefault="00A2718C" w:rsidP="00A2718C">
      <w:pPr>
        <w:jc w:val="both"/>
      </w:pPr>
      <w:r>
        <w:rPr>
          <w:b/>
        </w:rPr>
        <w:t xml:space="preserve">3. </w:t>
      </w:r>
      <w:r>
        <w:t>Что вам известно о «рейганомике» и «тетчеризме»? К какой модели госрегулирования они относятся?</w:t>
      </w:r>
    </w:p>
    <w:p w:rsidR="00A2718C" w:rsidRDefault="00A2718C" w:rsidP="00A2718C">
      <w:pPr>
        <w:jc w:val="both"/>
      </w:pPr>
    </w:p>
    <w:p w:rsidR="00A2718C" w:rsidRDefault="00A2718C" w:rsidP="00A2718C">
      <w:pPr>
        <w:jc w:val="both"/>
      </w:pPr>
      <w:r>
        <w:rPr>
          <w:b/>
        </w:rPr>
        <w:t xml:space="preserve">4. </w:t>
      </w:r>
      <w:r>
        <w:t>Как действует закон А.Вагнера (закон расширяющейся деятельности государства) в настоящее время? Какие доказательства выполнения этого закона вы могли бы привести?</w:t>
      </w:r>
    </w:p>
    <w:p w:rsidR="00A2718C" w:rsidRPr="008169B3" w:rsidRDefault="00A2718C" w:rsidP="00A2718C">
      <w:pPr>
        <w:widowControl w:val="0"/>
        <w:shd w:val="clear" w:color="auto" w:fill="FFFFFF"/>
        <w:autoSpaceDE w:val="0"/>
        <w:autoSpaceDN w:val="0"/>
        <w:adjustRightInd w:val="0"/>
        <w:spacing w:line="360" w:lineRule="auto"/>
        <w:jc w:val="both"/>
        <w:rPr>
          <w:b/>
          <w:color w:val="000000"/>
        </w:rPr>
      </w:pPr>
    </w:p>
    <w:p w:rsidR="00A2718C" w:rsidRDefault="00A2718C" w:rsidP="00A2718C">
      <w:pPr>
        <w:pStyle w:val="a7"/>
        <w:widowControl w:val="0"/>
        <w:ind w:firstLine="709"/>
        <w:jc w:val="both"/>
        <w:rPr>
          <w:b/>
          <w:sz w:val="28"/>
          <w:szCs w:val="28"/>
        </w:rPr>
      </w:pPr>
      <w:r w:rsidRPr="008169B3">
        <w:rPr>
          <w:b/>
          <w:sz w:val="28"/>
          <w:szCs w:val="28"/>
        </w:rPr>
        <w:t xml:space="preserve">Тема 10. Финансовая система. Фискальная политика государства </w:t>
      </w:r>
    </w:p>
    <w:p w:rsidR="00A2718C" w:rsidRDefault="00A2718C" w:rsidP="00A2718C">
      <w:pPr>
        <w:jc w:val="center"/>
        <w:rPr>
          <w:b/>
          <w:i/>
        </w:rPr>
      </w:pPr>
      <w:r>
        <w:rPr>
          <w:b/>
          <w:i/>
        </w:rPr>
        <w:t>Проектное задание</w:t>
      </w:r>
    </w:p>
    <w:p w:rsidR="00A2718C" w:rsidRDefault="00A2718C" w:rsidP="00A2718C">
      <w:pPr>
        <w:jc w:val="both"/>
        <w:rPr>
          <w:b/>
          <w:i/>
        </w:rPr>
      </w:pPr>
    </w:p>
    <w:p w:rsidR="00A2718C" w:rsidRPr="00DA144F" w:rsidRDefault="00A2718C" w:rsidP="00A2718C">
      <w:pPr>
        <w:pStyle w:val="a7"/>
        <w:widowControl w:val="0"/>
        <w:spacing w:after="0" w:line="240" w:lineRule="auto"/>
        <w:rPr>
          <w:sz w:val="28"/>
          <w:szCs w:val="28"/>
        </w:rPr>
      </w:pPr>
      <w:r>
        <w:rPr>
          <w:sz w:val="28"/>
          <w:szCs w:val="28"/>
        </w:rPr>
        <w:t>Оцените долю государственного долга в ВВП России с 1990 г. С чем были связаны изменения размеров государственного долга. Оформите результаты исследования в виде графиков и диаграмм.</w:t>
      </w:r>
    </w:p>
    <w:p w:rsidR="00A2718C" w:rsidRDefault="00A2718C" w:rsidP="00A2718C">
      <w:pPr>
        <w:jc w:val="both"/>
        <w:rPr>
          <w:b/>
          <w:i/>
        </w:rPr>
      </w:pPr>
    </w:p>
    <w:p w:rsidR="00A2718C" w:rsidRPr="008169B3" w:rsidRDefault="00A2718C" w:rsidP="00A2718C">
      <w:pPr>
        <w:jc w:val="center"/>
        <w:rPr>
          <w:b/>
          <w:i/>
        </w:rPr>
      </w:pPr>
      <w:r w:rsidRPr="008169B3">
        <w:rPr>
          <w:b/>
          <w:i/>
        </w:rPr>
        <w:t>Проблемные вопросы для обсуждения</w:t>
      </w:r>
    </w:p>
    <w:p w:rsidR="00A2718C" w:rsidRDefault="00A2718C" w:rsidP="00A2718C">
      <w:pPr>
        <w:pStyle w:val="a7"/>
        <w:widowControl w:val="0"/>
        <w:spacing w:after="0" w:line="240" w:lineRule="auto"/>
        <w:jc w:val="center"/>
        <w:rPr>
          <w:b/>
          <w:i/>
          <w:sz w:val="32"/>
          <w:szCs w:val="28"/>
        </w:rPr>
      </w:pPr>
    </w:p>
    <w:p w:rsidR="00A2718C" w:rsidRDefault="00A2718C" w:rsidP="00A2718C">
      <w:pPr>
        <w:pStyle w:val="a7"/>
        <w:widowControl w:val="0"/>
        <w:spacing w:after="0" w:line="240" w:lineRule="auto"/>
        <w:rPr>
          <w:sz w:val="28"/>
          <w:szCs w:val="28"/>
        </w:rPr>
      </w:pPr>
      <w:r>
        <w:rPr>
          <w:sz w:val="28"/>
          <w:szCs w:val="28"/>
        </w:rPr>
        <w:lastRenderedPageBreak/>
        <w:t>1. Что означают временные лаги в процессе принятия и проведения экономической политики? Оцените временные лаги в российской экономике.</w:t>
      </w:r>
    </w:p>
    <w:p w:rsidR="00A2718C" w:rsidRDefault="00A2718C" w:rsidP="00A2718C">
      <w:pPr>
        <w:pStyle w:val="a7"/>
        <w:widowControl w:val="0"/>
        <w:spacing w:after="0" w:line="240" w:lineRule="auto"/>
        <w:rPr>
          <w:sz w:val="28"/>
          <w:szCs w:val="28"/>
        </w:rPr>
      </w:pPr>
    </w:p>
    <w:p w:rsidR="00A2718C" w:rsidRDefault="00A2718C" w:rsidP="00A2718C">
      <w:pPr>
        <w:pStyle w:val="a7"/>
        <w:widowControl w:val="0"/>
        <w:spacing w:after="0" w:line="240" w:lineRule="auto"/>
        <w:rPr>
          <w:sz w:val="28"/>
          <w:szCs w:val="28"/>
        </w:rPr>
      </w:pPr>
      <w:r w:rsidRPr="00DF6767">
        <w:rPr>
          <w:sz w:val="28"/>
          <w:szCs w:val="28"/>
        </w:rPr>
        <w:t>2. Какие инструменты фискальной политики вам известны? Какие из них на ваш взгляд наиболее перспективные для экономики современной России?</w:t>
      </w:r>
    </w:p>
    <w:p w:rsidR="00A2718C" w:rsidRPr="00DF6767" w:rsidRDefault="00A2718C" w:rsidP="00A2718C">
      <w:pPr>
        <w:pStyle w:val="a7"/>
        <w:widowControl w:val="0"/>
        <w:spacing w:after="0" w:line="240" w:lineRule="auto"/>
        <w:rPr>
          <w:sz w:val="28"/>
          <w:szCs w:val="28"/>
        </w:rPr>
      </w:pPr>
    </w:p>
    <w:p w:rsidR="00A2718C" w:rsidRPr="00DF6767" w:rsidRDefault="00A2718C" w:rsidP="00A2718C">
      <w:pPr>
        <w:pStyle w:val="a7"/>
        <w:widowControl w:val="0"/>
        <w:spacing w:after="0" w:line="240" w:lineRule="auto"/>
        <w:rPr>
          <w:sz w:val="28"/>
          <w:szCs w:val="28"/>
        </w:rPr>
      </w:pPr>
      <w:r>
        <w:rPr>
          <w:sz w:val="28"/>
          <w:szCs w:val="28"/>
        </w:rPr>
        <w:t>3.</w:t>
      </w:r>
      <w:r w:rsidRPr="00DF6767">
        <w:rPr>
          <w:sz w:val="28"/>
          <w:szCs w:val="28"/>
        </w:rPr>
        <w:t>Деф</w:t>
      </w:r>
      <w:r>
        <w:rPr>
          <w:sz w:val="28"/>
          <w:szCs w:val="28"/>
        </w:rPr>
        <w:t>ицит</w:t>
      </w:r>
      <w:r w:rsidRPr="00DF6767">
        <w:rPr>
          <w:sz w:val="28"/>
          <w:szCs w:val="28"/>
        </w:rPr>
        <w:t xml:space="preserve"> госбюдж</w:t>
      </w:r>
      <w:r>
        <w:rPr>
          <w:sz w:val="28"/>
          <w:szCs w:val="28"/>
        </w:rPr>
        <w:t xml:space="preserve">ета- </w:t>
      </w:r>
      <w:r w:rsidRPr="00DF6767">
        <w:rPr>
          <w:sz w:val="28"/>
          <w:szCs w:val="28"/>
        </w:rPr>
        <w:t>это отриц</w:t>
      </w:r>
      <w:r>
        <w:rPr>
          <w:sz w:val="28"/>
          <w:szCs w:val="28"/>
        </w:rPr>
        <w:t>ательноеявление для экономики?</w:t>
      </w:r>
    </w:p>
    <w:p w:rsidR="00A2718C" w:rsidRPr="00E95308" w:rsidRDefault="00A2718C" w:rsidP="00A2718C">
      <w:pPr>
        <w:pStyle w:val="a7"/>
        <w:widowControl w:val="0"/>
        <w:spacing w:after="0" w:line="240" w:lineRule="auto"/>
        <w:rPr>
          <w:color w:val="FF0000"/>
          <w:sz w:val="28"/>
          <w:szCs w:val="28"/>
        </w:rPr>
      </w:pPr>
    </w:p>
    <w:p w:rsidR="00A2718C" w:rsidRDefault="00A2718C" w:rsidP="00A2718C">
      <w:pPr>
        <w:pStyle w:val="a7"/>
        <w:widowControl w:val="0"/>
        <w:tabs>
          <w:tab w:val="left" w:pos="6285"/>
        </w:tabs>
        <w:spacing w:after="0" w:line="240" w:lineRule="auto"/>
        <w:rPr>
          <w:b/>
          <w:i/>
          <w:sz w:val="32"/>
          <w:szCs w:val="28"/>
        </w:rPr>
      </w:pPr>
      <w:r>
        <w:rPr>
          <w:b/>
          <w:i/>
          <w:sz w:val="32"/>
          <w:szCs w:val="28"/>
        </w:rPr>
        <w:tab/>
      </w:r>
    </w:p>
    <w:p w:rsidR="00A2718C" w:rsidRPr="00B76B6D" w:rsidRDefault="00A2718C" w:rsidP="00A2718C">
      <w:pPr>
        <w:pStyle w:val="a7"/>
        <w:widowControl w:val="0"/>
        <w:spacing w:after="0" w:line="240" w:lineRule="auto"/>
        <w:jc w:val="center"/>
        <w:rPr>
          <w:sz w:val="28"/>
          <w:szCs w:val="28"/>
        </w:rPr>
      </w:pPr>
      <w:r w:rsidRPr="00B76B6D">
        <w:rPr>
          <w:b/>
          <w:i/>
          <w:sz w:val="28"/>
          <w:szCs w:val="28"/>
        </w:rPr>
        <w:t>Тесты</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B76B6D">
        <w:rPr>
          <w:b/>
          <w:sz w:val="28"/>
          <w:szCs w:val="28"/>
        </w:rPr>
        <w:t>1</w:t>
      </w:r>
      <w:r>
        <w:rPr>
          <w:sz w:val="28"/>
          <w:szCs w:val="28"/>
        </w:rPr>
        <w:t>. Налоги на доходы от факторов производства не включают:</w:t>
      </w:r>
    </w:p>
    <w:p w:rsidR="00A2718C" w:rsidRDefault="00A2718C" w:rsidP="00A2718C">
      <w:pPr>
        <w:pStyle w:val="a7"/>
        <w:widowControl w:val="0"/>
        <w:spacing w:after="0" w:line="240" w:lineRule="auto"/>
        <w:jc w:val="both"/>
        <w:rPr>
          <w:sz w:val="28"/>
          <w:szCs w:val="28"/>
        </w:rPr>
      </w:pPr>
      <w:r>
        <w:rPr>
          <w:sz w:val="28"/>
          <w:szCs w:val="28"/>
        </w:rPr>
        <w:t>а) личный подоходный налог</w:t>
      </w:r>
    </w:p>
    <w:p w:rsidR="00A2718C" w:rsidRDefault="00A2718C" w:rsidP="00A2718C">
      <w:pPr>
        <w:pStyle w:val="a7"/>
        <w:widowControl w:val="0"/>
        <w:spacing w:after="0" w:line="240" w:lineRule="auto"/>
        <w:jc w:val="both"/>
        <w:rPr>
          <w:sz w:val="28"/>
          <w:szCs w:val="28"/>
        </w:rPr>
      </w:pPr>
      <w:r>
        <w:rPr>
          <w:sz w:val="28"/>
          <w:szCs w:val="28"/>
        </w:rPr>
        <w:t>б) налог на имущество</w:t>
      </w:r>
    </w:p>
    <w:p w:rsidR="00A2718C" w:rsidRDefault="00A2718C" w:rsidP="00A2718C">
      <w:pPr>
        <w:pStyle w:val="a7"/>
        <w:widowControl w:val="0"/>
        <w:spacing w:after="0" w:line="240" w:lineRule="auto"/>
        <w:jc w:val="both"/>
        <w:rPr>
          <w:sz w:val="28"/>
          <w:szCs w:val="28"/>
        </w:rPr>
      </w:pPr>
      <w:r>
        <w:rPr>
          <w:sz w:val="28"/>
          <w:szCs w:val="28"/>
        </w:rPr>
        <w:t>в) налог на прибыль корпораций</w:t>
      </w:r>
    </w:p>
    <w:p w:rsidR="00A2718C" w:rsidRDefault="00A2718C" w:rsidP="00A2718C">
      <w:pPr>
        <w:pStyle w:val="a7"/>
        <w:widowControl w:val="0"/>
        <w:spacing w:after="0" w:line="240" w:lineRule="auto"/>
        <w:jc w:val="both"/>
        <w:rPr>
          <w:sz w:val="28"/>
          <w:szCs w:val="28"/>
        </w:rPr>
      </w:pPr>
      <w:r>
        <w:rPr>
          <w:sz w:val="28"/>
          <w:szCs w:val="28"/>
        </w:rPr>
        <w:t>г) налог на заработную плату</w:t>
      </w:r>
    </w:p>
    <w:p w:rsidR="00A2718C" w:rsidRDefault="00A2718C" w:rsidP="00A2718C">
      <w:pPr>
        <w:pStyle w:val="a7"/>
        <w:widowControl w:val="0"/>
        <w:spacing w:after="0" w:line="240" w:lineRule="auto"/>
        <w:jc w:val="both"/>
        <w:rPr>
          <w:sz w:val="28"/>
          <w:szCs w:val="28"/>
        </w:rPr>
      </w:pPr>
      <w:r>
        <w:rPr>
          <w:sz w:val="28"/>
          <w:szCs w:val="28"/>
        </w:rPr>
        <w:t>д) нет верного ответа</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B76B6D">
        <w:rPr>
          <w:b/>
          <w:sz w:val="28"/>
          <w:szCs w:val="28"/>
        </w:rPr>
        <w:t>2.</w:t>
      </w:r>
      <w:r>
        <w:rPr>
          <w:sz w:val="28"/>
          <w:szCs w:val="28"/>
        </w:rPr>
        <w:t xml:space="preserve"> Если с суммы 90 тыс. руб. в год надо заплатить налог 6 тыс. руб., а с суммы 120 тыс. руб. надо заплатить 18 тыс. руб. в год, то предельная и средняя ставки налогов равны:</w:t>
      </w:r>
    </w:p>
    <w:p w:rsidR="00A2718C" w:rsidRDefault="00A2718C" w:rsidP="00A2718C">
      <w:pPr>
        <w:pStyle w:val="a7"/>
        <w:widowControl w:val="0"/>
        <w:spacing w:after="0" w:line="240" w:lineRule="auto"/>
        <w:jc w:val="both"/>
        <w:rPr>
          <w:sz w:val="28"/>
          <w:szCs w:val="28"/>
        </w:rPr>
      </w:pPr>
      <w:r>
        <w:rPr>
          <w:sz w:val="28"/>
          <w:szCs w:val="28"/>
        </w:rPr>
        <w:t>а) t</w:t>
      </w:r>
      <w:r w:rsidRPr="00207B52">
        <w:rPr>
          <w:sz w:val="28"/>
          <w:szCs w:val="28"/>
          <w:vertAlign w:val="subscript"/>
        </w:rPr>
        <w:t>пред</w:t>
      </w:r>
      <w:r>
        <w:rPr>
          <w:sz w:val="28"/>
          <w:szCs w:val="28"/>
        </w:rPr>
        <w:t xml:space="preserve"> = 40%, t</w:t>
      </w:r>
      <w:r>
        <w:rPr>
          <w:sz w:val="28"/>
          <w:szCs w:val="28"/>
          <w:vertAlign w:val="subscript"/>
        </w:rPr>
        <w:t>с</w:t>
      </w:r>
      <w:r w:rsidRPr="00207B52">
        <w:rPr>
          <w:sz w:val="28"/>
          <w:szCs w:val="28"/>
          <w:vertAlign w:val="subscript"/>
        </w:rPr>
        <w:t>ред</w:t>
      </w:r>
      <w:r>
        <w:rPr>
          <w:sz w:val="28"/>
          <w:szCs w:val="28"/>
        </w:rPr>
        <w:t xml:space="preserve"> = 20%</w:t>
      </w:r>
    </w:p>
    <w:p w:rsidR="00A2718C" w:rsidRDefault="00A2718C" w:rsidP="00A2718C">
      <w:pPr>
        <w:pStyle w:val="a7"/>
        <w:widowControl w:val="0"/>
        <w:spacing w:after="0" w:line="240" w:lineRule="auto"/>
        <w:jc w:val="both"/>
        <w:rPr>
          <w:sz w:val="28"/>
          <w:szCs w:val="28"/>
        </w:rPr>
      </w:pPr>
      <w:r>
        <w:rPr>
          <w:sz w:val="28"/>
          <w:szCs w:val="28"/>
        </w:rPr>
        <w:t>б) t</w:t>
      </w:r>
      <w:r w:rsidRPr="00D373B7">
        <w:rPr>
          <w:sz w:val="28"/>
          <w:szCs w:val="28"/>
          <w:vertAlign w:val="subscript"/>
        </w:rPr>
        <w:t>пред</w:t>
      </w:r>
      <w:r>
        <w:rPr>
          <w:sz w:val="28"/>
          <w:szCs w:val="28"/>
        </w:rPr>
        <w:t xml:space="preserve"> = 20%, t</w:t>
      </w:r>
      <w:r>
        <w:rPr>
          <w:sz w:val="28"/>
          <w:szCs w:val="28"/>
          <w:vertAlign w:val="subscript"/>
        </w:rPr>
        <w:t>с</w:t>
      </w:r>
      <w:r w:rsidRPr="00D373B7">
        <w:rPr>
          <w:sz w:val="28"/>
          <w:szCs w:val="28"/>
          <w:vertAlign w:val="subscript"/>
        </w:rPr>
        <w:t>ред</w:t>
      </w:r>
      <w:r>
        <w:rPr>
          <w:sz w:val="28"/>
          <w:szCs w:val="28"/>
        </w:rPr>
        <w:t xml:space="preserve"> = 40%</w:t>
      </w:r>
    </w:p>
    <w:p w:rsidR="00A2718C" w:rsidRDefault="00A2718C" w:rsidP="00A2718C">
      <w:pPr>
        <w:pStyle w:val="a7"/>
        <w:widowControl w:val="0"/>
        <w:spacing w:after="0" w:line="240" w:lineRule="auto"/>
        <w:jc w:val="both"/>
        <w:rPr>
          <w:sz w:val="28"/>
          <w:szCs w:val="28"/>
        </w:rPr>
      </w:pPr>
      <w:r>
        <w:rPr>
          <w:sz w:val="28"/>
          <w:szCs w:val="28"/>
        </w:rPr>
        <w:t>в) t</w:t>
      </w:r>
      <w:r w:rsidRPr="00D373B7">
        <w:rPr>
          <w:sz w:val="28"/>
          <w:szCs w:val="28"/>
          <w:vertAlign w:val="subscript"/>
        </w:rPr>
        <w:t>пред</w:t>
      </w:r>
      <w:r>
        <w:rPr>
          <w:sz w:val="28"/>
          <w:szCs w:val="28"/>
        </w:rPr>
        <w:t xml:space="preserve"> = 15%, t</w:t>
      </w:r>
      <w:r>
        <w:rPr>
          <w:sz w:val="28"/>
          <w:szCs w:val="28"/>
          <w:vertAlign w:val="subscript"/>
        </w:rPr>
        <w:t>с</w:t>
      </w:r>
      <w:r w:rsidRPr="00D373B7">
        <w:rPr>
          <w:sz w:val="28"/>
          <w:szCs w:val="28"/>
          <w:vertAlign w:val="subscript"/>
        </w:rPr>
        <w:t>ред</w:t>
      </w:r>
      <w:r>
        <w:rPr>
          <w:sz w:val="28"/>
          <w:szCs w:val="28"/>
        </w:rPr>
        <w:t xml:space="preserve"> = 40%</w:t>
      </w:r>
    </w:p>
    <w:p w:rsidR="00A2718C" w:rsidRDefault="00A2718C" w:rsidP="00A2718C">
      <w:pPr>
        <w:pStyle w:val="a7"/>
        <w:widowControl w:val="0"/>
        <w:spacing w:after="0" w:line="240" w:lineRule="auto"/>
        <w:jc w:val="both"/>
        <w:rPr>
          <w:sz w:val="28"/>
          <w:szCs w:val="28"/>
        </w:rPr>
      </w:pPr>
      <w:r>
        <w:rPr>
          <w:sz w:val="28"/>
          <w:szCs w:val="28"/>
        </w:rPr>
        <w:t>г) t</w:t>
      </w:r>
      <w:r w:rsidRPr="00D373B7">
        <w:rPr>
          <w:sz w:val="28"/>
          <w:szCs w:val="28"/>
          <w:vertAlign w:val="subscript"/>
        </w:rPr>
        <w:t>пред</w:t>
      </w:r>
      <w:r>
        <w:rPr>
          <w:sz w:val="28"/>
          <w:szCs w:val="28"/>
        </w:rPr>
        <w:t xml:space="preserve"> = 40%, t</w:t>
      </w:r>
      <w:r>
        <w:rPr>
          <w:sz w:val="28"/>
          <w:szCs w:val="28"/>
          <w:vertAlign w:val="subscript"/>
        </w:rPr>
        <w:t>с</w:t>
      </w:r>
      <w:r w:rsidRPr="00D373B7">
        <w:rPr>
          <w:sz w:val="28"/>
          <w:szCs w:val="28"/>
          <w:vertAlign w:val="subscript"/>
        </w:rPr>
        <w:t>ред</w:t>
      </w:r>
      <w:r>
        <w:rPr>
          <w:sz w:val="28"/>
          <w:szCs w:val="28"/>
        </w:rPr>
        <w:t xml:space="preserve"> = 15%</w:t>
      </w:r>
    </w:p>
    <w:p w:rsidR="00A2718C" w:rsidRDefault="00A2718C" w:rsidP="00A2718C">
      <w:pPr>
        <w:pStyle w:val="a7"/>
        <w:widowControl w:val="0"/>
        <w:spacing w:after="0" w:line="240" w:lineRule="auto"/>
        <w:jc w:val="both"/>
        <w:rPr>
          <w:sz w:val="28"/>
          <w:szCs w:val="28"/>
        </w:rPr>
      </w:pPr>
      <w:r>
        <w:rPr>
          <w:sz w:val="28"/>
          <w:szCs w:val="28"/>
        </w:rPr>
        <w:t>д) t</w:t>
      </w:r>
      <w:r w:rsidRPr="00D373B7">
        <w:rPr>
          <w:sz w:val="28"/>
          <w:szCs w:val="28"/>
          <w:vertAlign w:val="subscript"/>
        </w:rPr>
        <w:t>пред</w:t>
      </w:r>
      <w:r>
        <w:rPr>
          <w:sz w:val="28"/>
          <w:szCs w:val="28"/>
        </w:rPr>
        <w:t xml:space="preserve"> = 5%, t</w:t>
      </w:r>
      <w:r>
        <w:rPr>
          <w:sz w:val="28"/>
          <w:szCs w:val="28"/>
          <w:vertAlign w:val="subscript"/>
        </w:rPr>
        <w:t>с</w:t>
      </w:r>
      <w:r w:rsidRPr="00D373B7">
        <w:rPr>
          <w:sz w:val="28"/>
          <w:szCs w:val="28"/>
          <w:vertAlign w:val="subscript"/>
        </w:rPr>
        <w:t>ред</w:t>
      </w:r>
      <w:r>
        <w:rPr>
          <w:sz w:val="28"/>
          <w:szCs w:val="28"/>
        </w:rPr>
        <w:t xml:space="preserve"> = 20%</w:t>
      </w:r>
    </w:p>
    <w:p w:rsidR="00A2718C" w:rsidRPr="00D373B7" w:rsidRDefault="00A2718C" w:rsidP="00A2718C">
      <w:pPr>
        <w:pStyle w:val="a7"/>
        <w:widowControl w:val="0"/>
        <w:spacing w:after="0" w:line="240" w:lineRule="auto"/>
        <w:jc w:val="both"/>
        <w:rPr>
          <w:b/>
          <w:sz w:val="28"/>
          <w:szCs w:val="28"/>
        </w:rPr>
      </w:pPr>
    </w:p>
    <w:p w:rsidR="00A2718C" w:rsidRDefault="00A2718C" w:rsidP="00A2718C">
      <w:pPr>
        <w:pStyle w:val="a7"/>
        <w:widowControl w:val="0"/>
        <w:spacing w:after="0" w:line="240" w:lineRule="auto"/>
        <w:jc w:val="both"/>
        <w:rPr>
          <w:sz w:val="28"/>
          <w:szCs w:val="28"/>
        </w:rPr>
      </w:pPr>
      <w:r w:rsidRPr="00B76B6D">
        <w:rPr>
          <w:b/>
          <w:sz w:val="28"/>
          <w:szCs w:val="28"/>
        </w:rPr>
        <w:t>3</w:t>
      </w:r>
      <w:r>
        <w:rPr>
          <w:sz w:val="28"/>
          <w:szCs w:val="28"/>
        </w:rPr>
        <w:t>. Если налоговая ставка увеличивается при увеличении дохода, то такой налог является:</w:t>
      </w:r>
    </w:p>
    <w:p w:rsidR="00A2718C" w:rsidRDefault="00A2718C" w:rsidP="00A2718C">
      <w:pPr>
        <w:pStyle w:val="a7"/>
        <w:widowControl w:val="0"/>
        <w:spacing w:after="0" w:line="240" w:lineRule="auto"/>
        <w:jc w:val="both"/>
        <w:rPr>
          <w:sz w:val="28"/>
          <w:szCs w:val="28"/>
        </w:rPr>
      </w:pPr>
      <w:r>
        <w:rPr>
          <w:sz w:val="28"/>
          <w:szCs w:val="28"/>
        </w:rPr>
        <w:t>а) пропорциональным</w:t>
      </w:r>
    </w:p>
    <w:p w:rsidR="00A2718C" w:rsidRDefault="00A2718C" w:rsidP="00A2718C">
      <w:pPr>
        <w:pStyle w:val="a7"/>
        <w:widowControl w:val="0"/>
        <w:spacing w:after="0" w:line="240" w:lineRule="auto"/>
        <w:jc w:val="both"/>
        <w:rPr>
          <w:sz w:val="28"/>
          <w:szCs w:val="28"/>
        </w:rPr>
      </w:pPr>
      <w:r>
        <w:rPr>
          <w:sz w:val="28"/>
          <w:szCs w:val="28"/>
        </w:rPr>
        <w:t>б) прогрессивным</w:t>
      </w:r>
    </w:p>
    <w:p w:rsidR="00A2718C" w:rsidRDefault="00A2718C" w:rsidP="00A2718C">
      <w:pPr>
        <w:pStyle w:val="a7"/>
        <w:widowControl w:val="0"/>
        <w:spacing w:after="0" w:line="240" w:lineRule="auto"/>
        <w:jc w:val="both"/>
        <w:rPr>
          <w:sz w:val="28"/>
          <w:szCs w:val="28"/>
        </w:rPr>
      </w:pPr>
      <w:r>
        <w:rPr>
          <w:sz w:val="28"/>
          <w:szCs w:val="28"/>
        </w:rPr>
        <w:t>в) регрессивным</w:t>
      </w:r>
    </w:p>
    <w:p w:rsidR="00A2718C" w:rsidRDefault="00A2718C" w:rsidP="00A2718C">
      <w:pPr>
        <w:pStyle w:val="a7"/>
        <w:widowControl w:val="0"/>
        <w:spacing w:after="0" w:line="240" w:lineRule="auto"/>
        <w:jc w:val="both"/>
        <w:rPr>
          <w:sz w:val="28"/>
          <w:szCs w:val="28"/>
        </w:rPr>
      </w:pPr>
      <w:r>
        <w:rPr>
          <w:sz w:val="28"/>
          <w:szCs w:val="28"/>
        </w:rPr>
        <w:t>г) акцизным</w:t>
      </w:r>
    </w:p>
    <w:p w:rsidR="00A2718C" w:rsidRDefault="00A2718C" w:rsidP="00A2718C">
      <w:pPr>
        <w:pStyle w:val="a7"/>
        <w:widowControl w:val="0"/>
        <w:spacing w:after="0" w:line="240" w:lineRule="auto"/>
        <w:jc w:val="both"/>
        <w:rPr>
          <w:sz w:val="28"/>
          <w:szCs w:val="28"/>
        </w:rPr>
      </w:pPr>
      <w:r>
        <w:rPr>
          <w:sz w:val="28"/>
          <w:szCs w:val="28"/>
        </w:rPr>
        <w:t>д) косвенным</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B76B6D">
        <w:rPr>
          <w:b/>
          <w:sz w:val="28"/>
          <w:szCs w:val="28"/>
        </w:rPr>
        <w:t>4</w:t>
      </w:r>
      <w:r>
        <w:rPr>
          <w:sz w:val="28"/>
          <w:szCs w:val="28"/>
        </w:rPr>
        <w:t>. Если с дохода в 20 тыс. руб. взимается налог в размере 3 тыс. руб., а с дохода в 30 тыс. руб. сумма налога составляет 4 тыс. руб., то такой налог является:</w:t>
      </w:r>
    </w:p>
    <w:p w:rsidR="00A2718C" w:rsidRDefault="00A2718C" w:rsidP="00A2718C">
      <w:pPr>
        <w:pStyle w:val="a7"/>
        <w:widowControl w:val="0"/>
        <w:spacing w:after="0" w:line="240" w:lineRule="auto"/>
        <w:jc w:val="both"/>
        <w:rPr>
          <w:sz w:val="28"/>
          <w:szCs w:val="28"/>
        </w:rPr>
      </w:pPr>
      <w:r>
        <w:rPr>
          <w:sz w:val="28"/>
          <w:szCs w:val="28"/>
        </w:rPr>
        <w:t>а) прогрессивным</w:t>
      </w:r>
    </w:p>
    <w:p w:rsidR="00A2718C" w:rsidRDefault="00A2718C" w:rsidP="00A2718C">
      <w:pPr>
        <w:pStyle w:val="a7"/>
        <w:widowControl w:val="0"/>
        <w:spacing w:after="0" w:line="240" w:lineRule="auto"/>
        <w:jc w:val="both"/>
        <w:rPr>
          <w:sz w:val="28"/>
          <w:szCs w:val="28"/>
        </w:rPr>
      </w:pPr>
      <w:r>
        <w:rPr>
          <w:sz w:val="28"/>
          <w:szCs w:val="28"/>
        </w:rPr>
        <w:t>б) пропорциональным</w:t>
      </w:r>
    </w:p>
    <w:p w:rsidR="00A2718C" w:rsidRDefault="00A2718C" w:rsidP="00A2718C">
      <w:pPr>
        <w:pStyle w:val="a7"/>
        <w:widowControl w:val="0"/>
        <w:spacing w:after="0" w:line="240" w:lineRule="auto"/>
        <w:jc w:val="both"/>
        <w:rPr>
          <w:sz w:val="28"/>
          <w:szCs w:val="28"/>
        </w:rPr>
      </w:pPr>
      <w:r>
        <w:rPr>
          <w:sz w:val="28"/>
          <w:szCs w:val="28"/>
        </w:rPr>
        <w:t>в) регрессивным</w:t>
      </w:r>
    </w:p>
    <w:p w:rsidR="00A2718C" w:rsidRDefault="00A2718C" w:rsidP="00A2718C">
      <w:pPr>
        <w:pStyle w:val="a7"/>
        <w:widowControl w:val="0"/>
        <w:spacing w:after="0" w:line="240" w:lineRule="auto"/>
        <w:jc w:val="both"/>
        <w:rPr>
          <w:sz w:val="28"/>
          <w:szCs w:val="28"/>
        </w:rPr>
      </w:pPr>
      <w:r>
        <w:rPr>
          <w:sz w:val="28"/>
          <w:szCs w:val="28"/>
        </w:rPr>
        <w:t>г) определенно сказать нельзя</w:t>
      </w:r>
    </w:p>
    <w:p w:rsidR="00A2718C" w:rsidRDefault="00A2718C" w:rsidP="00A2718C">
      <w:pPr>
        <w:pStyle w:val="a7"/>
        <w:widowControl w:val="0"/>
        <w:jc w:val="both"/>
        <w:rPr>
          <w:sz w:val="28"/>
          <w:szCs w:val="28"/>
        </w:rPr>
      </w:pPr>
    </w:p>
    <w:p w:rsidR="00A2718C" w:rsidRDefault="00A2718C" w:rsidP="00A2718C">
      <w:pPr>
        <w:pStyle w:val="a7"/>
        <w:widowControl w:val="0"/>
        <w:spacing w:after="0" w:line="240" w:lineRule="auto"/>
        <w:jc w:val="both"/>
        <w:rPr>
          <w:sz w:val="28"/>
          <w:szCs w:val="28"/>
        </w:rPr>
      </w:pPr>
      <w:r w:rsidRPr="00B76B6D">
        <w:rPr>
          <w:b/>
          <w:sz w:val="28"/>
          <w:szCs w:val="28"/>
        </w:rPr>
        <w:t>5</w:t>
      </w:r>
      <w:r>
        <w:rPr>
          <w:sz w:val="28"/>
          <w:szCs w:val="28"/>
        </w:rPr>
        <w:t xml:space="preserve">. Принцип, по которому люди, имеющие неравные доходы, должны платить </w:t>
      </w:r>
      <w:r>
        <w:rPr>
          <w:sz w:val="28"/>
          <w:szCs w:val="28"/>
        </w:rPr>
        <w:lastRenderedPageBreak/>
        <w:t>неодинаковые налоги, является принципом:</w:t>
      </w:r>
    </w:p>
    <w:p w:rsidR="00A2718C" w:rsidRDefault="00A2718C" w:rsidP="00A2718C">
      <w:pPr>
        <w:pStyle w:val="a7"/>
        <w:widowControl w:val="0"/>
        <w:spacing w:after="0" w:line="240" w:lineRule="auto"/>
        <w:jc w:val="both"/>
        <w:rPr>
          <w:sz w:val="28"/>
          <w:szCs w:val="28"/>
        </w:rPr>
      </w:pPr>
      <w:r>
        <w:rPr>
          <w:sz w:val="28"/>
          <w:szCs w:val="28"/>
        </w:rPr>
        <w:t>а) вертикальной справедливости</w:t>
      </w:r>
    </w:p>
    <w:p w:rsidR="00A2718C" w:rsidRDefault="00A2718C" w:rsidP="00A2718C">
      <w:pPr>
        <w:pStyle w:val="a7"/>
        <w:widowControl w:val="0"/>
        <w:spacing w:after="0" w:line="240" w:lineRule="auto"/>
        <w:jc w:val="both"/>
        <w:rPr>
          <w:sz w:val="28"/>
          <w:szCs w:val="28"/>
        </w:rPr>
      </w:pPr>
      <w:r>
        <w:rPr>
          <w:sz w:val="28"/>
          <w:szCs w:val="28"/>
        </w:rPr>
        <w:t>б) горизонтальной справедливости</w:t>
      </w:r>
    </w:p>
    <w:p w:rsidR="00A2718C" w:rsidRDefault="00A2718C" w:rsidP="00A2718C">
      <w:pPr>
        <w:pStyle w:val="a7"/>
        <w:widowControl w:val="0"/>
        <w:spacing w:after="0" w:line="240" w:lineRule="auto"/>
        <w:jc w:val="both"/>
        <w:rPr>
          <w:sz w:val="28"/>
          <w:szCs w:val="28"/>
        </w:rPr>
      </w:pPr>
      <w:r>
        <w:rPr>
          <w:sz w:val="28"/>
          <w:szCs w:val="28"/>
        </w:rPr>
        <w:t>в) социальной справедливости</w:t>
      </w:r>
    </w:p>
    <w:p w:rsidR="00A2718C" w:rsidRDefault="00A2718C" w:rsidP="00A2718C">
      <w:pPr>
        <w:pStyle w:val="a7"/>
        <w:widowControl w:val="0"/>
        <w:spacing w:after="0" w:line="240" w:lineRule="auto"/>
        <w:jc w:val="both"/>
        <w:rPr>
          <w:sz w:val="28"/>
          <w:szCs w:val="28"/>
        </w:rPr>
      </w:pPr>
      <w:r>
        <w:rPr>
          <w:sz w:val="28"/>
          <w:szCs w:val="28"/>
        </w:rPr>
        <w:t>г) социальной несправедливости</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B76B6D">
        <w:rPr>
          <w:b/>
          <w:sz w:val="28"/>
          <w:szCs w:val="28"/>
        </w:rPr>
        <w:t>6</w:t>
      </w:r>
      <w:r>
        <w:rPr>
          <w:sz w:val="28"/>
          <w:szCs w:val="28"/>
        </w:rPr>
        <w:t>. Если в экономике аккордные налоги составляют 50 млн. руб., а совокупный доход равен 400 млн. руб., налоговая ставка равна 15%, то сумма налоговых поступлений составит:</w:t>
      </w:r>
    </w:p>
    <w:p w:rsidR="00A2718C" w:rsidRDefault="00A2718C" w:rsidP="00A2718C">
      <w:pPr>
        <w:pStyle w:val="a7"/>
        <w:widowControl w:val="0"/>
        <w:spacing w:after="0" w:line="240" w:lineRule="auto"/>
        <w:jc w:val="both"/>
        <w:rPr>
          <w:sz w:val="28"/>
          <w:szCs w:val="28"/>
        </w:rPr>
      </w:pPr>
      <w:r>
        <w:rPr>
          <w:sz w:val="28"/>
          <w:szCs w:val="28"/>
        </w:rPr>
        <w:t>а) 400 млн. руб.</w:t>
      </w:r>
    </w:p>
    <w:p w:rsidR="00A2718C" w:rsidRDefault="00A2718C" w:rsidP="00A2718C">
      <w:pPr>
        <w:pStyle w:val="a7"/>
        <w:widowControl w:val="0"/>
        <w:spacing w:after="0" w:line="240" w:lineRule="auto"/>
        <w:jc w:val="both"/>
        <w:rPr>
          <w:sz w:val="28"/>
          <w:szCs w:val="28"/>
        </w:rPr>
      </w:pPr>
      <w:r>
        <w:rPr>
          <w:sz w:val="28"/>
          <w:szCs w:val="28"/>
        </w:rPr>
        <w:t>б) 407,5 млн. руб.</w:t>
      </w:r>
    </w:p>
    <w:p w:rsidR="00A2718C" w:rsidRDefault="00A2718C" w:rsidP="00A2718C">
      <w:pPr>
        <w:pStyle w:val="a7"/>
        <w:widowControl w:val="0"/>
        <w:spacing w:after="0" w:line="240" w:lineRule="auto"/>
        <w:jc w:val="both"/>
        <w:rPr>
          <w:sz w:val="28"/>
          <w:szCs w:val="28"/>
        </w:rPr>
      </w:pPr>
      <w:r>
        <w:rPr>
          <w:sz w:val="28"/>
          <w:szCs w:val="28"/>
        </w:rPr>
        <w:t>в) 550 млн. руб.</w:t>
      </w:r>
    </w:p>
    <w:p w:rsidR="00A2718C" w:rsidRDefault="00A2718C" w:rsidP="00A2718C">
      <w:pPr>
        <w:pStyle w:val="a7"/>
        <w:widowControl w:val="0"/>
        <w:spacing w:after="0" w:line="240" w:lineRule="auto"/>
        <w:jc w:val="both"/>
        <w:rPr>
          <w:sz w:val="28"/>
          <w:szCs w:val="28"/>
        </w:rPr>
      </w:pPr>
      <w:r>
        <w:rPr>
          <w:sz w:val="28"/>
          <w:szCs w:val="28"/>
        </w:rPr>
        <w:t>г) 607,5 млн. руб.</w:t>
      </w:r>
    </w:p>
    <w:p w:rsidR="00A2718C" w:rsidRDefault="00A2718C" w:rsidP="00A2718C">
      <w:pPr>
        <w:pStyle w:val="a7"/>
        <w:widowControl w:val="0"/>
        <w:spacing w:after="0" w:line="240" w:lineRule="auto"/>
        <w:jc w:val="both"/>
        <w:rPr>
          <w:sz w:val="28"/>
          <w:szCs w:val="28"/>
        </w:rPr>
      </w:pPr>
      <w:r>
        <w:rPr>
          <w:sz w:val="28"/>
          <w:szCs w:val="28"/>
        </w:rPr>
        <w:t>д) 650 млн. руб.</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B76B6D">
        <w:rPr>
          <w:b/>
          <w:sz w:val="28"/>
          <w:szCs w:val="28"/>
        </w:rPr>
        <w:t>7</w:t>
      </w:r>
      <w:r>
        <w:rPr>
          <w:sz w:val="28"/>
          <w:szCs w:val="28"/>
        </w:rPr>
        <w:t>. Снижение налогов сдвигает:</w:t>
      </w:r>
    </w:p>
    <w:p w:rsidR="00A2718C" w:rsidRDefault="00A2718C" w:rsidP="00A2718C">
      <w:pPr>
        <w:pStyle w:val="a7"/>
        <w:widowControl w:val="0"/>
        <w:spacing w:after="0" w:line="240" w:lineRule="auto"/>
        <w:jc w:val="both"/>
        <w:rPr>
          <w:sz w:val="28"/>
          <w:szCs w:val="28"/>
        </w:rPr>
      </w:pPr>
      <w:r>
        <w:rPr>
          <w:sz w:val="28"/>
          <w:szCs w:val="28"/>
        </w:rPr>
        <w:t>а) кривую совокупного предложения вправо, а кривую совокупного спроса в право</w:t>
      </w:r>
    </w:p>
    <w:p w:rsidR="00A2718C" w:rsidRDefault="00A2718C" w:rsidP="00A2718C">
      <w:pPr>
        <w:pStyle w:val="a7"/>
        <w:widowControl w:val="0"/>
        <w:spacing w:after="0" w:line="240" w:lineRule="auto"/>
        <w:jc w:val="both"/>
        <w:rPr>
          <w:sz w:val="28"/>
          <w:szCs w:val="28"/>
        </w:rPr>
      </w:pPr>
      <w:r>
        <w:rPr>
          <w:sz w:val="28"/>
          <w:szCs w:val="28"/>
        </w:rPr>
        <w:t>б) вправо и кривую совокупного предложения, и кривую совокупного спроса</w:t>
      </w:r>
    </w:p>
    <w:p w:rsidR="00A2718C" w:rsidRDefault="00A2718C" w:rsidP="00A2718C">
      <w:pPr>
        <w:pStyle w:val="a7"/>
        <w:widowControl w:val="0"/>
        <w:spacing w:after="0" w:line="240" w:lineRule="auto"/>
        <w:jc w:val="both"/>
        <w:rPr>
          <w:sz w:val="28"/>
          <w:szCs w:val="28"/>
        </w:rPr>
      </w:pPr>
      <w:r>
        <w:rPr>
          <w:sz w:val="28"/>
          <w:szCs w:val="28"/>
        </w:rPr>
        <w:t>в) влево и кривую совокупного предложения, и кривую совокупного спроса</w:t>
      </w:r>
    </w:p>
    <w:p w:rsidR="00A2718C" w:rsidRDefault="00A2718C" w:rsidP="00A2718C">
      <w:pPr>
        <w:pStyle w:val="a7"/>
        <w:widowControl w:val="0"/>
        <w:spacing w:after="0" w:line="240" w:lineRule="auto"/>
        <w:jc w:val="both"/>
        <w:rPr>
          <w:sz w:val="28"/>
          <w:szCs w:val="28"/>
        </w:rPr>
      </w:pPr>
      <w:r>
        <w:rPr>
          <w:sz w:val="28"/>
          <w:szCs w:val="28"/>
        </w:rPr>
        <w:t>г) кривую совокупного предложения влево, а кривую совокупного спроса вправо</w:t>
      </w:r>
    </w:p>
    <w:p w:rsidR="00A2718C" w:rsidRDefault="00A2718C" w:rsidP="00A2718C">
      <w:pPr>
        <w:pStyle w:val="a7"/>
        <w:widowControl w:val="0"/>
        <w:spacing w:after="0" w:line="240" w:lineRule="auto"/>
        <w:jc w:val="both"/>
        <w:rPr>
          <w:sz w:val="28"/>
          <w:szCs w:val="28"/>
        </w:rPr>
      </w:pPr>
      <w:r>
        <w:rPr>
          <w:sz w:val="28"/>
          <w:szCs w:val="28"/>
        </w:rPr>
        <w:t>д) кривую совокупного спроса вправо, но не сдвигает кривую совокупного предложения</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B76B6D">
        <w:rPr>
          <w:b/>
          <w:sz w:val="28"/>
          <w:szCs w:val="28"/>
        </w:rPr>
        <w:t>8</w:t>
      </w:r>
      <w:r>
        <w:rPr>
          <w:sz w:val="28"/>
          <w:szCs w:val="28"/>
        </w:rPr>
        <w:t>. Представители кейнсианского направления рассматривают воздействие налогов на:</w:t>
      </w:r>
    </w:p>
    <w:p w:rsidR="00A2718C" w:rsidRDefault="00A2718C" w:rsidP="00A2718C">
      <w:pPr>
        <w:pStyle w:val="a7"/>
        <w:widowControl w:val="0"/>
        <w:spacing w:after="0" w:line="240" w:lineRule="auto"/>
        <w:jc w:val="both"/>
        <w:rPr>
          <w:sz w:val="28"/>
          <w:szCs w:val="28"/>
        </w:rPr>
      </w:pPr>
      <w:r>
        <w:rPr>
          <w:sz w:val="28"/>
          <w:szCs w:val="28"/>
        </w:rPr>
        <w:t>а) совокупный спрос</w:t>
      </w:r>
    </w:p>
    <w:p w:rsidR="00A2718C" w:rsidRDefault="00A2718C" w:rsidP="00A2718C">
      <w:pPr>
        <w:pStyle w:val="a7"/>
        <w:widowControl w:val="0"/>
        <w:spacing w:after="0" w:line="240" w:lineRule="auto"/>
        <w:jc w:val="both"/>
        <w:rPr>
          <w:sz w:val="28"/>
          <w:szCs w:val="28"/>
        </w:rPr>
      </w:pPr>
      <w:r>
        <w:rPr>
          <w:sz w:val="28"/>
          <w:szCs w:val="28"/>
        </w:rPr>
        <w:t>б) совокупное предожение</w:t>
      </w:r>
    </w:p>
    <w:p w:rsidR="00A2718C" w:rsidRDefault="00A2718C" w:rsidP="00A2718C">
      <w:pPr>
        <w:pStyle w:val="a7"/>
        <w:widowControl w:val="0"/>
        <w:spacing w:after="0" w:line="240" w:lineRule="auto"/>
        <w:jc w:val="both"/>
        <w:rPr>
          <w:sz w:val="28"/>
          <w:szCs w:val="28"/>
        </w:rPr>
      </w:pPr>
      <w:r>
        <w:rPr>
          <w:sz w:val="28"/>
          <w:szCs w:val="28"/>
        </w:rPr>
        <w:t>в) экономический рост</w:t>
      </w:r>
    </w:p>
    <w:p w:rsidR="00A2718C" w:rsidRDefault="00A2718C" w:rsidP="00A2718C">
      <w:pPr>
        <w:pStyle w:val="a7"/>
        <w:widowControl w:val="0"/>
        <w:spacing w:after="0" w:line="240" w:lineRule="auto"/>
        <w:jc w:val="both"/>
        <w:rPr>
          <w:sz w:val="28"/>
          <w:szCs w:val="28"/>
        </w:rPr>
      </w:pPr>
      <w:r>
        <w:rPr>
          <w:sz w:val="28"/>
          <w:szCs w:val="28"/>
        </w:rPr>
        <w:t>г) состояние государственного бюджета</w:t>
      </w:r>
    </w:p>
    <w:p w:rsidR="00A2718C" w:rsidRDefault="00A2718C" w:rsidP="00A2718C">
      <w:pPr>
        <w:pStyle w:val="a7"/>
        <w:widowControl w:val="0"/>
        <w:spacing w:after="0" w:line="240" w:lineRule="auto"/>
        <w:jc w:val="both"/>
        <w:rPr>
          <w:sz w:val="28"/>
          <w:szCs w:val="28"/>
        </w:rPr>
      </w:pPr>
      <w:r>
        <w:rPr>
          <w:sz w:val="28"/>
          <w:szCs w:val="28"/>
        </w:rPr>
        <w:t>д) все ответы верны</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B76B6D">
        <w:rPr>
          <w:b/>
          <w:sz w:val="28"/>
          <w:szCs w:val="28"/>
        </w:rPr>
        <w:t>9</w:t>
      </w:r>
      <w:r>
        <w:rPr>
          <w:sz w:val="28"/>
          <w:szCs w:val="28"/>
        </w:rPr>
        <w:t>. Кривая Лаффера отражает зависимость между налоговой ставкой и:</w:t>
      </w:r>
    </w:p>
    <w:p w:rsidR="00A2718C" w:rsidRDefault="00A2718C" w:rsidP="00A2718C">
      <w:pPr>
        <w:pStyle w:val="a7"/>
        <w:widowControl w:val="0"/>
        <w:spacing w:after="0" w:line="240" w:lineRule="auto"/>
        <w:jc w:val="both"/>
        <w:rPr>
          <w:sz w:val="28"/>
          <w:szCs w:val="28"/>
        </w:rPr>
      </w:pPr>
      <w:r>
        <w:rPr>
          <w:sz w:val="28"/>
          <w:szCs w:val="28"/>
        </w:rPr>
        <w:t>а) уровнем деловой активности</w:t>
      </w:r>
    </w:p>
    <w:p w:rsidR="00A2718C" w:rsidRDefault="00A2718C" w:rsidP="00A2718C">
      <w:pPr>
        <w:pStyle w:val="a7"/>
        <w:widowControl w:val="0"/>
        <w:spacing w:after="0" w:line="240" w:lineRule="auto"/>
        <w:jc w:val="both"/>
        <w:rPr>
          <w:sz w:val="28"/>
          <w:szCs w:val="28"/>
        </w:rPr>
      </w:pPr>
      <w:r>
        <w:rPr>
          <w:sz w:val="28"/>
          <w:szCs w:val="28"/>
        </w:rPr>
        <w:t>б) уровнем совокупного дохода</w:t>
      </w:r>
    </w:p>
    <w:p w:rsidR="00A2718C" w:rsidRDefault="00A2718C" w:rsidP="00A2718C">
      <w:pPr>
        <w:pStyle w:val="a7"/>
        <w:widowControl w:val="0"/>
        <w:spacing w:after="0" w:line="240" w:lineRule="auto"/>
        <w:jc w:val="both"/>
        <w:rPr>
          <w:sz w:val="28"/>
          <w:szCs w:val="28"/>
        </w:rPr>
      </w:pPr>
      <w:r>
        <w:rPr>
          <w:sz w:val="28"/>
          <w:szCs w:val="28"/>
        </w:rPr>
        <w:t>в) величиной налоговых поступлений в бюджет</w:t>
      </w:r>
    </w:p>
    <w:p w:rsidR="00A2718C" w:rsidRDefault="00A2718C" w:rsidP="00A2718C">
      <w:pPr>
        <w:pStyle w:val="a7"/>
        <w:widowControl w:val="0"/>
        <w:spacing w:after="0" w:line="240" w:lineRule="auto"/>
        <w:jc w:val="both"/>
        <w:rPr>
          <w:sz w:val="28"/>
          <w:szCs w:val="28"/>
        </w:rPr>
      </w:pPr>
      <w:r>
        <w:rPr>
          <w:sz w:val="28"/>
          <w:szCs w:val="28"/>
        </w:rPr>
        <w:t>г) все предыдущие ответы верны</w:t>
      </w:r>
    </w:p>
    <w:p w:rsidR="00A2718C" w:rsidRDefault="00A2718C" w:rsidP="00A2718C">
      <w:pPr>
        <w:pStyle w:val="a7"/>
        <w:widowControl w:val="0"/>
        <w:spacing w:after="0" w:line="240" w:lineRule="auto"/>
        <w:jc w:val="both"/>
        <w:rPr>
          <w:sz w:val="28"/>
          <w:szCs w:val="28"/>
        </w:rPr>
      </w:pPr>
      <w:r>
        <w:rPr>
          <w:sz w:val="28"/>
          <w:szCs w:val="28"/>
        </w:rPr>
        <w:t>д) нет верного ответа</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B76B6D">
        <w:rPr>
          <w:b/>
          <w:sz w:val="28"/>
          <w:szCs w:val="28"/>
        </w:rPr>
        <w:t>10</w:t>
      </w:r>
      <w:r>
        <w:rPr>
          <w:sz w:val="28"/>
          <w:szCs w:val="28"/>
        </w:rPr>
        <w:t>. Согласно воззрениями сторонников теории «экономики предложения» рост налоговых ставок ведет к тому, что налоговые поступления в бюджет:</w:t>
      </w:r>
    </w:p>
    <w:p w:rsidR="00A2718C" w:rsidRDefault="00A2718C" w:rsidP="00A2718C">
      <w:pPr>
        <w:pStyle w:val="a7"/>
        <w:widowControl w:val="0"/>
        <w:spacing w:after="0" w:line="240" w:lineRule="auto"/>
        <w:jc w:val="both"/>
        <w:rPr>
          <w:sz w:val="28"/>
          <w:szCs w:val="28"/>
        </w:rPr>
      </w:pPr>
      <w:r>
        <w:rPr>
          <w:sz w:val="28"/>
          <w:szCs w:val="28"/>
        </w:rPr>
        <w:t>а) увеличиваются, поскольку возрастает доля дохода, перечисляемого государству домохозяйствами и фирмами</w:t>
      </w:r>
    </w:p>
    <w:p w:rsidR="00A2718C" w:rsidRDefault="00A2718C" w:rsidP="00A2718C">
      <w:pPr>
        <w:pStyle w:val="a7"/>
        <w:widowControl w:val="0"/>
        <w:spacing w:after="0" w:line="240" w:lineRule="auto"/>
        <w:jc w:val="both"/>
        <w:rPr>
          <w:sz w:val="28"/>
          <w:szCs w:val="28"/>
        </w:rPr>
      </w:pPr>
      <w:r>
        <w:rPr>
          <w:sz w:val="28"/>
          <w:szCs w:val="28"/>
        </w:rPr>
        <w:t xml:space="preserve">б) уменьшаются, поскольку снижается уровень деловой активности в </w:t>
      </w:r>
      <w:r>
        <w:rPr>
          <w:sz w:val="28"/>
          <w:szCs w:val="28"/>
        </w:rPr>
        <w:lastRenderedPageBreak/>
        <w:t>экономике и поэтому налоговая база</w:t>
      </w:r>
    </w:p>
    <w:p w:rsidR="00A2718C" w:rsidRDefault="00A2718C" w:rsidP="00A2718C">
      <w:pPr>
        <w:pStyle w:val="a7"/>
        <w:widowControl w:val="0"/>
        <w:spacing w:after="0" w:line="240" w:lineRule="auto"/>
        <w:jc w:val="both"/>
        <w:rPr>
          <w:sz w:val="28"/>
          <w:szCs w:val="28"/>
        </w:rPr>
      </w:pPr>
      <w:r>
        <w:rPr>
          <w:sz w:val="28"/>
          <w:szCs w:val="28"/>
        </w:rPr>
        <w:t>в) не меняются, поскольку рост налоговых поступлений от увеличения налоговой ставки компенсируется сокращением доходов бюджета в результате сокращения уровня деловой активности</w:t>
      </w:r>
    </w:p>
    <w:p w:rsidR="00A2718C" w:rsidRDefault="00A2718C" w:rsidP="00A2718C">
      <w:pPr>
        <w:pStyle w:val="a7"/>
        <w:widowControl w:val="0"/>
        <w:spacing w:after="0" w:line="240" w:lineRule="auto"/>
        <w:jc w:val="both"/>
        <w:rPr>
          <w:sz w:val="28"/>
          <w:szCs w:val="28"/>
        </w:rPr>
      </w:pPr>
      <w:r>
        <w:rPr>
          <w:sz w:val="28"/>
          <w:szCs w:val="28"/>
        </w:rPr>
        <w:t>г) определенно сказать нельзя, поскольку сумма налоговых поступлений в бюджет определяется не величиной ставки налога, а только фазой экономического цикла</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F51D7C">
        <w:rPr>
          <w:b/>
          <w:sz w:val="28"/>
          <w:szCs w:val="28"/>
        </w:rPr>
        <w:t>11.</w:t>
      </w:r>
      <w:r>
        <w:rPr>
          <w:sz w:val="28"/>
          <w:szCs w:val="28"/>
        </w:rPr>
        <w:t xml:space="preserve"> К доходам государственного бюджета не относятся:</w:t>
      </w:r>
    </w:p>
    <w:p w:rsidR="00A2718C" w:rsidRDefault="00A2718C" w:rsidP="00A2718C">
      <w:pPr>
        <w:pStyle w:val="a7"/>
        <w:widowControl w:val="0"/>
        <w:spacing w:after="0" w:line="240" w:lineRule="auto"/>
        <w:jc w:val="both"/>
        <w:rPr>
          <w:sz w:val="28"/>
          <w:szCs w:val="28"/>
        </w:rPr>
      </w:pPr>
      <w:r>
        <w:rPr>
          <w:sz w:val="28"/>
          <w:szCs w:val="28"/>
        </w:rPr>
        <w:t>а) средства от приватизации</w:t>
      </w:r>
    </w:p>
    <w:p w:rsidR="00A2718C" w:rsidRDefault="00A2718C" w:rsidP="00A2718C">
      <w:pPr>
        <w:pStyle w:val="a7"/>
        <w:widowControl w:val="0"/>
        <w:spacing w:after="0" w:line="240" w:lineRule="auto"/>
        <w:jc w:val="both"/>
        <w:rPr>
          <w:sz w:val="28"/>
          <w:szCs w:val="28"/>
        </w:rPr>
      </w:pPr>
      <w:r>
        <w:rPr>
          <w:sz w:val="28"/>
          <w:szCs w:val="28"/>
        </w:rPr>
        <w:t>б) акцизы</w:t>
      </w:r>
    </w:p>
    <w:p w:rsidR="00A2718C" w:rsidRDefault="00A2718C" w:rsidP="00A2718C">
      <w:pPr>
        <w:pStyle w:val="a7"/>
        <w:widowControl w:val="0"/>
        <w:spacing w:after="0" w:line="240" w:lineRule="auto"/>
        <w:jc w:val="both"/>
        <w:rPr>
          <w:sz w:val="28"/>
          <w:szCs w:val="28"/>
        </w:rPr>
      </w:pPr>
      <w:r>
        <w:rPr>
          <w:sz w:val="28"/>
          <w:szCs w:val="28"/>
        </w:rPr>
        <w:t>в) жалование государственных служащих</w:t>
      </w:r>
    </w:p>
    <w:p w:rsidR="00A2718C" w:rsidRDefault="00A2718C" w:rsidP="00A2718C">
      <w:pPr>
        <w:pStyle w:val="a7"/>
        <w:widowControl w:val="0"/>
        <w:spacing w:after="0" w:line="240" w:lineRule="auto"/>
        <w:jc w:val="both"/>
        <w:rPr>
          <w:sz w:val="28"/>
          <w:szCs w:val="28"/>
        </w:rPr>
      </w:pPr>
      <w:r>
        <w:rPr>
          <w:sz w:val="28"/>
          <w:szCs w:val="28"/>
        </w:rPr>
        <w:t>г) сеньораж</w:t>
      </w:r>
    </w:p>
    <w:p w:rsidR="00A2718C" w:rsidRDefault="00A2718C" w:rsidP="00A2718C">
      <w:pPr>
        <w:pStyle w:val="a7"/>
        <w:widowControl w:val="0"/>
        <w:spacing w:after="0" w:line="240" w:lineRule="auto"/>
        <w:jc w:val="both"/>
        <w:rPr>
          <w:sz w:val="28"/>
          <w:szCs w:val="28"/>
        </w:rPr>
      </w:pPr>
      <w:r>
        <w:rPr>
          <w:sz w:val="28"/>
          <w:szCs w:val="28"/>
        </w:rPr>
        <w:t>д) средства от продажи государственных ценных бумаг</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F51D7C">
        <w:rPr>
          <w:b/>
          <w:sz w:val="28"/>
          <w:szCs w:val="28"/>
        </w:rPr>
        <w:t>12</w:t>
      </w:r>
      <w:r>
        <w:rPr>
          <w:sz w:val="28"/>
          <w:szCs w:val="28"/>
        </w:rPr>
        <w:t>. К расходам государственного бюджета относятся:</w:t>
      </w:r>
    </w:p>
    <w:p w:rsidR="00A2718C" w:rsidRDefault="00A2718C" w:rsidP="00A2718C">
      <w:pPr>
        <w:pStyle w:val="a7"/>
        <w:widowControl w:val="0"/>
        <w:spacing w:after="0" w:line="240" w:lineRule="auto"/>
        <w:jc w:val="both"/>
        <w:rPr>
          <w:sz w:val="28"/>
          <w:szCs w:val="28"/>
        </w:rPr>
      </w:pPr>
      <w:r>
        <w:rPr>
          <w:sz w:val="28"/>
          <w:szCs w:val="28"/>
        </w:rPr>
        <w:t>а) налог на добавленную стоимость</w:t>
      </w:r>
    </w:p>
    <w:p w:rsidR="00A2718C" w:rsidRDefault="00A2718C" w:rsidP="00A2718C">
      <w:pPr>
        <w:pStyle w:val="a7"/>
        <w:widowControl w:val="0"/>
        <w:spacing w:after="0" w:line="240" w:lineRule="auto"/>
        <w:jc w:val="both"/>
        <w:rPr>
          <w:sz w:val="28"/>
          <w:szCs w:val="28"/>
        </w:rPr>
      </w:pPr>
      <w:r>
        <w:rPr>
          <w:sz w:val="28"/>
          <w:szCs w:val="28"/>
        </w:rPr>
        <w:t>б) таможенные пошлины</w:t>
      </w:r>
    </w:p>
    <w:p w:rsidR="00A2718C" w:rsidRDefault="00A2718C" w:rsidP="00A2718C">
      <w:pPr>
        <w:pStyle w:val="a7"/>
        <w:widowControl w:val="0"/>
        <w:spacing w:after="0" w:line="240" w:lineRule="auto"/>
        <w:jc w:val="both"/>
        <w:rPr>
          <w:sz w:val="28"/>
          <w:szCs w:val="28"/>
        </w:rPr>
      </w:pPr>
      <w:r>
        <w:rPr>
          <w:sz w:val="28"/>
          <w:szCs w:val="28"/>
        </w:rPr>
        <w:t>в) взносы на социальное обеспечение</w:t>
      </w:r>
    </w:p>
    <w:p w:rsidR="00A2718C" w:rsidRDefault="00A2718C" w:rsidP="00A2718C">
      <w:pPr>
        <w:pStyle w:val="a7"/>
        <w:widowControl w:val="0"/>
        <w:spacing w:after="0" w:line="240" w:lineRule="auto"/>
        <w:jc w:val="both"/>
        <w:rPr>
          <w:sz w:val="28"/>
          <w:szCs w:val="28"/>
        </w:rPr>
      </w:pPr>
      <w:r>
        <w:rPr>
          <w:sz w:val="28"/>
          <w:szCs w:val="28"/>
        </w:rPr>
        <w:t>г) прибыль государственных предприятий</w:t>
      </w:r>
    </w:p>
    <w:p w:rsidR="00A2718C" w:rsidRDefault="00A2718C" w:rsidP="00A2718C">
      <w:pPr>
        <w:pStyle w:val="a7"/>
        <w:widowControl w:val="0"/>
        <w:spacing w:after="0" w:line="240" w:lineRule="auto"/>
        <w:jc w:val="both"/>
        <w:rPr>
          <w:sz w:val="28"/>
          <w:szCs w:val="28"/>
        </w:rPr>
      </w:pPr>
      <w:r>
        <w:rPr>
          <w:sz w:val="28"/>
          <w:szCs w:val="28"/>
        </w:rPr>
        <w:t>д) проценты по государственным облигациям</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F51D7C">
        <w:rPr>
          <w:b/>
          <w:sz w:val="28"/>
          <w:szCs w:val="28"/>
        </w:rPr>
        <w:t>13.</w:t>
      </w:r>
      <w:r>
        <w:rPr>
          <w:sz w:val="28"/>
          <w:szCs w:val="28"/>
        </w:rPr>
        <w:t xml:space="preserve"> С точки зрения макроэкономической теории дефицит государственного бюджета равен:</w:t>
      </w:r>
    </w:p>
    <w:p w:rsidR="00A2718C" w:rsidRDefault="00A2718C" w:rsidP="00A2718C">
      <w:pPr>
        <w:pStyle w:val="a7"/>
        <w:widowControl w:val="0"/>
        <w:spacing w:after="0" w:line="240" w:lineRule="auto"/>
        <w:jc w:val="both"/>
        <w:rPr>
          <w:sz w:val="28"/>
          <w:szCs w:val="28"/>
        </w:rPr>
      </w:pPr>
      <w:r>
        <w:rPr>
          <w:sz w:val="28"/>
          <w:szCs w:val="28"/>
        </w:rPr>
        <w:t xml:space="preserve">а) G - T </w:t>
      </w:r>
    </w:p>
    <w:p w:rsidR="00A2718C" w:rsidRPr="00DC590B" w:rsidRDefault="00A2718C" w:rsidP="00A2718C">
      <w:pPr>
        <w:pStyle w:val="a7"/>
        <w:widowControl w:val="0"/>
        <w:spacing w:after="0" w:line="240" w:lineRule="auto"/>
        <w:jc w:val="both"/>
        <w:rPr>
          <w:sz w:val="28"/>
          <w:szCs w:val="28"/>
        </w:rPr>
      </w:pPr>
      <w:r>
        <w:rPr>
          <w:sz w:val="28"/>
          <w:szCs w:val="28"/>
        </w:rPr>
        <w:t>б)</w:t>
      </w:r>
      <w:r>
        <w:rPr>
          <w:sz w:val="28"/>
          <w:szCs w:val="28"/>
          <w:lang w:val="en-US"/>
        </w:rPr>
        <w:t>T</w:t>
      </w:r>
      <w:r w:rsidRPr="00DC590B">
        <w:rPr>
          <w:sz w:val="28"/>
          <w:szCs w:val="28"/>
        </w:rPr>
        <w:t xml:space="preserve"> - </w:t>
      </w:r>
      <w:r>
        <w:rPr>
          <w:sz w:val="28"/>
          <w:szCs w:val="28"/>
          <w:lang w:val="en-US"/>
        </w:rPr>
        <w:t>G</w:t>
      </w:r>
    </w:p>
    <w:p w:rsidR="00A2718C" w:rsidRPr="00DC590B" w:rsidRDefault="00A2718C" w:rsidP="00A2718C">
      <w:pPr>
        <w:pStyle w:val="a7"/>
        <w:widowControl w:val="0"/>
        <w:spacing w:after="0" w:line="240" w:lineRule="auto"/>
        <w:jc w:val="both"/>
        <w:rPr>
          <w:sz w:val="28"/>
          <w:szCs w:val="28"/>
        </w:rPr>
      </w:pPr>
      <w:r>
        <w:rPr>
          <w:sz w:val="28"/>
          <w:szCs w:val="28"/>
        </w:rPr>
        <w:t>в)</w:t>
      </w:r>
      <w:r>
        <w:rPr>
          <w:sz w:val="28"/>
          <w:szCs w:val="28"/>
          <w:lang w:val="en-US"/>
        </w:rPr>
        <w:t>G</w:t>
      </w:r>
      <w:r w:rsidRPr="00DC590B">
        <w:rPr>
          <w:sz w:val="28"/>
          <w:szCs w:val="28"/>
        </w:rPr>
        <w:t xml:space="preserve"> + </w:t>
      </w:r>
      <w:r>
        <w:rPr>
          <w:sz w:val="28"/>
          <w:szCs w:val="28"/>
          <w:lang w:val="en-US"/>
        </w:rPr>
        <w:t>T</w:t>
      </w:r>
    </w:p>
    <w:p w:rsidR="00A2718C" w:rsidRPr="00DC590B" w:rsidRDefault="00A2718C" w:rsidP="00A2718C">
      <w:pPr>
        <w:pStyle w:val="a7"/>
        <w:widowControl w:val="0"/>
        <w:spacing w:after="0" w:line="240" w:lineRule="auto"/>
        <w:jc w:val="both"/>
        <w:rPr>
          <w:sz w:val="28"/>
          <w:szCs w:val="28"/>
        </w:rPr>
      </w:pPr>
      <w:r>
        <w:rPr>
          <w:sz w:val="28"/>
          <w:szCs w:val="28"/>
        </w:rPr>
        <w:t xml:space="preserve">г) </w:t>
      </w:r>
      <w:r w:rsidRPr="00DC590B">
        <w:rPr>
          <w:sz w:val="28"/>
          <w:szCs w:val="28"/>
        </w:rPr>
        <w:t>-</w:t>
      </w:r>
      <w:r>
        <w:rPr>
          <w:sz w:val="28"/>
          <w:szCs w:val="28"/>
          <w:lang w:val="en-US"/>
        </w:rPr>
        <w:t>G</w:t>
      </w:r>
    </w:p>
    <w:p w:rsidR="00A2718C" w:rsidRDefault="00A2718C" w:rsidP="00A2718C">
      <w:pPr>
        <w:pStyle w:val="a7"/>
        <w:widowControl w:val="0"/>
        <w:spacing w:after="0" w:line="240" w:lineRule="auto"/>
        <w:jc w:val="both"/>
        <w:rPr>
          <w:sz w:val="28"/>
          <w:szCs w:val="28"/>
        </w:rPr>
      </w:pPr>
      <w:r>
        <w:rPr>
          <w:sz w:val="28"/>
          <w:szCs w:val="28"/>
        </w:rPr>
        <w:t>д) определенно сказать нельзя</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F51D7C">
        <w:rPr>
          <w:b/>
          <w:sz w:val="28"/>
          <w:szCs w:val="28"/>
        </w:rPr>
        <w:t>14</w:t>
      </w:r>
      <w:r>
        <w:rPr>
          <w:sz w:val="28"/>
          <w:szCs w:val="28"/>
        </w:rPr>
        <w:t>. Если правительство стремится иметь сбалансированный бюджет ежегодно, то такой бюджет:</w:t>
      </w:r>
    </w:p>
    <w:p w:rsidR="00A2718C" w:rsidRDefault="00A2718C" w:rsidP="00A2718C">
      <w:pPr>
        <w:pStyle w:val="a7"/>
        <w:widowControl w:val="0"/>
        <w:spacing w:after="0" w:line="240" w:lineRule="auto"/>
        <w:jc w:val="both"/>
        <w:rPr>
          <w:sz w:val="28"/>
          <w:szCs w:val="28"/>
        </w:rPr>
      </w:pPr>
      <w:r>
        <w:rPr>
          <w:sz w:val="28"/>
          <w:szCs w:val="28"/>
        </w:rPr>
        <w:t>а) будет сглаживать колебания в рамках экономического цикла</w:t>
      </w:r>
    </w:p>
    <w:p w:rsidR="00A2718C" w:rsidRDefault="00A2718C" w:rsidP="00A2718C">
      <w:pPr>
        <w:pStyle w:val="a7"/>
        <w:widowControl w:val="0"/>
        <w:spacing w:after="0" w:line="240" w:lineRule="auto"/>
        <w:jc w:val="both"/>
        <w:rPr>
          <w:sz w:val="28"/>
          <w:szCs w:val="28"/>
        </w:rPr>
      </w:pPr>
      <w:r>
        <w:rPr>
          <w:sz w:val="28"/>
          <w:szCs w:val="28"/>
        </w:rPr>
        <w:t>б) будет усиливать колебания в рамках экономического цикла</w:t>
      </w:r>
    </w:p>
    <w:p w:rsidR="00A2718C" w:rsidRDefault="00A2718C" w:rsidP="00A2718C">
      <w:pPr>
        <w:pStyle w:val="a7"/>
        <w:widowControl w:val="0"/>
        <w:spacing w:after="0" w:line="240" w:lineRule="auto"/>
        <w:jc w:val="both"/>
        <w:rPr>
          <w:sz w:val="28"/>
          <w:szCs w:val="28"/>
        </w:rPr>
      </w:pPr>
      <w:r>
        <w:rPr>
          <w:sz w:val="28"/>
          <w:szCs w:val="28"/>
        </w:rPr>
        <w:t>в) не будет оказывать никакого влияния на объем производства и уровень занятости</w:t>
      </w:r>
    </w:p>
    <w:p w:rsidR="00A2718C" w:rsidRDefault="00A2718C" w:rsidP="00A2718C">
      <w:pPr>
        <w:pStyle w:val="a7"/>
        <w:widowControl w:val="0"/>
        <w:spacing w:after="0" w:line="240" w:lineRule="auto"/>
        <w:jc w:val="both"/>
        <w:rPr>
          <w:sz w:val="28"/>
          <w:szCs w:val="28"/>
        </w:rPr>
      </w:pPr>
      <w:r>
        <w:rPr>
          <w:sz w:val="28"/>
          <w:szCs w:val="28"/>
        </w:rPr>
        <w:t>г) будет способствовать ослаблению инфляции</w:t>
      </w:r>
    </w:p>
    <w:p w:rsidR="00A2718C" w:rsidRDefault="00A2718C" w:rsidP="00A2718C">
      <w:pPr>
        <w:pStyle w:val="a7"/>
        <w:widowControl w:val="0"/>
        <w:spacing w:after="0" w:line="240" w:lineRule="auto"/>
        <w:jc w:val="both"/>
        <w:rPr>
          <w:sz w:val="28"/>
          <w:szCs w:val="28"/>
        </w:rPr>
      </w:pPr>
      <w:r>
        <w:rPr>
          <w:sz w:val="28"/>
          <w:szCs w:val="28"/>
        </w:rPr>
        <w:t>д) будет стимулировать совокупный спрос</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F51D7C">
        <w:rPr>
          <w:b/>
          <w:sz w:val="28"/>
          <w:szCs w:val="28"/>
        </w:rPr>
        <w:t>15</w:t>
      </w:r>
      <w:r>
        <w:rPr>
          <w:sz w:val="28"/>
          <w:szCs w:val="28"/>
        </w:rPr>
        <w:t>. Дефицит государственного бюджета может быть профинансирован:</w:t>
      </w:r>
    </w:p>
    <w:p w:rsidR="00A2718C" w:rsidRDefault="00A2718C" w:rsidP="00A2718C">
      <w:pPr>
        <w:pStyle w:val="a7"/>
        <w:widowControl w:val="0"/>
        <w:spacing w:after="0" w:line="240" w:lineRule="auto"/>
        <w:jc w:val="both"/>
        <w:rPr>
          <w:sz w:val="28"/>
          <w:szCs w:val="28"/>
        </w:rPr>
      </w:pPr>
      <w:r>
        <w:rPr>
          <w:sz w:val="28"/>
          <w:szCs w:val="28"/>
        </w:rPr>
        <w:t>а) сокращением государственных закупок товаров и услуг</w:t>
      </w:r>
    </w:p>
    <w:p w:rsidR="00A2718C" w:rsidRDefault="00A2718C" w:rsidP="00A2718C">
      <w:pPr>
        <w:pStyle w:val="a7"/>
        <w:widowControl w:val="0"/>
        <w:spacing w:after="0" w:line="240" w:lineRule="auto"/>
        <w:jc w:val="both"/>
        <w:rPr>
          <w:sz w:val="28"/>
          <w:szCs w:val="28"/>
        </w:rPr>
      </w:pPr>
      <w:r>
        <w:rPr>
          <w:sz w:val="28"/>
          <w:szCs w:val="28"/>
        </w:rPr>
        <w:t>б) повышением налоговых ставок</w:t>
      </w:r>
    </w:p>
    <w:p w:rsidR="00A2718C" w:rsidRDefault="00A2718C" w:rsidP="00A2718C">
      <w:pPr>
        <w:pStyle w:val="a7"/>
        <w:widowControl w:val="0"/>
        <w:spacing w:after="0" w:line="240" w:lineRule="auto"/>
        <w:jc w:val="both"/>
        <w:rPr>
          <w:sz w:val="28"/>
          <w:szCs w:val="28"/>
        </w:rPr>
      </w:pPr>
      <w:r>
        <w:rPr>
          <w:sz w:val="28"/>
          <w:szCs w:val="28"/>
        </w:rPr>
        <w:t>в) уменьшением трансфертных выплат</w:t>
      </w:r>
    </w:p>
    <w:p w:rsidR="00A2718C" w:rsidRDefault="00A2718C" w:rsidP="00A2718C">
      <w:pPr>
        <w:pStyle w:val="a7"/>
        <w:widowControl w:val="0"/>
        <w:spacing w:after="0" w:line="240" w:lineRule="auto"/>
        <w:jc w:val="both"/>
        <w:rPr>
          <w:sz w:val="28"/>
          <w:szCs w:val="28"/>
        </w:rPr>
      </w:pPr>
      <w:r>
        <w:rPr>
          <w:sz w:val="28"/>
          <w:szCs w:val="28"/>
        </w:rPr>
        <w:t>г) выпуском государственных облигаций</w:t>
      </w:r>
    </w:p>
    <w:p w:rsidR="00A2718C" w:rsidRDefault="00A2718C" w:rsidP="00A2718C">
      <w:pPr>
        <w:pStyle w:val="a7"/>
        <w:widowControl w:val="0"/>
        <w:spacing w:after="0" w:line="240" w:lineRule="auto"/>
        <w:jc w:val="both"/>
        <w:rPr>
          <w:sz w:val="28"/>
          <w:szCs w:val="28"/>
        </w:rPr>
      </w:pPr>
      <w:r>
        <w:rPr>
          <w:sz w:val="28"/>
          <w:szCs w:val="28"/>
        </w:rPr>
        <w:t>д) все ответы верны</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F51D7C">
        <w:rPr>
          <w:b/>
          <w:sz w:val="28"/>
          <w:szCs w:val="28"/>
        </w:rPr>
        <w:t>16</w:t>
      </w:r>
      <w:r>
        <w:rPr>
          <w:sz w:val="28"/>
          <w:szCs w:val="28"/>
        </w:rPr>
        <w:t>. Финансирование дефицита государственного бюджета за счет внутреннего долга:</w:t>
      </w:r>
    </w:p>
    <w:p w:rsidR="00A2718C" w:rsidRDefault="00A2718C" w:rsidP="00A2718C">
      <w:pPr>
        <w:pStyle w:val="a7"/>
        <w:widowControl w:val="0"/>
        <w:spacing w:after="0" w:line="240" w:lineRule="auto"/>
        <w:jc w:val="both"/>
        <w:rPr>
          <w:sz w:val="28"/>
          <w:szCs w:val="28"/>
        </w:rPr>
      </w:pPr>
      <w:r>
        <w:rPr>
          <w:sz w:val="28"/>
          <w:szCs w:val="28"/>
        </w:rPr>
        <w:t>а) приводит к росту ставки процента</w:t>
      </w:r>
    </w:p>
    <w:p w:rsidR="00A2718C" w:rsidRDefault="00A2718C" w:rsidP="00A2718C">
      <w:pPr>
        <w:pStyle w:val="a7"/>
        <w:widowControl w:val="0"/>
        <w:spacing w:after="0" w:line="240" w:lineRule="auto"/>
        <w:jc w:val="both"/>
        <w:rPr>
          <w:sz w:val="28"/>
          <w:szCs w:val="28"/>
        </w:rPr>
      </w:pPr>
      <w:r>
        <w:rPr>
          <w:sz w:val="28"/>
          <w:szCs w:val="28"/>
        </w:rPr>
        <w:t>б) вытесняет частные инвестиционные расходы</w:t>
      </w:r>
    </w:p>
    <w:p w:rsidR="00A2718C" w:rsidRDefault="00A2718C" w:rsidP="00A2718C">
      <w:pPr>
        <w:pStyle w:val="a7"/>
        <w:widowControl w:val="0"/>
        <w:spacing w:after="0" w:line="240" w:lineRule="auto"/>
        <w:jc w:val="both"/>
        <w:rPr>
          <w:sz w:val="28"/>
          <w:szCs w:val="28"/>
        </w:rPr>
      </w:pPr>
      <w:r>
        <w:rPr>
          <w:sz w:val="28"/>
          <w:szCs w:val="28"/>
        </w:rPr>
        <w:t>в) может привести к сокращению производственного потенциала в будущем</w:t>
      </w:r>
    </w:p>
    <w:p w:rsidR="00A2718C" w:rsidRDefault="00A2718C" w:rsidP="00A2718C">
      <w:pPr>
        <w:pStyle w:val="a7"/>
        <w:widowControl w:val="0"/>
        <w:spacing w:after="0" w:line="240" w:lineRule="auto"/>
        <w:jc w:val="both"/>
        <w:rPr>
          <w:sz w:val="28"/>
          <w:szCs w:val="28"/>
        </w:rPr>
      </w:pPr>
      <w:r>
        <w:rPr>
          <w:sz w:val="28"/>
          <w:szCs w:val="28"/>
        </w:rPr>
        <w:t>г) может  в будущем увеличить дефицит государственного бюджета</w:t>
      </w:r>
    </w:p>
    <w:p w:rsidR="00A2718C" w:rsidRDefault="00A2718C" w:rsidP="00A2718C">
      <w:pPr>
        <w:pStyle w:val="a7"/>
        <w:widowControl w:val="0"/>
        <w:spacing w:after="0" w:line="240" w:lineRule="auto"/>
        <w:jc w:val="both"/>
        <w:rPr>
          <w:sz w:val="28"/>
          <w:szCs w:val="28"/>
        </w:rPr>
      </w:pPr>
      <w:r>
        <w:rPr>
          <w:sz w:val="28"/>
          <w:szCs w:val="28"/>
        </w:rPr>
        <w:t>д) все ответы верны</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F51D7C">
        <w:rPr>
          <w:b/>
          <w:sz w:val="28"/>
          <w:szCs w:val="28"/>
        </w:rPr>
        <w:t>17.</w:t>
      </w:r>
      <w:r>
        <w:rPr>
          <w:sz w:val="28"/>
          <w:szCs w:val="28"/>
        </w:rPr>
        <w:t xml:space="preserve"> Если дефицит государственного бюджета равен 100 млрд. руб. и правительство продает государственные облигации на сумму 10 млрд. руб., денежная масса</w:t>
      </w:r>
    </w:p>
    <w:p w:rsidR="00A2718C" w:rsidRDefault="00A2718C" w:rsidP="00A2718C">
      <w:pPr>
        <w:pStyle w:val="a7"/>
        <w:widowControl w:val="0"/>
        <w:spacing w:after="0" w:line="240" w:lineRule="auto"/>
        <w:jc w:val="both"/>
        <w:rPr>
          <w:sz w:val="28"/>
          <w:szCs w:val="28"/>
        </w:rPr>
      </w:pPr>
      <w:r>
        <w:rPr>
          <w:sz w:val="28"/>
          <w:szCs w:val="28"/>
        </w:rPr>
        <w:t>а) увеличится на 10 млрд. руб.</w:t>
      </w:r>
    </w:p>
    <w:p w:rsidR="00A2718C" w:rsidRDefault="00A2718C" w:rsidP="00A2718C">
      <w:pPr>
        <w:pStyle w:val="a7"/>
        <w:widowControl w:val="0"/>
        <w:spacing w:after="0" w:line="240" w:lineRule="auto"/>
        <w:jc w:val="both"/>
        <w:rPr>
          <w:sz w:val="28"/>
          <w:szCs w:val="28"/>
        </w:rPr>
      </w:pPr>
      <w:r>
        <w:rPr>
          <w:sz w:val="28"/>
          <w:szCs w:val="28"/>
        </w:rPr>
        <w:t>б) увеличится на 110 млрд. руб.</w:t>
      </w:r>
    </w:p>
    <w:p w:rsidR="00A2718C" w:rsidRDefault="00A2718C" w:rsidP="00A2718C">
      <w:pPr>
        <w:pStyle w:val="a7"/>
        <w:widowControl w:val="0"/>
        <w:spacing w:after="0" w:line="240" w:lineRule="auto"/>
        <w:jc w:val="both"/>
        <w:rPr>
          <w:sz w:val="28"/>
          <w:szCs w:val="28"/>
        </w:rPr>
      </w:pPr>
      <w:r>
        <w:rPr>
          <w:sz w:val="28"/>
          <w:szCs w:val="28"/>
        </w:rPr>
        <w:t>в) не изменится</w:t>
      </w:r>
    </w:p>
    <w:p w:rsidR="00A2718C" w:rsidRDefault="00A2718C" w:rsidP="00A2718C">
      <w:pPr>
        <w:pStyle w:val="a7"/>
        <w:widowControl w:val="0"/>
        <w:spacing w:after="0" w:line="240" w:lineRule="auto"/>
        <w:jc w:val="both"/>
        <w:rPr>
          <w:sz w:val="28"/>
          <w:szCs w:val="28"/>
        </w:rPr>
      </w:pPr>
      <w:r>
        <w:rPr>
          <w:sz w:val="28"/>
          <w:szCs w:val="28"/>
        </w:rPr>
        <w:t>г) сократится на 10 млрд. руб.</w:t>
      </w:r>
    </w:p>
    <w:p w:rsidR="00A2718C" w:rsidRDefault="00A2718C" w:rsidP="00A2718C">
      <w:pPr>
        <w:pStyle w:val="a7"/>
        <w:widowControl w:val="0"/>
        <w:spacing w:after="0" w:line="240" w:lineRule="auto"/>
        <w:jc w:val="both"/>
        <w:rPr>
          <w:sz w:val="28"/>
          <w:szCs w:val="28"/>
        </w:rPr>
      </w:pPr>
      <w:r>
        <w:rPr>
          <w:sz w:val="28"/>
          <w:szCs w:val="28"/>
        </w:rPr>
        <w:t>д) сократится на 90 млрд. руб.</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F51D7C">
        <w:rPr>
          <w:b/>
          <w:sz w:val="28"/>
          <w:szCs w:val="28"/>
        </w:rPr>
        <w:t>18</w:t>
      </w:r>
      <w:r>
        <w:rPr>
          <w:sz w:val="28"/>
          <w:szCs w:val="28"/>
        </w:rPr>
        <w:t>. Дефицит государственного бюджета составил 30 млрд. руб. и был профинансирован долговым способом. В дальнейшем центральный банк выкупил часть государственных облигаций у коммерческих банков, в результате чего предложение денег могло максимально увеличиться на 48 млрд. руб. Доля облигаций, выкупленных центральным банком, если норма обязательных резервов составляет 12,5%, равна:</w:t>
      </w:r>
    </w:p>
    <w:p w:rsidR="00A2718C" w:rsidRDefault="00A2718C" w:rsidP="00A2718C">
      <w:pPr>
        <w:pStyle w:val="a7"/>
        <w:widowControl w:val="0"/>
        <w:spacing w:after="0" w:line="240" w:lineRule="auto"/>
        <w:jc w:val="both"/>
        <w:rPr>
          <w:sz w:val="28"/>
          <w:szCs w:val="28"/>
        </w:rPr>
      </w:pPr>
      <w:r>
        <w:rPr>
          <w:sz w:val="28"/>
          <w:szCs w:val="28"/>
        </w:rPr>
        <w:t>а) 1/3</w:t>
      </w:r>
    </w:p>
    <w:p w:rsidR="00A2718C" w:rsidRDefault="00A2718C" w:rsidP="00A2718C">
      <w:pPr>
        <w:pStyle w:val="a7"/>
        <w:widowControl w:val="0"/>
        <w:spacing w:after="0" w:line="240" w:lineRule="auto"/>
        <w:jc w:val="both"/>
        <w:rPr>
          <w:sz w:val="28"/>
          <w:szCs w:val="28"/>
        </w:rPr>
      </w:pPr>
      <w:r>
        <w:rPr>
          <w:sz w:val="28"/>
          <w:szCs w:val="28"/>
        </w:rPr>
        <w:t>б) 1/4</w:t>
      </w:r>
    </w:p>
    <w:p w:rsidR="00A2718C" w:rsidRDefault="00A2718C" w:rsidP="00A2718C">
      <w:pPr>
        <w:pStyle w:val="a7"/>
        <w:widowControl w:val="0"/>
        <w:spacing w:after="0" w:line="240" w:lineRule="auto"/>
        <w:jc w:val="both"/>
        <w:rPr>
          <w:sz w:val="28"/>
          <w:szCs w:val="28"/>
        </w:rPr>
      </w:pPr>
      <w:r>
        <w:rPr>
          <w:sz w:val="28"/>
          <w:szCs w:val="28"/>
        </w:rPr>
        <w:t>в) 1/5</w:t>
      </w:r>
    </w:p>
    <w:p w:rsidR="00A2718C" w:rsidRDefault="00A2718C" w:rsidP="00A2718C">
      <w:pPr>
        <w:pStyle w:val="a7"/>
        <w:widowControl w:val="0"/>
        <w:spacing w:after="0" w:line="240" w:lineRule="auto"/>
        <w:jc w:val="both"/>
        <w:rPr>
          <w:sz w:val="28"/>
          <w:szCs w:val="28"/>
        </w:rPr>
      </w:pPr>
      <w:r>
        <w:rPr>
          <w:sz w:val="28"/>
          <w:szCs w:val="28"/>
        </w:rPr>
        <w:t>г) 1/6</w:t>
      </w:r>
    </w:p>
    <w:p w:rsidR="00A2718C" w:rsidRDefault="00A2718C" w:rsidP="00A2718C">
      <w:pPr>
        <w:pStyle w:val="a7"/>
        <w:widowControl w:val="0"/>
        <w:spacing w:after="0" w:line="240" w:lineRule="auto"/>
        <w:jc w:val="both"/>
        <w:rPr>
          <w:sz w:val="28"/>
          <w:szCs w:val="28"/>
        </w:rPr>
      </w:pPr>
      <w:r>
        <w:rPr>
          <w:sz w:val="28"/>
          <w:szCs w:val="28"/>
        </w:rPr>
        <w:t>д) 1/8</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F51D7C">
        <w:rPr>
          <w:b/>
          <w:sz w:val="28"/>
          <w:szCs w:val="28"/>
        </w:rPr>
        <w:t>19</w:t>
      </w:r>
      <w:r>
        <w:rPr>
          <w:sz w:val="28"/>
          <w:szCs w:val="28"/>
        </w:rPr>
        <w:t>. Дефицит государственного бюджета был профинансирован долговым способом. Известно, что в дальнейшем треть государственных облигаций была выкуплена у коммерческих банков центральным банком, в результате чего предложение денег увеличилось на максимальную величину, равную 60 млрд. руб. Если норма обязательных резервов составляет 15%, то дефицит государственного бюджета равен:</w:t>
      </w:r>
    </w:p>
    <w:p w:rsidR="00A2718C" w:rsidRDefault="00A2718C" w:rsidP="00A2718C">
      <w:pPr>
        <w:pStyle w:val="a7"/>
        <w:widowControl w:val="0"/>
        <w:spacing w:after="0" w:line="240" w:lineRule="auto"/>
        <w:jc w:val="both"/>
        <w:rPr>
          <w:sz w:val="28"/>
          <w:szCs w:val="28"/>
        </w:rPr>
      </w:pPr>
      <w:r>
        <w:rPr>
          <w:sz w:val="28"/>
          <w:szCs w:val="28"/>
        </w:rPr>
        <w:t>а) 9 млрд. руб.</w:t>
      </w:r>
    </w:p>
    <w:p w:rsidR="00A2718C" w:rsidRDefault="00A2718C" w:rsidP="00A2718C">
      <w:pPr>
        <w:pStyle w:val="a7"/>
        <w:widowControl w:val="0"/>
        <w:spacing w:after="0" w:line="240" w:lineRule="auto"/>
        <w:jc w:val="both"/>
        <w:rPr>
          <w:sz w:val="28"/>
          <w:szCs w:val="28"/>
        </w:rPr>
      </w:pPr>
      <w:r>
        <w:rPr>
          <w:sz w:val="28"/>
          <w:szCs w:val="28"/>
        </w:rPr>
        <w:t>б) 15 млрд. руб.</w:t>
      </w:r>
    </w:p>
    <w:p w:rsidR="00A2718C" w:rsidRDefault="00A2718C" w:rsidP="00A2718C">
      <w:pPr>
        <w:pStyle w:val="a7"/>
        <w:widowControl w:val="0"/>
        <w:spacing w:after="0" w:line="240" w:lineRule="auto"/>
        <w:jc w:val="both"/>
        <w:rPr>
          <w:sz w:val="28"/>
          <w:szCs w:val="28"/>
        </w:rPr>
      </w:pPr>
      <w:r>
        <w:rPr>
          <w:sz w:val="28"/>
          <w:szCs w:val="28"/>
        </w:rPr>
        <w:t>в) 20 млрд. руб.</w:t>
      </w:r>
    </w:p>
    <w:p w:rsidR="00A2718C" w:rsidRDefault="00A2718C" w:rsidP="00A2718C">
      <w:pPr>
        <w:pStyle w:val="a7"/>
        <w:widowControl w:val="0"/>
        <w:spacing w:after="0" w:line="240" w:lineRule="auto"/>
        <w:jc w:val="both"/>
        <w:rPr>
          <w:sz w:val="28"/>
          <w:szCs w:val="28"/>
        </w:rPr>
      </w:pPr>
      <w:r>
        <w:rPr>
          <w:sz w:val="28"/>
          <w:szCs w:val="28"/>
        </w:rPr>
        <w:t>г) 27 млрд. руб.</w:t>
      </w:r>
    </w:p>
    <w:p w:rsidR="00A2718C" w:rsidRDefault="00A2718C" w:rsidP="00A2718C">
      <w:pPr>
        <w:pStyle w:val="a7"/>
        <w:widowControl w:val="0"/>
        <w:spacing w:after="0" w:line="240" w:lineRule="auto"/>
        <w:jc w:val="both"/>
        <w:rPr>
          <w:sz w:val="28"/>
          <w:szCs w:val="28"/>
        </w:rPr>
      </w:pPr>
      <w:r>
        <w:rPr>
          <w:sz w:val="28"/>
          <w:szCs w:val="28"/>
        </w:rPr>
        <w:t>д) 40 млрд. руб.</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F51D7C">
        <w:rPr>
          <w:b/>
          <w:sz w:val="28"/>
          <w:szCs w:val="28"/>
        </w:rPr>
        <w:t>20</w:t>
      </w:r>
      <w:r>
        <w:rPr>
          <w:sz w:val="28"/>
          <w:szCs w:val="28"/>
        </w:rPr>
        <w:t>. Государственный долг – это сумма предшествующих:</w:t>
      </w:r>
    </w:p>
    <w:p w:rsidR="00A2718C" w:rsidRDefault="00A2718C" w:rsidP="00A2718C">
      <w:pPr>
        <w:pStyle w:val="a7"/>
        <w:widowControl w:val="0"/>
        <w:spacing w:after="0" w:line="240" w:lineRule="auto"/>
        <w:jc w:val="both"/>
        <w:rPr>
          <w:sz w:val="28"/>
          <w:szCs w:val="28"/>
        </w:rPr>
      </w:pPr>
      <w:r>
        <w:rPr>
          <w:sz w:val="28"/>
          <w:szCs w:val="28"/>
        </w:rPr>
        <w:t>а) государственных расходов</w:t>
      </w:r>
    </w:p>
    <w:p w:rsidR="00A2718C" w:rsidRDefault="00A2718C" w:rsidP="00A2718C">
      <w:pPr>
        <w:pStyle w:val="a7"/>
        <w:widowControl w:val="0"/>
        <w:spacing w:after="0" w:line="240" w:lineRule="auto"/>
        <w:jc w:val="both"/>
        <w:rPr>
          <w:sz w:val="28"/>
          <w:szCs w:val="28"/>
        </w:rPr>
      </w:pPr>
      <w:r>
        <w:rPr>
          <w:sz w:val="28"/>
          <w:szCs w:val="28"/>
        </w:rPr>
        <w:lastRenderedPageBreak/>
        <w:t>б) бюджетных дефицитов</w:t>
      </w:r>
    </w:p>
    <w:p w:rsidR="00A2718C" w:rsidRDefault="00A2718C" w:rsidP="00A2718C">
      <w:pPr>
        <w:pStyle w:val="a7"/>
        <w:widowControl w:val="0"/>
        <w:spacing w:after="0" w:line="240" w:lineRule="auto"/>
        <w:jc w:val="both"/>
        <w:rPr>
          <w:sz w:val="28"/>
          <w:szCs w:val="28"/>
        </w:rPr>
      </w:pPr>
      <w:r>
        <w:rPr>
          <w:sz w:val="28"/>
          <w:szCs w:val="28"/>
        </w:rPr>
        <w:t>в) бюджетных дефицитов за вычетом бюджетных профицитов</w:t>
      </w:r>
    </w:p>
    <w:p w:rsidR="00A2718C" w:rsidRDefault="00A2718C" w:rsidP="00A2718C">
      <w:pPr>
        <w:pStyle w:val="a7"/>
        <w:widowControl w:val="0"/>
        <w:spacing w:after="0" w:line="240" w:lineRule="auto"/>
        <w:jc w:val="both"/>
        <w:rPr>
          <w:sz w:val="28"/>
          <w:szCs w:val="28"/>
        </w:rPr>
      </w:pPr>
      <w:r>
        <w:rPr>
          <w:sz w:val="28"/>
          <w:szCs w:val="28"/>
        </w:rPr>
        <w:t>г) бюджетных профицитов за вычетом бюджетных дефицитов</w:t>
      </w:r>
    </w:p>
    <w:p w:rsidR="00A2718C" w:rsidRDefault="00A2718C" w:rsidP="00A2718C">
      <w:pPr>
        <w:pStyle w:val="a7"/>
        <w:widowControl w:val="0"/>
        <w:spacing w:after="0" w:line="240" w:lineRule="auto"/>
        <w:jc w:val="both"/>
        <w:rPr>
          <w:sz w:val="28"/>
          <w:szCs w:val="28"/>
        </w:rPr>
      </w:pPr>
      <w:r>
        <w:rPr>
          <w:sz w:val="28"/>
          <w:szCs w:val="28"/>
        </w:rPr>
        <w:t>д) расходов на оборону</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F51D7C">
        <w:rPr>
          <w:b/>
          <w:sz w:val="28"/>
          <w:szCs w:val="28"/>
        </w:rPr>
        <w:t>21</w:t>
      </w:r>
      <w:r>
        <w:rPr>
          <w:sz w:val="28"/>
          <w:szCs w:val="28"/>
        </w:rPr>
        <w:t>. Показателем бремени государственного долга является:</w:t>
      </w:r>
    </w:p>
    <w:p w:rsidR="00A2718C" w:rsidRDefault="00A2718C" w:rsidP="00A2718C">
      <w:pPr>
        <w:pStyle w:val="a7"/>
        <w:widowControl w:val="0"/>
        <w:spacing w:after="0" w:line="240" w:lineRule="auto"/>
        <w:jc w:val="both"/>
        <w:rPr>
          <w:sz w:val="28"/>
          <w:szCs w:val="28"/>
        </w:rPr>
      </w:pPr>
      <w:r>
        <w:rPr>
          <w:sz w:val="28"/>
          <w:szCs w:val="28"/>
        </w:rPr>
        <w:t>а) абсолютная величина долга</w:t>
      </w:r>
    </w:p>
    <w:p w:rsidR="00A2718C" w:rsidRDefault="00A2718C" w:rsidP="00A2718C">
      <w:pPr>
        <w:pStyle w:val="a7"/>
        <w:widowControl w:val="0"/>
        <w:spacing w:after="0" w:line="240" w:lineRule="auto"/>
        <w:jc w:val="both"/>
        <w:rPr>
          <w:sz w:val="28"/>
          <w:szCs w:val="28"/>
        </w:rPr>
      </w:pPr>
      <w:r>
        <w:rPr>
          <w:sz w:val="28"/>
          <w:szCs w:val="28"/>
        </w:rPr>
        <w:t>б) темпы роста долга</w:t>
      </w:r>
    </w:p>
    <w:p w:rsidR="00A2718C" w:rsidRDefault="00A2718C" w:rsidP="00A2718C">
      <w:pPr>
        <w:pStyle w:val="a7"/>
        <w:widowControl w:val="0"/>
        <w:spacing w:after="0" w:line="240" w:lineRule="auto"/>
        <w:jc w:val="both"/>
        <w:rPr>
          <w:sz w:val="28"/>
          <w:szCs w:val="28"/>
        </w:rPr>
      </w:pPr>
      <w:r>
        <w:rPr>
          <w:sz w:val="28"/>
          <w:szCs w:val="28"/>
        </w:rPr>
        <w:t>в) сумма процентных выплат по долгу</w:t>
      </w:r>
    </w:p>
    <w:p w:rsidR="00A2718C" w:rsidRDefault="00A2718C" w:rsidP="00A2718C">
      <w:pPr>
        <w:pStyle w:val="a7"/>
        <w:widowControl w:val="0"/>
        <w:spacing w:after="0" w:line="240" w:lineRule="auto"/>
        <w:jc w:val="both"/>
        <w:rPr>
          <w:sz w:val="28"/>
          <w:szCs w:val="28"/>
        </w:rPr>
      </w:pPr>
      <w:r>
        <w:rPr>
          <w:sz w:val="28"/>
          <w:szCs w:val="28"/>
        </w:rPr>
        <w:t>г) прирост величины долга по сравнению с предыдущим годом</w:t>
      </w:r>
    </w:p>
    <w:p w:rsidR="00A2718C" w:rsidRDefault="00A2718C" w:rsidP="00A2718C">
      <w:pPr>
        <w:pStyle w:val="a7"/>
        <w:widowControl w:val="0"/>
        <w:spacing w:after="0" w:line="240" w:lineRule="auto"/>
        <w:jc w:val="both"/>
        <w:rPr>
          <w:sz w:val="28"/>
          <w:szCs w:val="28"/>
        </w:rPr>
      </w:pPr>
      <w:r>
        <w:rPr>
          <w:sz w:val="28"/>
          <w:szCs w:val="28"/>
        </w:rPr>
        <w:t>д) отношение абсолютной величины долга к объему ВВП</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F51D7C">
        <w:rPr>
          <w:b/>
          <w:sz w:val="28"/>
          <w:szCs w:val="28"/>
        </w:rPr>
        <w:t>22</w:t>
      </w:r>
      <w:r>
        <w:rPr>
          <w:sz w:val="28"/>
          <w:szCs w:val="28"/>
        </w:rPr>
        <w:t>. Величина расходов по обслуживанию государственного долга равна:</w:t>
      </w:r>
    </w:p>
    <w:p w:rsidR="00A2718C" w:rsidRDefault="00A2718C" w:rsidP="00A2718C">
      <w:pPr>
        <w:pStyle w:val="a7"/>
        <w:widowControl w:val="0"/>
        <w:spacing w:after="0" w:line="240" w:lineRule="auto"/>
        <w:jc w:val="both"/>
        <w:rPr>
          <w:sz w:val="28"/>
          <w:szCs w:val="28"/>
        </w:rPr>
      </w:pPr>
      <w:r>
        <w:rPr>
          <w:sz w:val="28"/>
          <w:szCs w:val="28"/>
        </w:rPr>
        <w:t>а) величине долга</w:t>
      </w:r>
    </w:p>
    <w:p w:rsidR="00A2718C" w:rsidRDefault="00A2718C" w:rsidP="00A2718C">
      <w:pPr>
        <w:pStyle w:val="a7"/>
        <w:widowControl w:val="0"/>
        <w:spacing w:after="0" w:line="240" w:lineRule="auto"/>
        <w:jc w:val="both"/>
        <w:rPr>
          <w:sz w:val="28"/>
          <w:szCs w:val="28"/>
        </w:rPr>
      </w:pPr>
      <w:r>
        <w:rPr>
          <w:sz w:val="28"/>
          <w:szCs w:val="28"/>
        </w:rPr>
        <w:t>б) отношению величины долга к объему ВВП</w:t>
      </w:r>
    </w:p>
    <w:p w:rsidR="00A2718C" w:rsidRDefault="00A2718C" w:rsidP="00A2718C">
      <w:pPr>
        <w:pStyle w:val="a7"/>
        <w:widowControl w:val="0"/>
        <w:spacing w:after="0" w:line="240" w:lineRule="auto"/>
        <w:jc w:val="both"/>
        <w:rPr>
          <w:sz w:val="28"/>
          <w:szCs w:val="28"/>
        </w:rPr>
      </w:pPr>
      <w:r>
        <w:rPr>
          <w:sz w:val="28"/>
          <w:szCs w:val="28"/>
        </w:rPr>
        <w:t>в) сумме процентных выплат по долгу</w:t>
      </w:r>
    </w:p>
    <w:p w:rsidR="00A2718C" w:rsidRDefault="00A2718C" w:rsidP="00A2718C">
      <w:pPr>
        <w:pStyle w:val="a7"/>
        <w:widowControl w:val="0"/>
        <w:spacing w:after="0" w:line="240" w:lineRule="auto"/>
        <w:jc w:val="both"/>
        <w:rPr>
          <w:sz w:val="28"/>
          <w:szCs w:val="28"/>
        </w:rPr>
      </w:pPr>
      <w:r>
        <w:rPr>
          <w:sz w:val="28"/>
          <w:szCs w:val="28"/>
        </w:rPr>
        <w:t>г) отношению суммы процентных выплат по долгу к величине долга</w:t>
      </w:r>
    </w:p>
    <w:p w:rsidR="00A2718C" w:rsidRDefault="00A2718C" w:rsidP="00A2718C">
      <w:pPr>
        <w:pStyle w:val="a7"/>
        <w:widowControl w:val="0"/>
        <w:spacing w:after="0" w:line="240" w:lineRule="auto"/>
        <w:jc w:val="both"/>
        <w:rPr>
          <w:sz w:val="28"/>
          <w:szCs w:val="28"/>
        </w:rPr>
      </w:pPr>
      <w:r>
        <w:rPr>
          <w:sz w:val="28"/>
          <w:szCs w:val="28"/>
        </w:rPr>
        <w:t>д) отношению темпов роста долга к темпам роста ВВП</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F51D7C">
        <w:rPr>
          <w:b/>
          <w:sz w:val="28"/>
          <w:szCs w:val="28"/>
        </w:rPr>
        <w:t>23</w:t>
      </w:r>
      <w:r>
        <w:rPr>
          <w:sz w:val="28"/>
          <w:szCs w:val="28"/>
        </w:rPr>
        <w:t>. Дефицит государственного бюджета за год составляет 35 млрд. руб. при величине государственного долга в 700 млрд. руб. Если денежная эмиссия отсутствует, то через 3 года государственный долг будет равен:</w:t>
      </w:r>
    </w:p>
    <w:p w:rsidR="00A2718C" w:rsidRDefault="00A2718C" w:rsidP="00A2718C">
      <w:pPr>
        <w:pStyle w:val="a7"/>
        <w:widowControl w:val="0"/>
        <w:spacing w:after="0" w:line="240" w:lineRule="auto"/>
        <w:jc w:val="both"/>
        <w:rPr>
          <w:sz w:val="28"/>
          <w:szCs w:val="28"/>
        </w:rPr>
      </w:pPr>
      <w:r>
        <w:rPr>
          <w:sz w:val="28"/>
          <w:szCs w:val="28"/>
        </w:rPr>
        <w:t>а) 105 млрд. руб.</w:t>
      </w:r>
    </w:p>
    <w:p w:rsidR="00A2718C" w:rsidRDefault="00A2718C" w:rsidP="00A2718C">
      <w:pPr>
        <w:pStyle w:val="a7"/>
        <w:widowControl w:val="0"/>
        <w:spacing w:after="0" w:line="240" w:lineRule="auto"/>
        <w:jc w:val="both"/>
        <w:rPr>
          <w:sz w:val="28"/>
          <w:szCs w:val="28"/>
        </w:rPr>
      </w:pPr>
      <w:r>
        <w:rPr>
          <w:sz w:val="28"/>
          <w:szCs w:val="28"/>
        </w:rPr>
        <w:t>б) 665 млрд. руб.</w:t>
      </w:r>
    </w:p>
    <w:p w:rsidR="00A2718C" w:rsidRDefault="00A2718C" w:rsidP="00A2718C">
      <w:pPr>
        <w:pStyle w:val="a7"/>
        <w:widowControl w:val="0"/>
        <w:spacing w:after="0" w:line="240" w:lineRule="auto"/>
        <w:jc w:val="both"/>
        <w:rPr>
          <w:sz w:val="28"/>
          <w:szCs w:val="28"/>
        </w:rPr>
      </w:pPr>
      <w:r>
        <w:rPr>
          <w:sz w:val="28"/>
          <w:szCs w:val="28"/>
        </w:rPr>
        <w:t>в) 735 млрд. руб.</w:t>
      </w:r>
    </w:p>
    <w:p w:rsidR="00A2718C" w:rsidRDefault="00A2718C" w:rsidP="00A2718C">
      <w:pPr>
        <w:pStyle w:val="a7"/>
        <w:widowControl w:val="0"/>
        <w:spacing w:after="0" w:line="240" w:lineRule="auto"/>
        <w:jc w:val="both"/>
        <w:rPr>
          <w:sz w:val="28"/>
          <w:szCs w:val="28"/>
        </w:rPr>
      </w:pPr>
      <w:r>
        <w:rPr>
          <w:sz w:val="28"/>
          <w:szCs w:val="28"/>
        </w:rPr>
        <w:t>г) 805 млрд. руб.</w:t>
      </w:r>
    </w:p>
    <w:p w:rsidR="00A2718C" w:rsidRDefault="00A2718C" w:rsidP="00A2718C">
      <w:pPr>
        <w:pStyle w:val="a7"/>
        <w:widowControl w:val="0"/>
        <w:spacing w:after="0" w:line="240" w:lineRule="auto"/>
        <w:jc w:val="both"/>
        <w:rPr>
          <w:sz w:val="28"/>
          <w:szCs w:val="28"/>
        </w:rPr>
      </w:pPr>
      <w:r>
        <w:rPr>
          <w:sz w:val="28"/>
          <w:szCs w:val="28"/>
        </w:rPr>
        <w:t>д) 840 млрд. руб.</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F51D7C">
        <w:rPr>
          <w:b/>
          <w:sz w:val="28"/>
          <w:szCs w:val="28"/>
        </w:rPr>
        <w:t>24.</w:t>
      </w:r>
      <w:r>
        <w:rPr>
          <w:sz w:val="28"/>
          <w:szCs w:val="28"/>
        </w:rPr>
        <w:t xml:space="preserve"> Эффект вытеснения, связанный с финансированием  дефицита государственного бюджета за счет внутреннего долга:</w:t>
      </w:r>
    </w:p>
    <w:p w:rsidR="00A2718C" w:rsidRDefault="00A2718C" w:rsidP="00A2718C">
      <w:pPr>
        <w:pStyle w:val="a7"/>
        <w:widowControl w:val="0"/>
        <w:spacing w:after="0" w:line="240" w:lineRule="auto"/>
        <w:jc w:val="both"/>
        <w:rPr>
          <w:sz w:val="28"/>
          <w:szCs w:val="28"/>
        </w:rPr>
      </w:pPr>
      <w:r>
        <w:rPr>
          <w:sz w:val="28"/>
          <w:szCs w:val="28"/>
        </w:rPr>
        <w:t>а) сокращает частные инвестиционные расходы</w:t>
      </w:r>
    </w:p>
    <w:p w:rsidR="00A2718C" w:rsidRDefault="00A2718C" w:rsidP="00A2718C">
      <w:pPr>
        <w:pStyle w:val="a7"/>
        <w:widowControl w:val="0"/>
        <w:spacing w:after="0" w:line="240" w:lineRule="auto"/>
        <w:jc w:val="both"/>
        <w:rPr>
          <w:sz w:val="28"/>
          <w:szCs w:val="28"/>
        </w:rPr>
      </w:pPr>
      <w:r>
        <w:rPr>
          <w:sz w:val="28"/>
          <w:szCs w:val="28"/>
        </w:rPr>
        <w:t>б) приводит к росту ставки процента</w:t>
      </w:r>
    </w:p>
    <w:p w:rsidR="00A2718C" w:rsidRDefault="00A2718C" w:rsidP="00A2718C">
      <w:pPr>
        <w:pStyle w:val="a7"/>
        <w:widowControl w:val="0"/>
        <w:spacing w:after="0" w:line="240" w:lineRule="auto"/>
        <w:jc w:val="both"/>
        <w:rPr>
          <w:sz w:val="28"/>
          <w:szCs w:val="28"/>
        </w:rPr>
      </w:pPr>
      <w:r>
        <w:rPr>
          <w:sz w:val="28"/>
          <w:szCs w:val="28"/>
        </w:rPr>
        <w:t>в) может привести к сокращению запаса капитала и производственных возможностей экономики в будущем</w:t>
      </w:r>
    </w:p>
    <w:p w:rsidR="00A2718C" w:rsidRDefault="00A2718C" w:rsidP="00A2718C">
      <w:pPr>
        <w:pStyle w:val="a7"/>
        <w:widowControl w:val="0"/>
        <w:spacing w:after="0" w:line="240" w:lineRule="auto"/>
        <w:jc w:val="both"/>
        <w:rPr>
          <w:sz w:val="28"/>
          <w:szCs w:val="28"/>
        </w:rPr>
      </w:pPr>
      <w:r>
        <w:rPr>
          <w:sz w:val="28"/>
          <w:szCs w:val="28"/>
        </w:rPr>
        <w:t>г) ведет к перераспределению доходов между частным и государственным сектором</w:t>
      </w:r>
    </w:p>
    <w:p w:rsidR="00A2718C" w:rsidRDefault="00A2718C" w:rsidP="00A2718C">
      <w:pPr>
        <w:pStyle w:val="a7"/>
        <w:widowControl w:val="0"/>
        <w:spacing w:after="0" w:line="240" w:lineRule="auto"/>
        <w:jc w:val="both"/>
        <w:rPr>
          <w:sz w:val="28"/>
          <w:szCs w:val="28"/>
        </w:rPr>
      </w:pPr>
      <w:r>
        <w:rPr>
          <w:sz w:val="28"/>
          <w:szCs w:val="28"/>
        </w:rPr>
        <w:t>д) все ответы верны</w:t>
      </w:r>
    </w:p>
    <w:p w:rsidR="00A2718C" w:rsidRDefault="00A2718C" w:rsidP="00A2718C">
      <w:pPr>
        <w:pStyle w:val="a7"/>
        <w:widowControl w:val="0"/>
        <w:spacing w:after="0" w:line="240" w:lineRule="auto"/>
        <w:jc w:val="both"/>
        <w:rPr>
          <w:sz w:val="28"/>
          <w:szCs w:val="28"/>
        </w:rPr>
      </w:pPr>
    </w:p>
    <w:p w:rsidR="00A2718C" w:rsidRPr="00F51D7C" w:rsidRDefault="00A2718C" w:rsidP="00A2718C">
      <w:pPr>
        <w:pStyle w:val="a7"/>
        <w:widowControl w:val="0"/>
        <w:spacing w:after="0" w:line="240" w:lineRule="auto"/>
        <w:jc w:val="both"/>
        <w:rPr>
          <w:b/>
          <w:i/>
          <w:sz w:val="28"/>
          <w:szCs w:val="28"/>
        </w:rPr>
      </w:pPr>
      <w:r w:rsidRPr="00F51D7C">
        <w:rPr>
          <w:b/>
          <w:i/>
          <w:sz w:val="28"/>
          <w:szCs w:val="28"/>
        </w:rPr>
        <w:t>Примеры решения задач</w:t>
      </w:r>
    </w:p>
    <w:p w:rsidR="00A2718C" w:rsidRPr="00EA638D" w:rsidRDefault="00A2718C" w:rsidP="00A2718C">
      <w:pPr>
        <w:pStyle w:val="a7"/>
        <w:widowControl w:val="0"/>
        <w:spacing w:after="0" w:line="240" w:lineRule="auto"/>
        <w:jc w:val="both"/>
        <w:rPr>
          <w:b/>
          <w:i/>
          <w:sz w:val="32"/>
          <w:szCs w:val="28"/>
        </w:rPr>
      </w:pPr>
    </w:p>
    <w:p w:rsidR="00A2718C" w:rsidRPr="00CE61A1" w:rsidRDefault="00A2718C" w:rsidP="00A2718C">
      <w:pPr>
        <w:pStyle w:val="a7"/>
        <w:widowControl w:val="0"/>
        <w:spacing w:after="0" w:line="240" w:lineRule="auto"/>
        <w:jc w:val="both"/>
        <w:rPr>
          <w:sz w:val="28"/>
          <w:szCs w:val="28"/>
        </w:rPr>
      </w:pPr>
      <w:r>
        <w:rPr>
          <w:sz w:val="28"/>
          <w:szCs w:val="28"/>
        </w:rPr>
        <w:t xml:space="preserve">1. В экономике государственные закупки товаров и услуг равны 950 млрд. руб., совокупный доход – 5600 млрд. руб., налоговая ставка – 15%, аккордные налоги – 220 млрд. руб., процентная ставка по государственным облигациям – 10%, стоимость всех имеющихся государственных облигаций – 1300 млрд. руб., трансфертные платежи – 80 млрд. руб., из них субсидии </w:t>
      </w:r>
      <w:r>
        <w:rPr>
          <w:sz w:val="28"/>
          <w:szCs w:val="28"/>
        </w:rPr>
        <w:lastRenderedPageBreak/>
        <w:t>фирмам – 35 млрд. руб. Определите состояние государственного бюджета.</w:t>
      </w:r>
    </w:p>
    <w:p w:rsidR="00A2718C" w:rsidRDefault="00A2718C" w:rsidP="00A2718C">
      <w:pPr>
        <w:jc w:val="both"/>
        <w:rPr>
          <w:rFonts w:eastAsia="Calibri"/>
          <w:i/>
        </w:rPr>
      </w:pPr>
    </w:p>
    <w:p w:rsidR="00A2718C" w:rsidRPr="00F51D7C" w:rsidRDefault="00A2718C" w:rsidP="00A2718C">
      <w:pPr>
        <w:jc w:val="center"/>
        <w:rPr>
          <w:rFonts w:eastAsia="Calibri"/>
          <w:i/>
        </w:rPr>
      </w:pPr>
      <w:r w:rsidRPr="00F51D7C">
        <w:rPr>
          <w:rFonts w:eastAsia="Calibri"/>
          <w:i/>
        </w:rPr>
        <w:t>Решение</w:t>
      </w:r>
    </w:p>
    <w:p w:rsidR="00A2718C" w:rsidRPr="00CE61A1" w:rsidRDefault="00A2718C" w:rsidP="00A2718C">
      <w:pPr>
        <w:jc w:val="both"/>
        <w:rPr>
          <w:rFonts w:eastAsia="Calibri"/>
        </w:rPr>
      </w:pPr>
    </w:p>
    <w:p w:rsidR="00A2718C" w:rsidRPr="00CE61A1" w:rsidRDefault="00A2718C" w:rsidP="00A2718C">
      <w:pPr>
        <w:jc w:val="both"/>
        <w:rPr>
          <w:rFonts w:eastAsia="Calibri"/>
        </w:rPr>
      </w:pPr>
      <w:r w:rsidRPr="00CE61A1">
        <w:rPr>
          <w:rFonts w:eastAsia="Calibri"/>
        </w:rPr>
        <w:t xml:space="preserve">Сальдо бюджета = Доходы – Расходы = (Подоходные налоги + Аккордные налоги) – </w:t>
      </w:r>
    </w:p>
    <w:p w:rsidR="00A2718C" w:rsidRPr="00CE61A1" w:rsidRDefault="00A2718C" w:rsidP="00A2718C">
      <w:pPr>
        <w:jc w:val="both"/>
        <w:rPr>
          <w:rFonts w:eastAsia="Calibri"/>
        </w:rPr>
      </w:pPr>
      <w:r w:rsidRPr="00CE61A1">
        <w:rPr>
          <w:rFonts w:eastAsia="Calibri"/>
        </w:rPr>
        <w:t xml:space="preserve"> - (Государственные закупки + Трансферты + Проценты по государственным облигациям) = </w:t>
      </w:r>
    </w:p>
    <w:p w:rsidR="00A2718C" w:rsidRPr="00B269BC" w:rsidRDefault="00A2718C" w:rsidP="00A2718C">
      <w:pPr>
        <w:jc w:val="both"/>
        <w:rPr>
          <w:rFonts w:eastAsia="Calibri"/>
        </w:rPr>
      </w:pPr>
      <w:r w:rsidRPr="00CE61A1">
        <w:rPr>
          <w:rFonts w:eastAsia="Calibri"/>
        </w:rPr>
        <w:t>= (5600х0,15+220) – (950+80+1300х0,1) = 1060 - 1160= -100 млрд. долл. (дефицит).</w:t>
      </w:r>
    </w:p>
    <w:p w:rsidR="00A2718C" w:rsidRPr="00CE61A1" w:rsidRDefault="00A2718C" w:rsidP="00A2718C">
      <w:pPr>
        <w:pStyle w:val="a7"/>
        <w:widowControl w:val="0"/>
        <w:spacing w:after="0" w:line="240" w:lineRule="auto"/>
        <w:jc w:val="both"/>
        <w:rPr>
          <w:sz w:val="28"/>
          <w:szCs w:val="28"/>
        </w:rPr>
      </w:pPr>
      <w:r w:rsidRPr="00CE61A1">
        <w:rPr>
          <w:sz w:val="28"/>
          <w:szCs w:val="28"/>
        </w:rPr>
        <w:t>2</w:t>
      </w:r>
      <w:r>
        <w:rPr>
          <w:sz w:val="28"/>
          <w:szCs w:val="28"/>
        </w:rPr>
        <w:t>. Фактический ВВП страны составляет 200 млрд. руб. Чтобы обеспечить уровень полной занятости, правительство сокращает государственные закупки на 50 млрд. руб. и увеличивает налоги на 20 млрд. руб. Определите величину потенциального ВВП, если предельная склонность к потреблению равна 0,75.</w:t>
      </w:r>
    </w:p>
    <w:p w:rsidR="00A2718C" w:rsidRDefault="00A2718C" w:rsidP="00A2718C">
      <w:pPr>
        <w:rPr>
          <w:i/>
        </w:rPr>
      </w:pPr>
    </w:p>
    <w:p w:rsidR="00A2718C" w:rsidRPr="00F51D7C" w:rsidRDefault="00A2718C" w:rsidP="00A2718C">
      <w:pPr>
        <w:jc w:val="center"/>
        <w:rPr>
          <w:i/>
        </w:rPr>
      </w:pPr>
      <w:r w:rsidRPr="00F51D7C">
        <w:rPr>
          <w:i/>
        </w:rPr>
        <w:t>Решение</w:t>
      </w:r>
    </w:p>
    <w:p w:rsidR="00A2718C" w:rsidRPr="00CE61A1" w:rsidRDefault="00A2718C" w:rsidP="00A2718C">
      <w:pPr>
        <w:jc w:val="center"/>
      </w:pPr>
    </w:p>
    <w:p w:rsidR="00A2718C" w:rsidRPr="00CE61A1" w:rsidRDefault="00A2718C" w:rsidP="00A2718C">
      <w:pPr>
        <w:jc w:val="both"/>
      </w:pPr>
      <w:r w:rsidRPr="00CE61A1">
        <w:rPr>
          <w:position w:val="-32"/>
        </w:rPr>
        <w:object w:dxaOrig="9000" w:dyaOrig="700">
          <v:shape id="_x0000_i1048" type="#_x0000_t75" style="width:450pt;height:35.25pt" o:ole="">
            <v:imagedata r:id="rId51" o:title=""/>
          </v:shape>
          <o:OLEObject Type="Embed" ProgID="Equation.DSMT4" ShapeID="_x0000_i1048" DrawAspect="Content" ObjectID="_1489854806" r:id="rId52"/>
        </w:object>
      </w:r>
      <w:r w:rsidRPr="00CE61A1">
        <w:t>млрд.долл., то есть в экономике был инфляционный разрыв выпуска, поэтому правительство провело сдерживающую фискальную политику.</w:t>
      </w:r>
    </w:p>
    <w:p w:rsidR="00A2718C" w:rsidRPr="00CE61A1" w:rsidRDefault="00A2718C" w:rsidP="00A2718C">
      <w:pPr>
        <w:jc w:val="both"/>
      </w:pPr>
      <w:r w:rsidRPr="00CE61A1">
        <w:rPr>
          <w:position w:val="-6"/>
        </w:rPr>
        <w:object w:dxaOrig="3280" w:dyaOrig="320">
          <v:shape id="_x0000_i1049" type="#_x0000_t75" style="width:164.25pt;height:16.5pt" o:ole="">
            <v:imagedata r:id="rId53" o:title=""/>
          </v:shape>
          <o:OLEObject Type="Embed" ProgID="Equation.DSMT4" ShapeID="_x0000_i1049" DrawAspect="Content" ObjectID="_1489854807" r:id="rId54"/>
        </w:object>
      </w:r>
      <w:r w:rsidRPr="00CE61A1">
        <w:t xml:space="preserve"> млрд. долл.</w:t>
      </w:r>
    </w:p>
    <w:p w:rsidR="00A2718C" w:rsidRDefault="00A2718C" w:rsidP="00A2718C">
      <w:pPr>
        <w:pStyle w:val="a7"/>
        <w:widowControl w:val="0"/>
        <w:spacing w:after="0" w:line="240" w:lineRule="auto"/>
        <w:jc w:val="both"/>
        <w:rPr>
          <w:sz w:val="28"/>
          <w:szCs w:val="28"/>
        </w:rPr>
      </w:pPr>
    </w:p>
    <w:p w:rsidR="00A2718C" w:rsidRPr="00F51D7C" w:rsidRDefault="00A2718C" w:rsidP="00A2718C">
      <w:pPr>
        <w:pStyle w:val="2"/>
        <w:jc w:val="center"/>
        <w:rPr>
          <w:b/>
          <w:i/>
        </w:rPr>
      </w:pPr>
      <w:r w:rsidRPr="00F51D7C">
        <w:rPr>
          <w:b/>
          <w:i/>
        </w:rPr>
        <w:t>Задачи для самостоятельной работы</w:t>
      </w:r>
    </w:p>
    <w:p w:rsidR="00A2718C" w:rsidRPr="00CE61A1" w:rsidRDefault="00A2718C" w:rsidP="00A2718C">
      <w:pPr>
        <w:pStyle w:val="2"/>
      </w:pPr>
    </w:p>
    <w:p w:rsidR="00A2718C" w:rsidRPr="00CE61A1" w:rsidRDefault="00A2718C" w:rsidP="00A2718C">
      <w:pPr>
        <w:pStyle w:val="a7"/>
        <w:widowControl w:val="0"/>
        <w:spacing w:after="0" w:line="240" w:lineRule="auto"/>
        <w:jc w:val="both"/>
        <w:rPr>
          <w:sz w:val="28"/>
          <w:szCs w:val="28"/>
        </w:rPr>
      </w:pPr>
      <w:r w:rsidRPr="00CE61A1">
        <w:rPr>
          <w:sz w:val="28"/>
          <w:szCs w:val="28"/>
        </w:rPr>
        <w:t>1</w:t>
      </w:r>
      <w:r>
        <w:rPr>
          <w:sz w:val="28"/>
          <w:szCs w:val="28"/>
        </w:rPr>
        <w:t>. Определите состояние государственного бюджета страны, если известно, что в стране расходы на оборону составили 280 млн. руб., на здравоохранение – 40 млн. руб., на содержание государственного аппарата – 75 млн. руб., на образование – 35 млн. руб., на науку – 20 млн. руб., на выплату социальных пособий – 400 млн. руб., на выплату процентов по государственным облигациям – 140 млн. руб., на охрану окружающей среды – 45 млн. руб., прибыль государственных предприятий составила 22 млн. руб., налоги с продаж – 170 млн. руб., личный подоходный налог – 390 млн. руб., налог на прибыль фирм – 85 млн. руб., акцизы – 32 млн. руб., таможенные пошлины – 15 млн. руб., взносы на социальное обеспечение – 305 млн. руб.</w:t>
      </w:r>
    </w:p>
    <w:p w:rsidR="00A2718C" w:rsidRPr="00F51D7C" w:rsidRDefault="00A2718C" w:rsidP="00A2718C">
      <w:pPr>
        <w:pStyle w:val="a7"/>
        <w:widowControl w:val="0"/>
        <w:spacing w:after="0" w:line="240" w:lineRule="auto"/>
        <w:jc w:val="both"/>
        <w:rPr>
          <w:sz w:val="28"/>
          <w:szCs w:val="28"/>
        </w:rPr>
      </w:pPr>
      <w:r w:rsidRPr="00F51D7C">
        <w:rPr>
          <w:sz w:val="28"/>
          <w:szCs w:val="28"/>
        </w:rPr>
        <w:t>(Ответ: Сальдо бюджета = -16 млн руб</w:t>
      </w:r>
      <w:r>
        <w:rPr>
          <w:sz w:val="28"/>
          <w:szCs w:val="28"/>
        </w:rPr>
        <w:t>.</w:t>
      </w:r>
      <w:r w:rsidRPr="00F51D7C">
        <w:rPr>
          <w:sz w:val="28"/>
          <w:szCs w:val="28"/>
        </w:rPr>
        <w:t xml:space="preserve"> (дефицит))</w:t>
      </w:r>
    </w:p>
    <w:p w:rsidR="00A2718C" w:rsidRPr="00F51D7C" w:rsidRDefault="00A2718C" w:rsidP="00A2718C">
      <w:pPr>
        <w:pStyle w:val="a7"/>
        <w:widowControl w:val="0"/>
        <w:spacing w:after="0" w:line="240" w:lineRule="auto"/>
        <w:jc w:val="both"/>
        <w:rPr>
          <w:sz w:val="28"/>
          <w:szCs w:val="28"/>
        </w:rPr>
      </w:pPr>
    </w:p>
    <w:p w:rsidR="00A2718C" w:rsidRPr="00F51D7C" w:rsidRDefault="00A2718C" w:rsidP="00A2718C">
      <w:pPr>
        <w:pStyle w:val="a7"/>
        <w:widowControl w:val="0"/>
        <w:spacing w:after="0" w:line="240" w:lineRule="auto"/>
        <w:jc w:val="both"/>
        <w:rPr>
          <w:sz w:val="28"/>
          <w:szCs w:val="28"/>
        </w:rPr>
      </w:pPr>
      <w:r w:rsidRPr="00F51D7C">
        <w:rPr>
          <w:sz w:val="28"/>
          <w:szCs w:val="28"/>
        </w:rPr>
        <w:t>2. После того, как правительство в 2013 г. сократило государственные закупки на 80 млрд. руб., но увеличило трансферты на 20 млрд. руб., экономика оказалась на уровне полной занятости, равном 2500 млрд. руб. Определите величину ВВП 2012 г. и вид разрыва ВВП, если предельная склонность к сбережению равна 0,4.</w:t>
      </w:r>
    </w:p>
    <w:p w:rsidR="00A2718C" w:rsidRPr="00F51D7C" w:rsidRDefault="00A2718C" w:rsidP="00A2718C">
      <w:pPr>
        <w:pStyle w:val="a7"/>
        <w:widowControl w:val="0"/>
        <w:spacing w:after="0" w:line="240" w:lineRule="auto"/>
        <w:jc w:val="both"/>
        <w:rPr>
          <w:sz w:val="28"/>
          <w:szCs w:val="28"/>
        </w:rPr>
      </w:pPr>
      <w:r w:rsidRPr="00F51D7C">
        <w:rPr>
          <w:sz w:val="28"/>
          <w:szCs w:val="28"/>
        </w:rPr>
        <w:lastRenderedPageBreak/>
        <w:t xml:space="preserve">(Промежуточный ответ: </w:t>
      </w:r>
      <w:r w:rsidRPr="00F51D7C">
        <w:rPr>
          <w:sz w:val="28"/>
          <w:szCs w:val="28"/>
        </w:rPr>
        <w:sym w:font="Symbol" w:char="F044"/>
      </w:r>
      <w:r w:rsidRPr="00F51D7C">
        <w:rPr>
          <w:sz w:val="28"/>
          <w:szCs w:val="28"/>
        </w:rPr>
        <w:t>Y = -170 млрд руб</w:t>
      </w:r>
      <w:r>
        <w:rPr>
          <w:sz w:val="28"/>
          <w:szCs w:val="28"/>
        </w:rPr>
        <w:t>.</w:t>
      </w:r>
      <w:r w:rsidRPr="00F51D7C">
        <w:rPr>
          <w:sz w:val="28"/>
          <w:szCs w:val="28"/>
        </w:rPr>
        <w:t>)</w:t>
      </w:r>
    </w:p>
    <w:p w:rsidR="00A2718C" w:rsidRPr="00F51D7C" w:rsidRDefault="00A2718C" w:rsidP="00A2718C">
      <w:pPr>
        <w:pStyle w:val="a7"/>
        <w:widowControl w:val="0"/>
        <w:spacing w:after="0" w:line="240" w:lineRule="auto"/>
        <w:jc w:val="both"/>
        <w:rPr>
          <w:sz w:val="28"/>
          <w:szCs w:val="28"/>
        </w:rPr>
      </w:pPr>
    </w:p>
    <w:p w:rsidR="00A2718C" w:rsidRPr="00F51D7C" w:rsidRDefault="00A2718C" w:rsidP="00A2718C">
      <w:pPr>
        <w:pStyle w:val="a7"/>
        <w:widowControl w:val="0"/>
        <w:spacing w:after="0" w:line="240" w:lineRule="auto"/>
        <w:jc w:val="both"/>
        <w:rPr>
          <w:sz w:val="28"/>
          <w:szCs w:val="28"/>
        </w:rPr>
      </w:pPr>
      <w:r w:rsidRPr="00F51D7C">
        <w:rPr>
          <w:sz w:val="28"/>
          <w:szCs w:val="28"/>
        </w:rPr>
        <w:t>3. Экономика страны находится на своем потенциальном уровне. Государственные закупки увеличились с 75 до 90 млрд. руб. Как должны измениться налоги, чтобы сохранился уровень полной занятости, если известно, что предельная склонность к сбережению равна 0,25.</w:t>
      </w:r>
    </w:p>
    <w:p w:rsidR="00A2718C" w:rsidRPr="00F51D7C" w:rsidRDefault="00A2718C" w:rsidP="00A2718C">
      <w:pPr>
        <w:pStyle w:val="a7"/>
        <w:widowControl w:val="0"/>
        <w:spacing w:after="0" w:line="240" w:lineRule="auto"/>
        <w:jc w:val="both"/>
        <w:rPr>
          <w:sz w:val="28"/>
          <w:szCs w:val="28"/>
        </w:rPr>
      </w:pPr>
      <w:r w:rsidRPr="00F51D7C">
        <w:rPr>
          <w:sz w:val="28"/>
          <w:szCs w:val="28"/>
        </w:rPr>
        <w:t xml:space="preserve">(Ответ: </w:t>
      </w:r>
      <w:r w:rsidRPr="00F51D7C">
        <w:rPr>
          <w:sz w:val="28"/>
          <w:szCs w:val="28"/>
        </w:rPr>
        <w:sym w:font="Symbol" w:char="F044"/>
      </w:r>
      <w:r w:rsidRPr="00F51D7C">
        <w:rPr>
          <w:sz w:val="28"/>
          <w:szCs w:val="28"/>
        </w:rPr>
        <w:t>Т = 20 млрд руб</w:t>
      </w:r>
      <w:r>
        <w:rPr>
          <w:sz w:val="28"/>
          <w:szCs w:val="28"/>
        </w:rPr>
        <w:t>.</w:t>
      </w:r>
      <w:r w:rsidRPr="00F51D7C">
        <w:rPr>
          <w:sz w:val="28"/>
          <w:szCs w:val="28"/>
        </w:rPr>
        <w:t>)</w:t>
      </w:r>
    </w:p>
    <w:p w:rsidR="00A2718C" w:rsidRPr="00F51D7C" w:rsidRDefault="00A2718C" w:rsidP="00A2718C">
      <w:pPr>
        <w:pStyle w:val="a7"/>
        <w:widowControl w:val="0"/>
        <w:spacing w:after="0" w:line="240" w:lineRule="auto"/>
        <w:jc w:val="both"/>
        <w:rPr>
          <w:sz w:val="28"/>
          <w:szCs w:val="28"/>
        </w:rPr>
      </w:pPr>
    </w:p>
    <w:p w:rsidR="00A2718C" w:rsidRPr="00F51D7C" w:rsidRDefault="00A2718C" w:rsidP="00A2718C">
      <w:pPr>
        <w:pStyle w:val="a7"/>
        <w:widowControl w:val="0"/>
        <w:spacing w:after="0" w:line="240" w:lineRule="auto"/>
        <w:jc w:val="both"/>
        <w:rPr>
          <w:sz w:val="28"/>
          <w:szCs w:val="28"/>
        </w:rPr>
      </w:pPr>
      <w:r w:rsidRPr="00F51D7C">
        <w:rPr>
          <w:sz w:val="28"/>
          <w:szCs w:val="28"/>
        </w:rPr>
        <w:t>4. В экономике страны естественный уровень безработицы равен 7%, а фактический – 9%. Потенциальный ВВП составляет 3000 млрд. руб., коэффициент Оукена – 2,5. Какую политику должно проводить правительство для стабилизации экономики (рассмотреть все возможные инструменты), если известно, что предельная склонность к потреблению равна 0,9.</w:t>
      </w:r>
    </w:p>
    <w:p w:rsidR="00A2718C" w:rsidRPr="00F51D7C" w:rsidRDefault="00A2718C" w:rsidP="00A2718C">
      <w:pPr>
        <w:pStyle w:val="a7"/>
        <w:widowControl w:val="0"/>
        <w:spacing w:after="0" w:line="240" w:lineRule="auto"/>
        <w:jc w:val="both"/>
        <w:rPr>
          <w:sz w:val="28"/>
          <w:szCs w:val="28"/>
        </w:rPr>
      </w:pPr>
    </w:p>
    <w:p w:rsidR="00A2718C" w:rsidRPr="00F51D7C" w:rsidRDefault="00A2718C" w:rsidP="00A2718C">
      <w:pPr>
        <w:pStyle w:val="a7"/>
        <w:widowControl w:val="0"/>
        <w:spacing w:after="0" w:line="240" w:lineRule="auto"/>
        <w:jc w:val="both"/>
        <w:rPr>
          <w:sz w:val="28"/>
          <w:szCs w:val="28"/>
        </w:rPr>
      </w:pPr>
      <w:r w:rsidRPr="00F51D7C">
        <w:rPr>
          <w:sz w:val="28"/>
          <w:szCs w:val="28"/>
        </w:rPr>
        <w:t>5. В экономике страны фактический уровень безработицы составляет 5,5%, а естественный – 7%. Потенциальный ВВП равен 2000 млрд. руб., а разрыв ВВП – 4%. Какую политику должно проводить правительство для стабилизации экономики (рассмотреть все возможные инструменты), если известно, что предельная склонность к потреблению равна 0,8.</w:t>
      </w:r>
    </w:p>
    <w:p w:rsidR="00A2718C" w:rsidRPr="00F51D7C" w:rsidRDefault="00A2718C" w:rsidP="00A2718C">
      <w:pPr>
        <w:pStyle w:val="a7"/>
        <w:widowControl w:val="0"/>
        <w:spacing w:after="0" w:line="240" w:lineRule="auto"/>
        <w:jc w:val="both"/>
        <w:rPr>
          <w:sz w:val="28"/>
          <w:szCs w:val="28"/>
        </w:rPr>
      </w:pPr>
      <w:r w:rsidRPr="00F51D7C">
        <w:rPr>
          <w:sz w:val="28"/>
          <w:szCs w:val="28"/>
        </w:rPr>
        <w:t xml:space="preserve">(Ответ: </w:t>
      </w:r>
      <w:r w:rsidRPr="00F51D7C">
        <w:rPr>
          <w:sz w:val="28"/>
          <w:szCs w:val="28"/>
        </w:rPr>
        <w:sym w:font="Symbol" w:char="F044"/>
      </w:r>
      <w:r w:rsidRPr="00F51D7C">
        <w:rPr>
          <w:sz w:val="28"/>
          <w:szCs w:val="28"/>
        </w:rPr>
        <w:t xml:space="preserve">G = -16 млрд руб, </w:t>
      </w:r>
      <w:r w:rsidRPr="00F51D7C">
        <w:rPr>
          <w:sz w:val="28"/>
          <w:szCs w:val="28"/>
        </w:rPr>
        <w:sym w:font="Symbol" w:char="F044"/>
      </w:r>
      <w:r w:rsidRPr="00F51D7C">
        <w:rPr>
          <w:sz w:val="28"/>
          <w:szCs w:val="28"/>
        </w:rPr>
        <w:t xml:space="preserve">Т = 20 млрд руб, </w:t>
      </w:r>
      <w:r w:rsidRPr="00F51D7C">
        <w:rPr>
          <w:sz w:val="28"/>
          <w:szCs w:val="28"/>
        </w:rPr>
        <w:sym w:font="Symbol" w:char="F044"/>
      </w:r>
      <w:r w:rsidRPr="00F51D7C">
        <w:rPr>
          <w:sz w:val="28"/>
          <w:szCs w:val="28"/>
        </w:rPr>
        <w:t>Tr = -20 млрд руб</w:t>
      </w:r>
      <w:r>
        <w:rPr>
          <w:sz w:val="28"/>
          <w:szCs w:val="28"/>
        </w:rPr>
        <w:t>.</w:t>
      </w:r>
      <w:r w:rsidRPr="00F51D7C">
        <w:rPr>
          <w:sz w:val="28"/>
          <w:szCs w:val="28"/>
        </w:rPr>
        <w:t>)</w:t>
      </w:r>
    </w:p>
    <w:p w:rsidR="00A2718C" w:rsidRPr="00F51D7C" w:rsidRDefault="00A2718C" w:rsidP="00A2718C">
      <w:pPr>
        <w:pStyle w:val="a7"/>
        <w:widowControl w:val="0"/>
        <w:spacing w:after="0" w:line="240" w:lineRule="auto"/>
        <w:jc w:val="both"/>
        <w:rPr>
          <w:sz w:val="28"/>
          <w:szCs w:val="28"/>
        </w:rPr>
      </w:pPr>
    </w:p>
    <w:p w:rsidR="00A2718C" w:rsidRPr="00F51D7C" w:rsidRDefault="00A2718C" w:rsidP="00A2718C">
      <w:pPr>
        <w:pStyle w:val="a7"/>
        <w:widowControl w:val="0"/>
        <w:spacing w:after="0" w:line="240" w:lineRule="auto"/>
        <w:jc w:val="both"/>
        <w:rPr>
          <w:sz w:val="28"/>
          <w:szCs w:val="28"/>
        </w:rPr>
      </w:pPr>
      <w:r w:rsidRPr="00F51D7C">
        <w:rPr>
          <w:sz w:val="28"/>
          <w:szCs w:val="28"/>
        </w:rPr>
        <w:t>6. В экономике страны номинальный ВВП равен 2688 млрд. руб., а потенциальный – 3000 млрд. руб. За год темп инфляции составил 12%. Для стабилизации экономики правительство решает изменить государственные закупки и налоги так, чтобы разрыв в экономике на 2/3 был сокращен за счет изменения величины государственных закупок и на 1/3 – за счет изменения налогов. Определить тип экономической политики и величину изменений, если известно, что предельная склонность к потреблению равна 0,8.</w:t>
      </w:r>
    </w:p>
    <w:p w:rsidR="00A2718C" w:rsidRDefault="00A2718C" w:rsidP="00A2718C">
      <w:pPr>
        <w:pStyle w:val="a7"/>
        <w:widowControl w:val="0"/>
        <w:spacing w:after="0" w:line="240" w:lineRule="auto"/>
        <w:jc w:val="both"/>
        <w:rPr>
          <w:sz w:val="28"/>
          <w:szCs w:val="28"/>
        </w:rPr>
      </w:pPr>
      <w:r w:rsidRPr="00F51D7C">
        <w:rPr>
          <w:sz w:val="28"/>
          <w:szCs w:val="28"/>
        </w:rPr>
        <w:t xml:space="preserve">(Промежуточный ответ: </w:t>
      </w:r>
      <w:r w:rsidRPr="00F51D7C">
        <w:rPr>
          <w:sz w:val="28"/>
          <w:szCs w:val="28"/>
        </w:rPr>
        <w:sym w:font="Symbol" w:char="F044"/>
      </w:r>
      <w:r w:rsidRPr="00F51D7C">
        <w:rPr>
          <w:sz w:val="28"/>
          <w:szCs w:val="28"/>
        </w:rPr>
        <w:t>G = 80 млрд руб</w:t>
      </w:r>
      <w:r>
        <w:rPr>
          <w:sz w:val="28"/>
          <w:szCs w:val="28"/>
        </w:rPr>
        <w:t>.</w:t>
      </w:r>
      <w:r w:rsidRPr="00F51D7C">
        <w:rPr>
          <w:sz w:val="28"/>
          <w:szCs w:val="28"/>
        </w:rPr>
        <w:t>)</w:t>
      </w:r>
    </w:p>
    <w:p w:rsidR="00A2718C" w:rsidRPr="00F51D7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ind w:firstLine="709"/>
        <w:jc w:val="center"/>
        <w:rPr>
          <w:b/>
          <w:sz w:val="28"/>
          <w:szCs w:val="28"/>
        </w:rPr>
      </w:pPr>
      <w:r w:rsidRPr="008169B3">
        <w:rPr>
          <w:b/>
          <w:sz w:val="28"/>
          <w:szCs w:val="28"/>
        </w:rPr>
        <w:t>Тема 11. Денежно –</w:t>
      </w:r>
      <w:r>
        <w:rPr>
          <w:b/>
          <w:sz w:val="28"/>
          <w:szCs w:val="28"/>
        </w:rPr>
        <w:t xml:space="preserve"> кредитная политика государства</w:t>
      </w:r>
    </w:p>
    <w:p w:rsidR="00A2718C" w:rsidRDefault="00A2718C" w:rsidP="00A2718C">
      <w:pPr>
        <w:jc w:val="center"/>
        <w:rPr>
          <w:b/>
          <w:i/>
        </w:rPr>
      </w:pPr>
      <w:r>
        <w:rPr>
          <w:b/>
          <w:i/>
        </w:rPr>
        <w:t>Проектное задание</w:t>
      </w:r>
    </w:p>
    <w:p w:rsidR="00A2718C" w:rsidRDefault="00A2718C" w:rsidP="00A2718C">
      <w:pPr>
        <w:jc w:val="both"/>
        <w:rPr>
          <w:b/>
          <w:i/>
        </w:rPr>
      </w:pPr>
    </w:p>
    <w:p w:rsidR="00A2718C" w:rsidRDefault="00A2718C" w:rsidP="00A2718C">
      <w:pPr>
        <w:pStyle w:val="a7"/>
        <w:widowControl w:val="0"/>
        <w:spacing w:after="0" w:line="240" w:lineRule="auto"/>
        <w:jc w:val="both"/>
        <w:rPr>
          <w:sz w:val="28"/>
          <w:szCs w:val="28"/>
        </w:rPr>
      </w:pPr>
      <w:r>
        <w:rPr>
          <w:sz w:val="28"/>
          <w:szCs w:val="28"/>
        </w:rPr>
        <w:t>Как связаны денежно-кредитная политика и обменный курс национальной валюты? Рассмотрите на примере политики Центрального банка РФ в 2014-2015 гг. Проследите динамику их изменений. Результаты представьте в виде графиков и диаграмм.</w:t>
      </w:r>
    </w:p>
    <w:p w:rsidR="00A2718C" w:rsidRDefault="00A2718C" w:rsidP="00A2718C">
      <w:pPr>
        <w:jc w:val="both"/>
        <w:rPr>
          <w:b/>
          <w:i/>
        </w:rPr>
      </w:pPr>
    </w:p>
    <w:p w:rsidR="00A2718C" w:rsidRDefault="00A2718C" w:rsidP="00A2718C">
      <w:pPr>
        <w:jc w:val="center"/>
        <w:rPr>
          <w:b/>
          <w:i/>
        </w:rPr>
      </w:pPr>
      <w:r w:rsidRPr="008169B3">
        <w:rPr>
          <w:b/>
          <w:i/>
        </w:rPr>
        <w:t>Проблемные вопросы для обсуждения</w:t>
      </w:r>
      <w:r>
        <w:rPr>
          <w:b/>
          <w:i/>
        </w:rPr>
        <w:t>.</w:t>
      </w:r>
    </w:p>
    <w:p w:rsidR="00A2718C" w:rsidRDefault="00A2718C" w:rsidP="00A2718C">
      <w:pPr>
        <w:jc w:val="center"/>
        <w:rPr>
          <w:b/>
        </w:rPr>
      </w:pPr>
    </w:p>
    <w:p w:rsidR="00A2718C" w:rsidRDefault="00A2718C" w:rsidP="00A2718C">
      <w:pPr>
        <w:pStyle w:val="a7"/>
        <w:widowControl w:val="0"/>
        <w:spacing w:after="0" w:line="240" w:lineRule="auto"/>
        <w:rPr>
          <w:sz w:val="28"/>
          <w:szCs w:val="28"/>
        </w:rPr>
      </w:pPr>
      <w:r>
        <w:rPr>
          <w:sz w:val="28"/>
          <w:szCs w:val="28"/>
        </w:rPr>
        <w:t xml:space="preserve">1. Какая из видов экономической политики – кредитно-денежная или бюджетно-налоговая – оказывает большее влияние на совокупный спрос? </w:t>
      </w:r>
      <w:r>
        <w:rPr>
          <w:sz w:val="28"/>
          <w:szCs w:val="28"/>
        </w:rPr>
        <w:lastRenderedPageBreak/>
        <w:t>Какой вид экономической политики преимущественно используется в России?</w:t>
      </w:r>
    </w:p>
    <w:p w:rsidR="00A2718C" w:rsidRDefault="00A2718C" w:rsidP="00A2718C">
      <w:pPr>
        <w:pStyle w:val="a7"/>
        <w:widowControl w:val="0"/>
        <w:spacing w:after="0" w:line="240" w:lineRule="auto"/>
        <w:rPr>
          <w:sz w:val="28"/>
          <w:szCs w:val="28"/>
        </w:rPr>
      </w:pPr>
    </w:p>
    <w:p w:rsidR="00A2718C" w:rsidRDefault="00A2718C" w:rsidP="00A2718C">
      <w:pPr>
        <w:pStyle w:val="a7"/>
        <w:widowControl w:val="0"/>
        <w:spacing w:after="0" w:line="240" w:lineRule="auto"/>
        <w:jc w:val="both"/>
        <w:rPr>
          <w:sz w:val="28"/>
          <w:szCs w:val="28"/>
        </w:rPr>
      </w:pPr>
      <w:r>
        <w:rPr>
          <w:sz w:val="28"/>
          <w:szCs w:val="28"/>
        </w:rPr>
        <w:t>2. Какая система – плавающего или фиксированного валютного курса – больше подходит для российской экономики в современных условиях?</w:t>
      </w:r>
    </w:p>
    <w:p w:rsidR="00A2718C" w:rsidRPr="001447C2"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Pr>
          <w:sz w:val="28"/>
          <w:szCs w:val="28"/>
        </w:rPr>
        <w:t>3</w:t>
      </w:r>
      <w:r w:rsidRPr="001447C2">
        <w:rPr>
          <w:sz w:val="28"/>
          <w:szCs w:val="28"/>
        </w:rPr>
        <w:t xml:space="preserve">. </w:t>
      </w:r>
      <w:r>
        <w:rPr>
          <w:sz w:val="28"/>
          <w:szCs w:val="28"/>
        </w:rPr>
        <w:t>В соответствие с неоклассической моделью общего экономического равновесия о</w:t>
      </w:r>
      <w:r w:rsidRPr="001447C2">
        <w:rPr>
          <w:sz w:val="28"/>
          <w:szCs w:val="28"/>
        </w:rPr>
        <w:t xml:space="preserve">дним из инструментов борьбы с инфляцией является </w:t>
      </w:r>
      <w:r>
        <w:rPr>
          <w:sz w:val="28"/>
          <w:szCs w:val="28"/>
        </w:rPr>
        <w:t>сокращение денежной массы? К каким последствиям для реального сектора экономики может привести политика по сокращению денежной массы?</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Pr>
          <w:sz w:val="28"/>
          <w:szCs w:val="28"/>
        </w:rPr>
        <w:t>4. Что означает ликвидная ловушка?</w:t>
      </w:r>
    </w:p>
    <w:p w:rsidR="00A2718C" w:rsidRDefault="00A2718C" w:rsidP="00A2718C">
      <w:pPr>
        <w:pStyle w:val="a7"/>
        <w:widowControl w:val="0"/>
        <w:spacing w:after="0" w:line="240" w:lineRule="auto"/>
        <w:jc w:val="both"/>
        <w:rPr>
          <w:sz w:val="28"/>
          <w:szCs w:val="28"/>
        </w:rPr>
      </w:pPr>
    </w:p>
    <w:p w:rsidR="00A2718C" w:rsidRPr="00DF6767" w:rsidRDefault="00A2718C" w:rsidP="00A2718C">
      <w:pPr>
        <w:pStyle w:val="a7"/>
        <w:widowControl w:val="0"/>
        <w:spacing w:after="0" w:line="240" w:lineRule="auto"/>
        <w:jc w:val="both"/>
        <w:rPr>
          <w:sz w:val="28"/>
          <w:szCs w:val="28"/>
        </w:rPr>
      </w:pPr>
      <w:r w:rsidRPr="00DF6767">
        <w:rPr>
          <w:sz w:val="28"/>
          <w:szCs w:val="28"/>
        </w:rPr>
        <w:t xml:space="preserve">5. Что такое </w:t>
      </w:r>
      <w:r>
        <w:rPr>
          <w:sz w:val="28"/>
          <w:szCs w:val="28"/>
        </w:rPr>
        <w:t>классическая дихотомия?</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ind w:firstLine="709"/>
        <w:jc w:val="both"/>
        <w:rPr>
          <w:sz w:val="28"/>
          <w:szCs w:val="28"/>
        </w:rPr>
      </w:pPr>
    </w:p>
    <w:p w:rsidR="00A2718C" w:rsidRDefault="00A2718C" w:rsidP="00A2718C">
      <w:pPr>
        <w:pStyle w:val="a7"/>
        <w:widowControl w:val="0"/>
        <w:spacing w:after="0" w:line="240" w:lineRule="auto"/>
        <w:ind w:firstLine="709"/>
        <w:jc w:val="center"/>
        <w:rPr>
          <w:b/>
          <w:i/>
          <w:sz w:val="32"/>
          <w:szCs w:val="32"/>
        </w:rPr>
      </w:pPr>
      <w:r>
        <w:rPr>
          <w:b/>
          <w:i/>
          <w:sz w:val="32"/>
          <w:szCs w:val="32"/>
        </w:rPr>
        <w:t>Тесты</w:t>
      </w:r>
    </w:p>
    <w:p w:rsidR="00A2718C" w:rsidRDefault="00A2718C" w:rsidP="00A2718C">
      <w:pPr>
        <w:pStyle w:val="a7"/>
        <w:widowControl w:val="0"/>
        <w:spacing w:after="0" w:line="240" w:lineRule="auto"/>
        <w:ind w:firstLine="709"/>
        <w:jc w:val="center"/>
        <w:rPr>
          <w:sz w:val="28"/>
          <w:szCs w:val="28"/>
        </w:rPr>
      </w:pPr>
    </w:p>
    <w:p w:rsidR="00A2718C" w:rsidRDefault="00A2718C" w:rsidP="00A2718C">
      <w:pPr>
        <w:pStyle w:val="a7"/>
        <w:widowControl w:val="0"/>
        <w:spacing w:after="0" w:line="240" w:lineRule="auto"/>
        <w:jc w:val="both"/>
        <w:rPr>
          <w:sz w:val="28"/>
          <w:szCs w:val="28"/>
        </w:rPr>
      </w:pPr>
      <w:r w:rsidRPr="00F51D7C">
        <w:rPr>
          <w:b/>
          <w:sz w:val="28"/>
          <w:szCs w:val="28"/>
        </w:rPr>
        <w:t>1</w:t>
      </w:r>
      <w:r>
        <w:rPr>
          <w:sz w:val="28"/>
          <w:szCs w:val="28"/>
        </w:rPr>
        <w:t>. Денежно-кредитную политику осуществляет:</w:t>
      </w:r>
    </w:p>
    <w:p w:rsidR="00A2718C" w:rsidRDefault="00A2718C" w:rsidP="00A2718C">
      <w:pPr>
        <w:pStyle w:val="a7"/>
        <w:widowControl w:val="0"/>
        <w:spacing w:after="0" w:line="240" w:lineRule="auto"/>
        <w:jc w:val="both"/>
        <w:rPr>
          <w:sz w:val="28"/>
          <w:szCs w:val="28"/>
        </w:rPr>
      </w:pPr>
      <w:r>
        <w:rPr>
          <w:sz w:val="28"/>
          <w:szCs w:val="28"/>
        </w:rPr>
        <w:t>а) правительство</w:t>
      </w:r>
    </w:p>
    <w:p w:rsidR="00A2718C" w:rsidRDefault="00A2718C" w:rsidP="00A2718C">
      <w:pPr>
        <w:pStyle w:val="a7"/>
        <w:widowControl w:val="0"/>
        <w:spacing w:after="0" w:line="240" w:lineRule="auto"/>
        <w:jc w:val="both"/>
        <w:rPr>
          <w:sz w:val="28"/>
          <w:szCs w:val="28"/>
        </w:rPr>
      </w:pPr>
      <w:r>
        <w:rPr>
          <w:sz w:val="28"/>
          <w:szCs w:val="28"/>
        </w:rPr>
        <w:t>б) министерство финансов</w:t>
      </w:r>
    </w:p>
    <w:p w:rsidR="00A2718C" w:rsidRDefault="00A2718C" w:rsidP="00A2718C">
      <w:pPr>
        <w:pStyle w:val="a7"/>
        <w:widowControl w:val="0"/>
        <w:spacing w:after="0" w:line="240" w:lineRule="auto"/>
        <w:jc w:val="both"/>
        <w:rPr>
          <w:sz w:val="28"/>
          <w:szCs w:val="28"/>
        </w:rPr>
      </w:pPr>
      <w:r>
        <w:rPr>
          <w:sz w:val="28"/>
          <w:szCs w:val="28"/>
        </w:rPr>
        <w:t>в) центральный банк</w:t>
      </w:r>
    </w:p>
    <w:p w:rsidR="00A2718C" w:rsidRDefault="00A2718C" w:rsidP="00A2718C">
      <w:pPr>
        <w:pStyle w:val="a7"/>
        <w:widowControl w:val="0"/>
        <w:spacing w:after="0" w:line="240" w:lineRule="auto"/>
        <w:jc w:val="both"/>
        <w:rPr>
          <w:sz w:val="28"/>
          <w:szCs w:val="28"/>
        </w:rPr>
      </w:pPr>
      <w:r>
        <w:rPr>
          <w:sz w:val="28"/>
          <w:szCs w:val="28"/>
        </w:rPr>
        <w:t>г) президент</w:t>
      </w:r>
    </w:p>
    <w:p w:rsidR="00A2718C" w:rsidRDefault="00A2718C" w:rsidP="00A2718C">
      <w:pPr>
        <w:pStyle w:val="a7"/>
        <w:widowControl w:val="0"/>
        <w:spacing w:after="0" w:line="240" w:lineRule="auto"/>
        <w:jc w:val="both"/>
        <w:rPr>
          <w:sz w:val="28"/>
          <w:szCs w:val="28"/>
        </w:rPr>
      </w:pPr>
      <w:r>
        <w:rPr>
          <w:sz w:val="28"/>
          <w:szCs w:val="28"/>
        </w:rPr>
        <w:t>д) парламент</w:t>
      </w:r>
    </w:p>
    <w:p w:rsidR="00A2718C" w:rsidRDefault="00A2718C" w:rsidP="00A2718C">
      <w:pPr>
        <w:pStyle w:val="a7"/>
        <w:widowControl w:val="0"/>
        <w:spacing w:after="0" w:line="240" w:lineRule="auto"/>
        <w:jc w:val="both"/>
        <w:rPr>
          <w:sz w:val="28"/>
          <w:szCs w:val="28"/>
        </w:rPr>
      </w:pPr>
      <w:r>
        <w:rPr>
          <w:sz w:val="28"/>
          <w:szCs w:val="28"/>
        </w:rPr>
        <w:t>е) верны ответы а и в</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F51D7C">
        <w:rPr>
          <w:b/>
          <w:sz w:val="28"/>
          <w:szCs w:val="28"/>
        </w:rPr>
        <w:t>2</w:t>
      </w:r>
      <w:r>
        <w:rPr>
          <w:sz w:val="28"/>
          <w:szCs w:val="28"/>
        </w:rPr>
        <w:t>. Функцией центрального банка в современных условиях не является:</w:t>
      </w:r>
    </w:p>
    <w:p w:rsidR="00A2718C" w:rsidRDefault="00A2718C" w:rsidP="00A2718C">
      <w:pPr>
        <w:pStyle w:val="a7"/>
        <w:widowControl w:val="0"/>
        <w:spacing w:after="0" w:line="240" w:lineRule="auto"/>
        <w:jc w:val="both"/>
        <w:rPr>
          <w:sz w:val="28"/>
          <w:szCs w:val="28"/>
        </w:rPr>
      </w:pPr>
      <w:r>
        <w:rPr>
          <w:sz w:val="28"/>
          <w:szCs w:val="28"/>
        </w:rPr>
        <w:t>а) эмиссия денег</w:t>
      </w:r>
    </w:p>
    <w:p w:rsidR="00A2718C" w:rsidRDefault="00A2718C" w:rsidP="00A2718C">
      <w:pPr>
        <w:pStyle w:val="a7"/>
        <w:widowControl w:val="0"/>
        <w:spacing w:after="0" w:line="240" w:lineRule="auto"/>
        <w:jc w:val="both"/>
        <w:rPr>
          <w:sz w:val="28"/>
          <w:szCs w:val="28"/>
        </w:rPr>
      </w:pPr>
      <w:r>
        <w:rPr>
          <w:sz w:val="28"/>
          <w:szCs w:val="28"/>
        </w:rPr>
        <w:t>б) хранение золотовалютных резервов страны</w:t>
      </w:r>
    </w:p>
    <w:p w:rsidR="00A2718C" w:rsidRDefault="00A2718C" w:rsidP="00A2718C">
      <w:pPr>
        <w:pStyle w:val="a7"/>
        <w:widowControl w:val="0"/>
        <w:spacing w:after="0" w:line="240" w:lineRule="auto"/>
        <w:jc w:val="both"/>
        <w:rPr>
          <w:sz w:val="28"/>
          <w:szCs w:val="28"/>
        </w:rPr>
      </w:pPr>
      <w:r>
        <w:rPr>
          <w:sz w:val="28"/>
          <w:szCs w:val="28"/>
        </w:rPr>
        <w:t>в) обмен бумажных денег на золото</w:t>
      </w:r>
    </w:p>
    <w:p w:rsidR="00A2718C" w:rsidRDefault="00A2718C" w:rsidP="00A2718C">
      <w:pPr>
        <w:pStyle w:val="a7"/>
        <w:widowControl w:val="0"/>
        <w:spacing w:after="0" w:line="240" w:lineRule="auto"/>
        <w:jc w:val="both"/>
        <w:rPr>
          <w:sz w:val="28"/>
          <w:szCs w:val="28"/>
        </w:rPr>
      </w:pPr>
      <w:r>
        <w:rPr>
          <w:sz w:val="28"/>
          <w:szCs w:val="28"/>
        </w:rPr>
        <w:t>г) проведение монетарной политики</w:t>
      </w:r>
    </w:p>
    <w:p w:rsidR="00A2718C" w:rsidRDefault="00A2718C" w:rsidP="00A2718C">
      <w:pPr>
        <w:pStyle w:val="a7"/>
        <w:widowControl w:val="0"/>
        <w:spacing w:after="0" w:line="240" w:lineRule="auto"/>
        <w:jc w:val="both"/>
        <w:rPr>
          <w:sz w:val="28"/>
          <w:szCs w:val="28"/>
        </w:rPr>
      </w:pPr>
      <w:r>
        <w:rPr>
          <w:sz w:val="28"/>
          <w:szCs w:val="28"/>
        </w:rPr>
        <w:t>д) выдача кредитов коммерческим банкам</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F51D7C">
        <w:rPr>
          <w:b/>
          <w:sz w:val="28"/>
          <w:szCs w:val="28"/>
        </w:rPr>
        <w:t>3</w:t>
      </w:r>
      <w:r>
        <w:rPr>
          <w:sz w:val="28"/>
          <w:szCs w:val="28"/>
        </w:rPr>
        <w:t>. Тактической целью монетарной политики выступает регулирование</w:t>
      </w:r>
    </w:p>
    <w:p w:rsidR="00A2718C" w:rsidRDefault="00A2718C" w:rsidP="00A2718C">
      <w:pPr>
        <w:pStyle w:val="a7"/>
        <w:widowControl w:val="0"/>
        <w:spacing w:after="0" w:line="240" w:lineRule="auto"/>
        <w:jc w:val="both"/>
        <w:rPr>
          <w:sz w:val="28"/>
          <w:szCs w:val="28"/>
        </w:rPr>
      </w:pPr>
      <w:r>
        <w:rPr>
          <w:sz w:val="28"/>
          <w:szCs w:val="28"/>
        </w:rPr>
        <w:t>а) учетной ставки процента</w:t>
      </w:r>
    </w:p>
    <w:p w:rsidR="00A2718C" w:rsidRDefault="00A2718C" w:rsidP="00A2718C">
      <w:pPr>
        <w:pStyle w:val="a7"/>
        <w:widowControl w:val="0"/>
        <w:spacing w:after="0" w:line="240" w:lineRule="auto"/>
        <w:jc w:val="both"/>
        <w:rPr>
          <w:sz w:val="28"/>
          <w:szCs w:val="28"/>
        </w:rPr>
      </w:pPr>
      <w:r>
        <w:rPr>
          <w:sz w:val="28"/>
          <w:szCs w:val="28"/>
        </w:rPr>
        <w:t>б) нормы обязательных резервов</w:t>
      </w:r>
    </w:p>
    <w:p w:rsidR="00A2718C" w:rsidRDefault="00A2718C" w:rsidP="00A2718C">
      <w:pPr>
        <w:pStyle w:val="a7"/>
        <w:widowControl w:val="0"/>
        <w:spacing w:after="0" w:line="240" w:lineRule="auto"/>
        <w:jc w:val="both"/>
        <w:rPr>
          <w:sz w:val="28"/>
          <w:szCs w:val="28"/>
        </w:rPr>
      </w:pPr>
      <w:r>
        <w:rPr>
          <w:sz w:val="28"/>
          <w:szCs w:val="28"/>
        </w:rPr>
        <w:t>в) рыночной ставки процента</w:t>
      </w:r>
    </w:p>
    <w:p w:rsidR="00A2718C" w:rsidRDefault="00A2718C" w:rsidP="00A2718C">
      <w:pPr>
        <w:pStyle w:val="a7"/>
        <w:widowControl w:val="0"/>
        <w:spacing w:after="0" w:line="240" w:lineRule="auto"/>
        <w:jc w:val="both"/>
        <w:rPr>
          <w:sz w:val="28"/>
          <w:szCs w:val="28"/>
        </w:rPr>
      </w:pPr>
      <w:r>
        <w:rPr>
          <w:sz w:val="28"/>
          <w:szCs w:val="28"/>
        </w:rPr>
        <w:t>г) величины резервов коммерческих банков</w:t>
      </w:r>
    </w:p>
    <w:p w:rsidR="00A2718C" w:rsidRDefault="00A2718C" w:rsidP="00A2718C">
      <w:pPr>
        <w:pStyle w:val="a7"/>
        <w:widowControl w:val="0"/>
        <w:spacing w:after="0" w:line="240" w:lineRule="auto"/>
        <w:jc w:val="both"/>
        <w:rPr>
          <w:sz w:val="28"/>
          <w:szCs w:val="28"/>
        </w:rPr>
      </w:pPr>
      <w:r>
        <w:rPr>
          <w:sz w:val="28"/>
          <w:szCs w:val="28"/>
        </w:rPr>
        <w:t>д) налоговых ставок</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F51D7C">
        <w:rPr>
          <w:b/>
          <w:sz w:val="28"/>
          <w:szCs w:val="28"/>
        </w:rPr>
        <w:t>4</w:t>
      </w:r>
      <w:r>
        <w:rPr>
          <w:sz w:val="28"/>
          <w:szCs w:val="28"/>
        </w:rPr>
        <w:t>. Денежно-кредитная политика не включает воздействие центрального банка на:</w:t>
      </w:r>
    </w:p>
    <w:p w:rsidR="00A2718C" w:rsidRDefault="00A2718C" w:rsidP="00A2718C">
      <w:pPr>
        <w:pStyle w:val="a7"/>
        <w:widowControl w:val="0"/>
        <w:spacing w:after="0" w:line="240" w:lineRule="auto"/>
        <w:jc w:val="both"/>
        <w:rPr>
          <w:sz w:val="28"/>
          <w:szCs w:val="28"/>
        </w:rPr>
      </w:pPr>
      <w:r>
        <w:rPr>
          <w:sz w:val="28"/>
          <w:szCs w:val="28"/>
        </w:rPr>
        <w:t>а) уровень учетной ставки процента</w:t>
      </w:r>
    </w:p>
    <w:p w:rsidR="00A2718C" w:rsidRDefault="00A2718C" w:rsidP="00A2718C">
      <w:pPr>
        <w:pStyle w:val="a7"/>
        <w:widowControl w:val="0"/>
        <w:spacing w:after="0" w:line="240" w:lineRule="auto"/>
        <w:jc w:val="both"/>
        <w:rPr>
          <w:sz w:val="28"/>
          <w:szCs w:val="28"/>
        </w:rPr>
      </w:pPr>
      <w:r>
        <w:rPr>
          <w:sz w:val="28"/>
          <w:szCs w:val="28"/>
        </w:rPr>
        <w:t>б) норму обязательных резервов</w:t>
      </w:r>
    </w:p>
    <w:p w:rsidR="00A2718C" w:rsidRDefault="00A2718C" w:rsidP="00A2718C">
      <w:pPr>
        <w:pStyle w:val="a7"/>
        <w:widowControl w:val="0"/>
        <w:spacing w:after="0" w:line="240" w:lineRule="auto"/>
        <w:jc w:val="both"/>
        <w:rPr>
          <w:sz w:val="28"/>
          <w:szCs w:val="28"/>
        </w:rPr>
      </w:pPr>
      <w:r>
        <w:rPr>
          <w:sz w:val="28"/>
          <w:szCs w:val="28"/>
        </w:rPr>
        <w:t>в) ставку налога на прибыль коммерческих банков</w:t>
      </w:r>
    </w:p>
    <w:p w:rsidR="00A2718C" w:rsidRDefault="00A2718C" w:rsidP="00A2718C">
      <w:pPr>
        <w:pStyle w:val="a7"/>
        <w:widowControl w:val="0"/>
        <w:spacing w:after="0" w:line="240" w:lineRule="auto"/>
        <w:jc w:val="both"/>
        <w:rPr>
          <w:sz w:val="28"/>
          <w:szCs w:val="28"/>
        </w:rPr>
      </w:pPr>
      <w:r>
        <w:rPr>
          <w:sz w:val="28"/>
          <w:szCs w:val="28"/>
        </w:rPr>
        <w:lastRenderedPageBreak/>
        <w:t>г) величину резервов коммерческих банков путем операций на открытом рынке</w:t>
      </w:r>
    </w:p>
    <w:p w:rsidR="00A2718C" w:rsidRDefault="00A2718C" w:rsidP="00A2718C">
      <w:pPr>
        <w:pStyle w:val="a7"/>
        <w:widowControl w:val="0"/>
        <w:spacing w:after="0" w:line="240" w:lineRule="auto"/>
        <w:jc w:val="both"/>
        <w:rPr>
          <w:sz w:val="28"/>
          <w:szCs w:val="28"/>
        </w:rPr>
      </w:pPr>
      <w:r>
        <w:rPr>
          <w:sz w:val="28"/>
          <w:szCs w:val="28"/>
        </w:rPr>
        <w:t>д) включает все перечисленное</w:t>
      </w:r>
    </w:p>
    <w:p w:rsidR="00A2718C" w:rsidRDefault="00A2718C" w:rsidP="00A2718C">
      <w:pPr>
        <w:pStyle w:val="a7"/>
        <w:widowControl w:val="0"/>
        <w:spacing w:after="0" w:line="240" w:lineRule="auto"/>
        <w:jc w:val="both"/>
        <w:rPr>
          <w:sz w:val="28"/>
          <w:szCs w:val="28"/>
        </w:rPr>
      </w:pPr>
      <w:r w:rsidRPr="00F51D7C">
        <w:rPr>
          <w:b/>
          <w:sz w:val="28"/>
          <w:szCs w:val="28"/>
        </w:rPr>
        <w:t>5</w:t>
      </w:r>
      <w:r>
        <w:rPr>
          <w:sz w:val="28"/>
          <w:szCs w:val="28"/>
        </w:rPr>
        <w:t>. Основными инструментами денежно-кредитной политики являются:</w:t>
      </w:r>
    </w:p>
    <w:p w:rsidR="00A2718C" w:rsidRDefault="00A2718C" w:rsidP="00A2718C">
      <w:pPr>
        <w:pStyle w:val="a7"/>
        <w:widowControl w:val="0"/>
        <w:spacing w:after="0" w:line="240" w:lineRule="auto"/>
        <w:jc w:val="both"/>
        <w:rPr>
          <w:sz w:val="28"/>
          <w:szCs w:val="28"/>
        </w:rPr>
      </w:pPr>
      <w:r>
        <w:rPr>
          <w:sz w:val="28"/>
          <w:szCs w:val="28"/>
        </w:rPr>
        <w:t>а) государственные расходы, налоги и норма обязательных резервов</w:t>
      </w:r>
    </w:p>
    <w:p w:rsidR="00A2718C" w:rsidRDefault="00A2718C" w:rsidP="00A2718C">
      <w:pPr>
        <w:pStyle w:val="a7"/>
        <w:widowControl w:val="0"/>
        <w:spacing w:after="0" w:line="240" w:lineRule="auto"/>
        <w:jc w:val="both"/>
        <w:rPr>
          <w:sz w:val="28"/>
          <w:szCs w:val="28"/>
        </w:rPr>
      </w:pPr>
      <w:r>
        <w:rPr>
          <w:sz w:val="28"/>
          <w:szCs w:val="28"/>
        </w:rPr>
        <w:t>б) предложение денег, государственные закупки и налоги</w:t>
      </w:r>
    </w:p>
    <w:p w:rsidR="00A2718C" w:rsidRDefault="00A2718C" w:rsidP="00A2718C">
      <w:pPr>
        <w:pStyle w:val="a7"/>
        <w:widowControl w:val="0"/>
        <w:spacing w:after="0" w:line="240" w:lineRule="auto"/>
        <w:jc w:val="both"/>
        <w:rPr>
          <w:sz w:val="28"/>
          <w:szCs w:val="28"/>
        </w:rPr>
      </w:pPr>
      <w:r>
        <w:rPr>
          <w:sz w:val="28"/>
          <w:szCs w:val="28"/>
        </w:rPr>
        <w:t>в) учетная ставка процента, рыночная ставка процента и операции на открытом рынке</w:t>
      </w:r>
    </w:p>
    <w:p w:rsidR="00A2718C" w:rsidRDefault="00A2718C" w:rsidP="00A2718C">
      <w:pPr>
        <w:pStyle w:val="a7"/>
        <w:widowControl w:val="0"/>
        <w:spacing w:after="0" w:line="240" w:lineRule="auto"/>
        <w:jc w:val="both"/>
        <w:rPr>
          <w:sz w:val="28"/>
          <w:szCs w:val="28"/>
        </w:rPr>
      </w:pPr>
      <w:r>
        <w:rPr>
          <w:sz w:val="28"/>
          <w:szCs w:val="28"/>
        </w:rPr>
        <w:t>г) операции на открытом рынке, норма обязательных резервов и учетная ставка процента</w:t>
      </w:r>
    </w:p>
    <w:p w:rsidR="00A2718C" w:rsidRDefault="00A2718C" w:rsidP="00A2718C">
      <w:pPr>
        <w:pStyle w:val="a7"/>
        <w:widowControl w:val="0"/>
        <w:spacing w:after="0" w:line="240" w:lineRule="auto"/>
        <w:jc w:val="both"/>
        <w:rPr>
          <w:sz w:val="28"/>
          <w:szCs w:val="28"/>
        </w:rPr>
      </w:pPr>
      <w:r>
        <w:rPr>
          <w:sz w:val="28"/>
          <w:szCs w:val="28"/>
        </w:rPr>
        <w:t>д) банковские резервы, ставка процента и предложение денег</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F51D7C">
        <w:rPr>
          <w:b/>
          <w:sz w:val="28"/>
          <w:szCs w:val="28"/>
        </w:rPr>
        <w:t>6</w:t>
      </w:r>
      <w:r>
        <w:rPr>
          <w:sz w:val="28"/>
          <w:szCs w:val="28"/>
        </w:rPr>
        <w:t xml:space="preserve">. Инструментом </w:t>
      </w:r>
      <w:r w:rsidRPr="008C40D8">
        <w:rPr>
          <w:sz w:val="28"/>
          <w:szCs w:val="28"/>
        </w:rPr>
        <w:t>денежно-кредитной политики</w:t>
      </w:r>
      <w:r>
        <w:rPr>
          <w:sz w:val="28"/>
          <w:szCs w:val="28"/>
        </w:rPr>
        <w:t xml:space="preserve"> политики не является:</w:t>
      </w:r>
    </w:p>
    <w:p w:rsidR="00A2718C" w:rsidRDefault="00A2718C" w:rsidP="00A2718C">
      <w:pPr>
        <w:pStyle w:val="a7"/>
        <w:widowControl w:val="0"/>
        <w:spacing w:after="0" w:line="240" w:lineRule="auto"/>
        <w:jc w:val="both"/>
        <w:rPr>
          <w:sz w:val="28"/>
          <w:szCs w:val="28"/>
        </w:rPr>
      </w:pPr>
      <w:r>
        <w:rPr>
          <w:sz w:val="28"/>
          <w:szCs w:val="28"/>
        </w:rPr>
        <w:t>а) регулирование нормы обязательных резервов</w:t>
      </w:r>
    </w:p>
    <w:p w:rsidR="00A2718C" w:rsidRDefault="00A2718C" w:rsidP="00A2718C">
      <w:pPr>
        <w:pStyle w:val="a7"/>
        <w:widowControl w:val="0"/>
        <w:spacing w:after="0" w:line="240" w:lineRule="auto"/>
        <w:jc w:val="both"/>
        <w:rPr>
          <w:sz w:val="28"/>
          <w:szCs w:val="28"/>
        </w:rPr>
      </w:pPr>
      <w:r>
        <w:rPr>
          <w:sz w:val="28"/>
          <w:szCs w:val="28"/>
        </w:rPr>
        <w:t>б) изменение налоговых ставок</w:t>
      </w:r>
    </w:p>
    <w:p w:rsidR="00A2718C" w:rsidRDefault="00A2718C" w:rsidP="00A2718C">
      <w:pPr>
        <w:pStyle w:val="a7"/>
        <w:widowControl w:val="0"/>
        <w:spacing w:after="0" w:line="240" w:lineRule="auto"/>
        <w:jc w:val="both"/>
        <w:rPr>
          <w:sz w:val="28"/>
          <w:szCs w:val="28"/>
        </w:rPr>
      </w:pPr>
      <w:r>
        <w:rPr>
          <w:sz w:val="28"/>
          <w:szCs w:val="28"/>
        </w:rPr>
        <w:t>в) операции на открытом рынке</w:t>
      </w:r>
    </w:p>
    <w:p w:rsidR="00A2718C" w:rsidRDefault="00A2718C" w:rsidP="00A2718C">
      <w:pPr>
        <w:pStyle w:val="a7"/>
        <w:widowControl w:val="0"/>
        <w:spacing w:after="0" w:line="240" w:lineRule="auto"/>
        <w:jc w:val="both"/>
        <w:rPr>
          <w:sz w:val="28"/>
          <w:szCs w:val="28"/>
        </w:rPr>
      </w:pPr>
      <w:r>
        <w:rPr>
          <w:sz w:val="28"/>
          <w:szCs w:val="28"/>
        </w:rPr>
        <w:t>г) изменение учетной ставки процента</w:t>
      </w:r>
    </w:p>
    <w:p w:rsidR="00A2718C" w:rsidRDefault="00A2718C" w:rsidP="00A2718C">
      <w:pPr>
        <w:pStyle w:val="a7"/>
        <w:widowControl w:val="0"/>
        <w:spacing w:after="0" w:line="240" w:lineRule="auto"/>
        <w:jc w:val="both"/>
        <w:rPr>
          <w:sz w:val="28"/>
          <w:szCs w:val="28"/>
        </w:rPr>
      </w:pPr>
      <w:r>
        <w:rPr>
          <w:sz w:val="28"/>
          <w:szCs w:val="28"/>
        </w:rPr>
        <w:t>д) все перечисленное является инструментами монетарной политики</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F51D7C">
        <w:rPr>
          <w:b/>
          <w:sz w:val="28"/>
          <w:szCs w:val="28"/>
        </w:rPr>
        <w:t>7</w:t>
      </w:r>
      <w:r>
        <w:rPr>
          <w:sz w:val="28"/>
          <w:szCs w:val="28"/>
        </w:rPr>
        <w:t>. Увеличение центральным банком нормы обязательных резервов:</w:t>
      </w:r>
    </w:p>
    <w:p w:rsidR="00A2718C" w:rsidRDefault="00A2718C" w:rsidP="00A2718C">
      <w:pPr>
        <w:pStyle w:val="a7"/>
        <w:widowControl w:val="0"/>
        <w:spacing w:after="0" w:line="240" w:lineRule="auto"/>
        <w:jc w:val="both"/>
        <w:rPr>
          <w:sz w:val="28"/>
          <w:szCs w:val="28"/>
        </w:rPr>
      </w:pPr>
      <w:r>
        <w:rPr>
          <w:sz w:val="28"/>
          <w:szCs w:val="28"/>
        </w:rPr>
        <w:t>а) увеличивает резервы коммерческих банков</w:t>
      </w:r>
    </w:p>
    <w:p w:rsidR="00A2718C" w:rsidRDefault="00A2718C" w:rsidP="00A2718C">
      <w:pPr>
        <w:pStyle w:val="a7"/>
        <w:widowControl w:val="0"/>
        <w:spacing w:after="0" w:line="240" w:lineRule="auto"/>
        <w:jc w:val="both"/>
        <w:rPr>
          <w:sz w:val="28"/>
          <w:szCs w:val="28"/>
        </w:rPr>
      </w:pPr>
      <w:r>
        <w:rPr>
          <w:sz w:val="28"/>
          <w:szCs w:val="28"/>
        </w:rPr>
        <w:t>б) сокращает резервы коммерческих банков</w:t>
      </w:r>
    </w:p>
    <w:p w:rsidR="00A2718C" w:rsidRDefault="00A2718C" w:rsidP="00A2718C">
      <w:pPr>
        <w:pStyle w:val="a7"/>
        <w:widowControl w:val="0"/>
        <w:spacing w:after="0" w:line="240" w:lineRule="auto"/>
        <w:jc w:val="both"/>
        <w:rPr>
          <w:sz w:val="28"/>
          <w:szCs w:val="28"/>
        </w:rPr>
      </w:pPr>
      <w:r>
        <w:rPr>
          <w:sz w:val="28"/>
          <w:szCs w:val="28"/>
        </w:rPr>
        <w:t>в) увеличивает банковский мультипликатор</w:t>
      </w:r>
    </w:p>
    <w:p w:rsidR="00A2718C" w:rsidRDefault="00A2718C" w:rsidP="00A2718C">
      <w:pPr>
        <w:pStyle w:val="a7"/>
        <w:widowControl w:val="0"/>
        <w:spacing w:after="0" w:line="240" w:lineRule="auto"/>
        <w:jc w:val="both"/>
        <w:rPr>
          <w:sz w:val="28"/>
          <w:szCs w:val="28"/>
        </w:rPr>
      </w:pPr>
      <w:r>
        <w:rPr>
          <w:sz w:val="28"/>
          <w:szCs w:val="28"/>
        </w:rPr>
        <w:t>г) уменьшает банковский мультипликатор</w:t>
      </w:r>
    </w:p>
    <w:p w:rsidR="00A2718C" w:rsidRDefault="00A2718C" w:rsidP="00A2718C">
      <w:pPr>
        <w:pStyle w:val="a7"/>
        <w:widowControl w:val="0"/>
        <w:spacing w:after="0" w:line="240" w:lineRule="auto"/>
        <w:jc w:val="both"/>
        <w:rPr>
          <w:sz w:val="28"/>
          <w:szCs w:val="28"/>
        </w:rPr>
      </w:pPr>
      <w:r>
        <w:rPr>
          <w:sz w:val="28"/>
          <w:szCs w:val="28"/>
        </w:rPr>
        <w:t>д) верны ответы б и г</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F51D7C">
        <w:rPr>
          <w:b/>
          <w:sz w:val="28"/>
          <w:szCs w:val="28"/>
        </w:rPr>
        <w:t>8</w:t>
      </w:r>
      <w:r>
        <w:rPr>
          <w:sz w:val="28"/>
          <w:szCs w:val="28"/>
        </w:rPr>
        <w:t>. Если центральный банк снижает норму обязательных резервов, то скорее всего:</w:t>
      </w:r>
    </w:p>
    <w:p w:rsidR="00A2718C" w:rsidRDefault="00A2718C" w:rsidP="00A2718C">
      <w:pPr>
        <w:pStyle w:val="a7"/>
        <w:widowControl w:val="0"/>
        <w:spacing w:after="0" w:line="240" w:lineRule="auto"/>
        <w:jc w:val="both"/>
        <w:rPr>
          <w:sz w:val="28"/>
          <w:szCs w:val="28"/>
        </w:rPr>
      </w:pPr>
      <w:r>
        <w:rPr>
          <w:sz w:val="28"/>
          <w:szCs w:val="28"/>
        </w:rPr>
        <w:t>а) импорт вырастет, сокращая дефицит торгового баланса</w:t>
      </w:r>
    </w:p>
    <w:p w:rsidR="00A2718C" w:rsidRDefault="00A2718C" w:rsidP="00A2718C">
      <w:pPr>
        <w:pStyle w:val="a7"/>
        <w:widowControl w:val="0"/>
        <w:spacing w:after="0" w:line="240" w:lineRule="auto"/>
        <w:jc w:val="both"/>
        <w:rPr>
          <w:sz w:val="28"/>
          <w:szCs w:val="28"/>
        </w:rPr>
      </w:pPr>
      <w:r>
        <w:rPr>
          <w:sz w:val="28"/>
          <w:szCs w:val="28"/>
        </w:rPr>
        <w:t>б) увеличится доля сбережений</w:t>
      </w:r>
    </w:p>
    <w:p w:rsidR="00A2718C" w:rsidRDefault="00A2718C" w:rsidP="00A2718C">
      <w:pPr>
        <w:pStyle w:val="a7"/>
        <w:widowControl w:val="0"/>
        <w:spacing w:after="0" w:line="240" w:lineRule="auto"/>
        <w:jc w:val="both"/>
        <w:rPr>
          <w:sz w:val="28"/>
          <w:szCs w:val="28"/>
        </w:rPr>
      </w:pPr>
      <w:r>
        <w:rPr>
          <w:sz w:val="28"/>
          <w:szCs w:val="28"/>
        </w:rPr>
        <w:t>в) увеличатся уровни безработицы и инфляции</w:t>
      </w:r>
    </w:p>
    <w:p w:rsidR="00A2718C" w:rsidRDefault="00A2718C" w:rsidP="00A2718C">
      <w:pPr>
        <w:pStyle w:val="a7"/>
        <w:widowControl w:val="0"/>
        <w:spacing w:after="0" w:line="240" w:lineRule="auto"/>
        <w:jc w:val="both"/>
        <w:rPr>
          <w:sz w:val="28"/>
          <w:szCs w:val="28"/>
        </w:rPr>
      </w:pPr>
      <w:r>
        <w:rPr>
          <w:sz w:val="28"/>
          <w:szCs w:val="28"/>
        </w:rPr>
        <w:t>г) фирмы будут покупать больше оборудования и промышленных зданий</w:t>
      </w:r>
    </w:p>
    <w:p w:rsidR="00A2718C" w:rsidRDefault="00A2718C" w:rsidP="00A2718C">
      <w:pPr>
        <w:pStyle w:val="a7"/>
        <w:widowControl w:val="0"/>
        <w:spacing w:after="0" w:line="240" w:lineRule="auto"/>
        <w:jc w:val="both"/>
        <w:rPr>
          <w:sz w:val="28"/>
          <w:szCs w:val="28"/>
        </w:rPr>
      </w:pPr>
      <w:r>
        <w:rPr>
          <w:sz w:val="28"/>
          <w:szCs w:val="28"/>
        </w:rPr>
        <w:t>д) увеличится дефицит государственного бюджета</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F51D7C">
        <w:rPr>
          <w:b/>
          <w:sz w:val="28"/>
          <w:szCs w:val="28"/>
        </w:rPr>
        <w:t>9.</w:t>
      </w:r>
      <w:r>
        <w:rPr>
          <w:sz w:val="28"/>
          <w:szCs w:val="28"/>
        </w:rPr>
        <w:t xml:space="preserve"> Учетная ставка процента – это:</w:t>
      </w:r>
    </w:p>
    <w:p w:rsidR="00A2718C" w:rsidRDefault="00A2718C" w:rsidP="00A2718C">
      <w:pPr>
        <w:pStyle w:val="a7"/>
        <w:widowControl w:val="0"/>
        <w:spacing w:after="0" w:line="240" w:lineRule="auto"/>
        <w:jc w:val="both"/>
        <w:rPr>
          <w:sz w:val="28"/>
          <w:szCs w:val="28"/>
        </w:rPr>
      </w:pPr>
      <w:r>
        <w:rPr>
          <w:sz w:val="28"/>
          <w:szCs w:val="28"/>
        </w:rPr>
        <w:t>а) ставка процента, которую центральный банк выплачивает по депозитам</w:t>
      </w:r>
    </w:p>
    <w:p w:rsidR="00A2718C" w:rsidRDefault="00A2718C" w:rsidP="00A2718C">
      <w:pPr>
        <w:pStyle w:val="a7"/>
        <w:widowControl w:val="0"/>
        <w:spacing w:after="0" w:line="240" w:lineRule="auto"/>
        <w:jc w:val="both"/>
        <w:rPr>
          <w:sz w:val="28"/>
          <w:szCs w:val="28"/>
        </w:rPr>
      </w:pPr>
      <w:r>
        <w:rPr>
          <w:sz w:val="28"/>
          <w:szCs w:val="28"/>
        </w:rPr>
        <w:t>б) ставка процента, по которой банки предоставляют кредиты друг другу</w:t>
      </w:r>
    </w:p>
    <w:p w:rsidR="00A2718C" w:rsidRDefault="00A2718C" w:rsidP="00A2718C">
      <w:pPr>
        <w:pStyle w:val="a7"/>
        <w:widowControl w:val="0"/>
        <w:spacing w:after="0" w:line="240" w:lineRule="auto"/>
        <w:jc w:val="both"/>
        <w:rPr>
          <w:sz w:val="28"/>
          <w:szCs w:val="28"/>
        </w:rPr>
      </w:pPr>
      <w:r>
        <w:rPr>
          <w:sz w:val="28"/>
          <w:szCs w:val="28"/>
        </w:rPr>
        <w:t>в) ставка процента, по которой центральный банк предоставляет кредиты коммерческим банкам</w:t>
      </w:r>
    </w:p>
    <w:p w:rsidR="00A2718C" w:rsidRDefault="00A2718C" w:rsidP="00A2718C">
      <w:pPr>
        <w:pStyle w:val="a7"/>
        <w:widowControl w:val="0"/>
        <w:spacing w:after="0" w:line="240" w:lineRule="auto"/>
        <w:jc w:val="both"/>
        <w:rPr>
          <w:sz w:val="28"/>
          <w:szCs w:val="28"/>
        </w:rPr>
      </w:pPr>
      <w:r>
        <w:rPr>
          <w:sz w:val="28"/>
          <w:szCs w:val="28"/>
        </w:rPr>
        <w:t>г) ставка процента, по которой банки предоставляют кредиты населению</w:t>
      </w:r>
    </w:p>
    <w:p w:rsidR="00A2718C" w:rsidRDefault="00A2718C" w:rsidP="00A2718C">
      <w:pPr>
        <w:pStyle w:val="a7"/>
        <w:widowControl w:val="0"/>
        <w:spacing w:after="0" w:line="240" w:lineRule="auto"/>
        <w:jc w:val="both"/>
        <w:rPr>
          <w:sz w:val="28"/>
          <w:szCs w:val="28"/>
        </w:rPr>
      </w:pPr>
      <w:r>
        <w:rPr>
          <w:sz w:val="28"/>
          <w:szCs w:val="28"/>
        </w:rPr>
        <w:t>д) разница между ставкой процента по государственным облигациям и ставкой процента по облигациям частных фирм</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F51D7C">
        <w:rPr>
          <w:b/>
          <w:sz w:val="28"/>
          <w:szCs w:val="28"/>
        </w:rPr>
        <w:t>10.</w:t>
      </w:r>
      <w:r>
        <w:rPr>
          <w:sz w:val="28"/>
          <w:szCs w:val="28"/>
        </w:rPr>
        <w:t xml:space="preserve"> Повышение центральным банком учетной ставки процента:</w:t>
      </w:r>
    </w:p>
    <w:p w:rsidR="00A2718C" w:rsidRDefault="00A2718C" w:rsidP="00A2718C">
      <w:pPr>
        <w:pStyle w:val="a7"/>
        <w:widowControl w:val="0"/>
        <w:spacing w:after="0" w:line="240" w:lineRule="auto"/>
        <w:jc w:val="both"/>
        <w:rPr>
          <w:sz w:val="28"/>
          <w:szCs w:val="28"/>
        </w:rPr>
      </w:pPr>
      <w:r>
        <w:rPr>
          <w:sz w:val="28"/>
          <w:szCs w:val="28"/>
        </w:rPr>
        <w:t>а) увеличивает кредитные возможности коммерческих банков</w:t>
      </w:r>
    </w:p>
    <w:p w:rsidR="00A2718C" w:rsidRDefault="00A2718C" w:rsidP="00A2718C">
      <w:pPr>
        <w:pStyle w:val="a7"/>
        <w:widowControl w:val="0"/>
        <w:spacing w:after="0" w:line="240" w:lineRule="auto"/>
        <w:jc w:val="both"/>
        <w:rPr>
          <w:sz w:val="28"/>
          <w:szCs w:val="28"/>
        </w:rPr>
      </w:pPr>
      <w:r>
        <w:rPr>
          <w:sz w:val="28"/>
          <w:szCs w:val="28"/>
        </w:rPr>
        <w:lastRenderedPageBreak/>
        <w:t>б) сокращает кредитные возможности коммерческих банков</w:t>
      </w:r>
    </w:p>
    <w:p w:rsidR="00A2718C" w:rsidRDefault="00A2718C" w:rsidP="00A2718C">
      <w:pPr>
        <w:pStyle w:val="a7"/>
        <w:widowControl w:val="0"/>
        <w:spacing w:after="0" w:line="240" w:lineRule="auto"/>
        <w:jc w:val="both"/>
        <w:rPr>
          <w:sz w:val="28"/>
          <w:szCs w:val="28"/>
        </w:rPr>
      </w:pPr>
      <w:r>
        <w:rPr>
          <w:sz w:val="28"/>
          <w:szCs w:val="28"/>
        </w:rPr>
        <w:t>в) увеличивает банковский мультипликатор</w:t>
      </w:r>
    </w:p>
    <w:p w:rsidR="00A2718C" w:rsidRDefault="00A2718C" w:rsidP="00A2718C">
      <w:pPr>
        <w:pStyle w:val="a7"/>
        <w:widowControl w:val="0"/>
        <w:spacing w:after="0" w:line="240" w:lineRule="auto"/>
        <w:jc w:val="both"/>
        <w:rPr>
          <w:sz w:val="28"/>
          <w:szCs w:val="28"/>
        </w:rPr>
      </w:pPr>
      <w:r>
        <w:rPr>
          <w:sz w:val="28"/>
          <w:szCs w:val="28"/>
        </w:rPr>
        <w:t>г) уменьшает банковский мультипликатор</w:t>
      </w:r>
    </w:p>
    <w:p w:rsidR="00A2718C" w:rsidRDefault="00A2718C" w:rsidP="00A2718C">
      <w:pPr>
        <w:pStyle w:val="a7"/>
        <w:widowControl w:val="0"/>
        <w:spacing w:after="0" w:line="240" w:lineRule="auto"/>
        <w:jc w:val="both"/>
        <w:rPr>
          <w:sz w:val="28"/>
          <w:szCs w:val="28"/>
        </w:rPr>
      </w:pPr>
      <w:r>
        <w:rPr>
          <w:sz w:val="28"/>
          <w:szCs w:val="28"/>
        </w:rPr>
        <w:t>д) верны ответы б и г</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F51D7C">
        <w:rPr>
          <w:b/>
          <w:sz w:val="28"/>
          <w:szCs w:val="28"/>
        </w:rPr>
        <w:t>11.</w:t>
      </w:r>
      <w:r>
        <w:rPr>
          <w:sz w:val="28"/>
          <w:szCs w:val="28"/>
        </w:rPr>
        <w:t xml:space="preserve"> Если центральный банк снизит учетную ставку процента:</w:t>
      </w:r>
    </w:p>
    <w:p w:rsidR="00A2718C" w:rsidRDefault="00A2718C" w:rsidP="00A2718C">
      <w:pPr>
        <w:pStyle w:val="a7"/>
        <w:widowControl w:val="0"/>
        <w:spacing w:after="0" w:line="240" w:lineRule="auto"/>
        <w:jc w:val="both"/>
        <w:rPr>
          <w:sz w:val="28"/>
          <w:szCs w:val="28"/>
        </w:rPr>
      </w:pPr>
      <w:r>
        <w:rPr>
          <w:sz w:val="28"/>
          <w:szCs w:val="28"/>
        </w:rPr>
        <w:t>а) уменьшается спрос на деньги и рыночная ставка процента</w:t>
      </w:r>
    </w:p>
    <w:p w:rsidR="00A2718C" w:rsidRDefault="00A2718C" w:rsidP="00A2718C">
      <w:pPr>
        <w:pStyle w:val="a7"/>
        <w:widowControl w:val="0"/>
        <w:spacing w:after="0" w:line="240" w:lineRule="auto"/>
        <w:jc w:val="both"/>
        <w:rPr>
          <w:sz w:val="28"/>
          <w:szCs w:val="28"/>
        </w:rPr>
      </w:pPr>
      <w:r>
        <w:rPr>
          <w:sz w:val="28"/>
          <w:szCs w:val="28"/>
        </w:rPr>
        <w:t>б) увеличатся спрос на деньги и рыночная ставка процента</w:t>
      </w:r>
    </w:p>
    <w:p w:rsidR="00A2718C" w:rsidRDefault="00A2718C" w:rsidP="00A2718C">
      <w:pPr>
        <w:pStyle w:val="a7"/>
        <w:widowControl w:val="0"/>
        <w:spacing w:after="0" w:line="240" w:lineRule="auto"/>
        <w:jc w:val="both"/>
        <w:rPr>
          <w:sz w:val="28"/>
          <w:szCs w:val="28"/>
        </w:rPr>
      </w:pPr>
      <w:r>
        <w:rPr>
          <w:sz w:val="28"/>
          <w:szCs w:val="28"/>
        </w:rPr>
        <w:t>в) увеличится предложение денег, а рыночная ставка процента уменьшится</w:t>
      </w:r>
    </w:p>
    <w:p w:rsidR="00A2718C" w:rsidRDefault="00A2718C" w:rsidP="00A2718C">
      <w:pPr>
        <w:pStyle w:val="a7"/>
        <w:widowControl w:val="0"/>
        <w:spacing w:after="0" w:line="240" w:lineRule="auto"/>
        <w:jc w:val="both"/>
        <w:rPr>
          <w:sz w:val="28"/>
          <w:szCs w:val="28"/>
        </w:rPr>
      </w:pPr>
      <w:r>
        <w:rPr>
          <w:sz w:val="28"/>
          <w:szCs w:val="28"/>
        </w:rPr>
        <w:t>г) увеличатся предложение денег и ставка процента</w:t>
      </w:r>
    </w:p>
    <w:p w:rsidR="00A2718C" w:rsidRDefault="00A2718C" w:rsidP="00A2718C">
      <w:pPr>
        <w:pStyle w:val="a7"/>
        <w:widowControl w:val="0"/>
        <w:spacing w:after="0" w:line="240" w:lineRule="auto"/>
        <w:jc w:val="both"/>
        <w:rPr>
          <w:sz w:val="28"/>
          <w:szCs w:val="28"/>
        </w:rPr>
      </w:pPr>
      <w:r>
        <w:rPr>
          <w:sz w:val="28"/>
          <w:szCs w:val="28"/>
        </w:rPr>
        <w:t>д) увеличатся и спрос на деньги, и предложение денег, и рыночная ставка процента</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F51D7C">
        <w:rPr>
          <w:b/>
          <w:sz w:val="28"/>
          <w:szCs w:val="28"/>
        </w:rPr>
        <w:t>12</w:t>
      </w:r>
      <w:r>
        <w:rPr>
          <w:sz w:val="28"/>
          <w:szCs w:val="28"/>
        </w:rPr>
        <w:t>. Термин «операции на открытом рынке» означает:</w:t>
      </w:r>
    </w:p>
    <w:p w:rsidR="00A2718C" w:rsidRDefault="00A2718C" w:rsidP="00A2718C">
      <w:pPr>
        <w:pStyle w:val="a7"/>
        <w:widowControl w:val="0"/>
        <w:spacing w:after="0" w:line="240" w:lineRule="auto"/>
        <w:jc w:val="both"/>
        <w:rPr>
          <w:sz w:val="28"/>
          <w:szCs w:val="28"/>
        </w:rPr>
      </w:pPr>
      <w:r>
        <w:rPr>
          <w:sz w:val="28"/>
          <w:szCs w:val="28"/>
        </w:rPr>
        <w:t>а) деятельность коммерческих банков по предоставлению кредитов фирмам и домохозяйствам</w:t>
      </w:r>
    </w:p>
    <w:p w:rsidR="00A2718C" w:rsidRDefault="00A2718C" w:rsidP="00A2718C">
      <w:pPr>
        <w:pStyle w:val="a7"/>
        <w:widowControl w:val="0"/>
        <w:spacing w:after="0" w:line="240" w:lineRule="auto"/>
        <w:jc w:val="both"/>
        <w:rPr>
          <w:sz w:val="28"/>
          <w:szCs w:val="28"/>
        </w:rPr>
      </w:pPr>
      <w:r>
        <w:rPr>
          <w:sz w:val="28"/>
          <w:szCs w:val="28"/>
        </w:rPr>
        <w:t>б) деятельность центрального банка по предоставлению кредитов коммерческим банкам</w:t>
      </w:r>
    </w:p>
    <w:p w:rsidR="00A2718C" w:rsidRDefault="00A2718C" w:rsidP="00A2718C">
      <w:pPr>
        <w:pStyle w:val="a7"/>
        <w:widowControl w:val="0"/>
        <w:spacing w:after="0" w:line="240" w:lineRule="auto"/>
        <w:jc w:val="both"/>
        <w:rPr>
          <w:sz w:val="28"/>
          <w:szCs w:val="28"/>
        </w:rPr>
      </w:pPr>
      <w:r>
        <w:rPr>
          <w:sz w:val="28"/>
          <w:szCs w:val="28"/>
        </w:rPr>
        <w:t>в) влияние, которое оказывает рост или уменьшение объема кредитов, предоставляемых коммерческими банками, на уровень процентных ставок</w:t>
      </w:r>
    </w:p>
    <w:p w:rsidR="00A2718C" w:rsidRDefault="00A2718C" w:rsidP="00A2718C">
      <w:pPr>
        <w:pStyle w:val="a7"/>
        <w:widowControl w:val="0"/>
        <w:spacing w:after="0" w:line="240" w:lineRule="auto"/>
        <w:jc w:val="both"/>
        <w:rPr>
          <w:sz w:val="28"/>
          <w:szCs w:val="28"/>
        </w:rPr>
      </w:pPr>
      <w:r>
        <w:rPr>
          <w:sz w:val="28"/>
          <w:szCs w:val="28"/>
        </w:rPr>
        <w:t>г) операции центрального банка, приводящие к увеличению или снижению суммы средств на текущих счетах коммерческих банков</w:t>
      </w:r>
    </w:p>
    <w:p w:rsidR="00A2718C" w:rsidRDefault="00A2718C" w:rsidP="00A2718C">
      <w:pPr>
        <w:pStyle w:val="a7"/>
        <w:widowControl w:val="0"/>
        <w:spacing w:after="0" w:line="240" w:lineRule="auto"/>
        <w:jc w:val="both"/>
        <w:rPr>
          <w:sz w:val="28"/>
          <w:szCs w:val="28"/>
        </w:rPr>
      </w:pPr>
      <w:r>
        <w:rPr>
          <w:sz w:val="28"/>
          <w:szCs w:val="28"/>
        </w:rPr>
        <w:t>д) деятельность центрального банка по покупке и продаже государственных ценных бумаг</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F51D7C">
        <w:rPr>
          <w:b/>
          <w:sz w:val="28"/>
          <w:szCs w:val="28"/>
        </w:rPr>
        <w:t>13.</w:t>
      </w:r>
      <w:r>
        <w:rPr>
          <w:sz w:val="28"/>
          <w:szCs w:val="28"/>
        </w:rPr>
        <w:t xml:space="preserve"> Если центральный банк продает государственные ценные бумаги населению, то эта мера ведет к:</w:t>
      </w:r>
    </w:p>
    <w:p w:rsidR="00A2718C" w:rsidRDefault="00A2718C" w:rsidP="00A2718C">
      <w:pPr>
        <w:pStyle w:val="a7"/>
        <w:widowControl w:val="0"/>
        <w:spacing w:after="0" w:line="240" w:lineRule="auto"/>
        <w:jc w:val="both"/>
        <w:rPr>
          <w:sz w:val="28"/>
          <w:szCs w:val="28"/>
        </w:rPr>
      </w:pPr>
      <w:r>
        <w:rPr>
          <w:sz w:val="28"/>
          <w:szCs w:val="28"/>
        </w:rPr>
        <w:t>а) увеличению общей суммы личных накоплений</w:t>
      </w:r>
    </w:p>
    <w:p w:rsidR="00A2718C" w:rsidRDefault="00A2718C" w:rsidP="00A2718C">
      <w:pPr>
        <w:pStyle w:val="a7"/>
        <w:widowControl w:val="0"/>
        <w:spacing w:after="0" w:line="240" w:lineRule="auto"/>
        <w:jc w:val="both"/>
        <w:rPr>
          <w:sz w:val="28"/>
          <w:szCs w:val="28"/>
        </w:rPr>
      </w:pPr>
      <w:r>
        <w:rPr>
          <w:sz w:val="28"/>
          <w:szCs w:val="28"/>
        </w:rPr>
        <w:t>б) уменьшению объема кредитов, предоставляемых коммерческими банками</w:t>
      </w:r>
    </w:p>
    <w:p w:rsidR="00A2718C" w:rsidRDefault="00A2718C" w:rsidP="00A2718C">
      <w:pPr>
        <w:pStyle w:val="a7"/>
        <w:widowControl w:val="0"/>
        <w:spacing w:after="0" w:line="240" w:lineRule="auto"/>
        <w:jc w:val="both"/>
        <w:rPr>
          <w:sz w:val="28"/>
          <w:szCs w:val="28"/>
        </w:rPr>
      </w:pPr>
      <w:r>
        <w:rPr>
          <w:sz w:val="28"/>
          <w:szCs w:val="28"/>
        </w:rPr>
        <w:t>в) увеличению общей суммы депозитов коммерческих банков</w:t>
      </w:r>
    </w:p>
    <w:p w:rsidR="00A2718C" w:rsidRDefault="00A2718C" w:rsidP="00A2718C">
      <w:pPr>
        <w:pStyle w:val="a7"/>
        <w:widowControl w:val="0"/>
        <w:spacing w:after="0" w:line="240" w:lineRule="auto"/>
        <w:jc w:val="both"/>
        <w:rPr>
          <w:sz w:val="28"/>
          <w:szCs w:val="28"/>
        </w:rPr>
      </w:pPr>
      <w:r>
        <w:rPr>
          <w:sz w:val="28"/>
          <w:szCs w:val="28"/>
        </w:rPr>
        <w:t>г) снижению уровня процентных ставок</w:t>
      </w:r>
    </w:p>
    <w:p w:rsidR="00A2718C" w:rsidRDefault="00A2718C" w:rsidP="00A2718C">
      <w:pPr>
        <w:pStyle w:val="a7"/>
        <w:widowControl w:val="0"/>
        <w:spacing w:after="0" w:line="240" w:lineRule="auto"/>
        <w:jc w:val="both"/>
        <w:rPr>
          <w:sz w:val="28"/>
          <w:szCs w:val="28"/>
        </w:rPr>
      </w:pPr>
      <w:r>
        <w:rPr>
          <w:sz w:val="28"/>
          <w:szCs w:val="28"/>
        </w:rPr>
        <w:t>д) увеличению банкнот в обращении</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F51D7C">
        <w:rPr>
          <w:b/>
          <w:sz w:val="28"/>
          <w:szCs w:val="28"/>
        </w:rPr>
        <w:t>14</w:t>
      </w:r>
      <w:r>
        <w:rPr>
          <w:sz w:val="28"/>
          <w:szCs w:val="28"/>
        </w:rPr>
        <w:t>. Покупка государственных ценных бумаг на открытом рынке центральным банком у населения, которое хранит полученный доход на банковских счетах:</w:t>
      </w:r>
    </w:p>
    <w:p w:rsidR="00A2718C" w:rsidRDefault="00A2718C" w:rsidP="00A2718C">
      <w:pPr>
        <w:pStyle w:val="a7"/>
        <w:widowControl w:val="0"/>
        <w:spacing w:after="0" w:line="240" w:lineRule="auto"/>
        <w:jc w:val="both"/>
        <w:rPr>
          <w:sz w:val="28"/>
          <w:szCs w:val="28"/>
        </w:rPr>
      </w:pPr>
      <w:r>
        <w:rPr>
          <w:sz w:val="28"/>
          <w:szCs w:val="28"/>
        </w:rPr>
        <w:t>а) увеличивает обязательные резервы коммерческих банков</w:t>
      </w:r>
    </w:p>
    <w:p w:rsidR="00A2718C" w:rsidRDefault="00A2718C" w:rsidP="00A2718C">
      <w:pPr>
        <w:pStyle w:val="a7"/>
        <w:widowControl w:val="0"/>
        <w:spacing w:after="0" w:line="240" w:lineRule="auto"/>
        <w:jc w:val="both"/>
        <w:rPr>
          <w:sz w:val="28"/>
          <w:szCs w:val="28"/>
        </w:rPr>
      </w:pPr>
      <w:r>
        <w:rPr>
          <w:sz w:val="28"/>
          <w:szCs w:val="28"/>
        </w:rPr>
        <w:t>б) снижает учетную ставку процента</w:t>
      </w:r>
    </w:p>
    <w:p w:rsidR="00A2718C" w:rsidRDefault="00A2718C" w:rsidP="00A2718C">
      <w:pPr>
        <w:pStyle w:val="a7"/>
        <w:widowControl w:val="0"/>
        <w:spacing w:after="0" w:line="240" w:lineRule="auto"/>
        <w:jc w:val="both"/>
        <w:rPr>
          <w:sz w:val="28"/>
          <w:szCs w:val="28"/>
        </w:rPr>
      </w:pPr>
      <w:r>
        <w:rPr>
          <w:sz w:val="28"/>
          <w:szCs w:val="28"/>
        </w:rPr>
        <w:t>в) увеличивает резервы коммерческих банков, которые они могут выдать в кредит</w:t>
      </w:r>
    </w:p>
    <w:p w:rsidR="00A2718C" w:rsidRDefault="00A2718C" w:rsidP="00A2718C">
      <w:pPr>
        <w:pStyle w:val="a7"/>
        <w:widowControl w:val="0"/>
        <w:spacing w:after="0" w:line="240" w:lineRule="auto"/>
        <w:jc w:val="both"/>
        <w:rPr>
          <w:sz w:val="28"/>
          <w:szCs w:val="28"/>
        </w:rPr>
      </w:pPr>
      <w:r>
        <w:rPr>
          <w:sz w:val="28"/>
          <w:szCs w:val="28"/>
        </w:rPr>
        <w:t>г) все предыдущие ответы верны</w:t>
      </w:r>
    </w:p>
    <w:p w:rsidR="00A2718C" w:rsidRDefault="00A2718C" w:rsidP="00A2718C">
      <w:pPr>
        <w:pStyle w:val="a7"/>
        <w:widowControl w:val="0"/>
        <w:spacing w:after="0" w:line="240" w:lineRule="auto"/>
        <w:jc w:val="both"/>
        <w:rPr>
          <w:sz w:val="28"/>
          <w:szCs w:val="28"/>
        </w:rPr>
      </w:pPr>
      <w:r>
        <w:rPr>
          <w:sz w:val="28"/>
          <w:szCs w:val="28"/>
        </w:rPr>
        <w:t>д) верны ответы а и в</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F51D7C">
        <w:rPr>
          <w:b/>
          <w:sz w:val="28"/>
          <w:szCs w:val="28"/>
        </w:rPr>
        <w:t>15</w:t>
      </w:r>
      <w:r>
        <w:rPr>
          <w:sz w:val="28"/>
          <w:szCs w:val="28"/>
        </w:rPr>
        <w:t>. Если население решит держать больше средств в виде наличных денег, то вырастет:</w:t>
      </w:r>
    </w:p>
    <w:p w:rsidR="00A2718C" w:rsidRDefault="00A2718C" w:rsidP="00A2718C">
      <w:pPr>
        <w:pStyle w:val="a7"/>
        <w:widowControl w:val="0"/>
        <w:spacing w:after="0" w:line="240" w:lineRule="auto"/>
        <w:jc w:val="both"/>
        <w:rPr>
          <w:sz w:val="28"/>
          <w:szCs w:val="28"/>
        </w:rPr>
      </w:pPr>
      <w:r>
        <w:rPr>
          <w:sz w:val="28"/>
          <w:szCs w:val="28"/>
        </w:rPr>
        <w:lastRenderedPageBreak/>
        <w:t>а) ставка процента</w:t>
      </w:r>
    </w:p>
    <w:p w:rsidR="00A2718C" w:rsidRDefault="00A2718C" w:rsidP="00A2718C">
      <w:pPr>
        <w:pStyle w:val="a7"/>
        <w:widowControl w:val="0"/>
        <w:spacing w:after="0" w:line="240" w:lineRule="auto"/>
        <w:jc w:val="both"/>
        <w:rPr>
          <w:sz w:val="28"/>
          <w:szCs w:val="28"/>
        </w:rPr>
      </w:pPr>
      <w:r>
        <w:rPr>
          <w:sz w:val="28"/>
          <w:szCs w:val="28"/>
        </w:rPr>
        <w:t>б) уровень цен</w:t>
      </w:r>
    </w:p>
    <w:p w:rsidR="00A2718C" w:rsidRDefault="00A2718C" w:rsidP="00A2718C">
      <w:pPr>
        <w:pStyle w:val="a7"/>
        <w:widowControl w:val="0"/>
        <w:spacing w:after="0" w:line="240" w:lineRule="auto"/>
        <w:jc w:val="both"/>
        <w:rPr>
          <w:sz w:val="28"/>
          <w:szCs w:val="28"/>
        </w:rPr>
      </w:pPr>
      <w:r>
        <w:rPr>
          <w:sz w:val="28"/>
          <w:szCs w:val="28"/>
        </w:rPr>
        <w:t>в) располагаемый личный доход</w:t>
      </w:r>
    </w:p>
    <w:p w:rsidR="00A2718C" w:rsidRDefault="00A2718C" w:rsidP="00A2718C">
      <w:pPr>
        <w:pStyle w:val="a7"/>
        <w:widowControl w:val="0"/>
        <w:spacing w:after="0" w:line="240" w:lineRule="auto"/>
        <w:jc w:val="both"/>
        <w:rPr>
          <w:sz w:val="28"/>
          <w:szCs w:val="28"/>
        </w:rPr>
      </w:pPr>
      <w:r>
        <w:rPr>
          <w:sz w:val="28"/>
          <w:szCs w:val="28"/>
        </w:rPr>
        <w:t>г) занятость</w:t>
      </w:r>
    </w:p>
    <w:p w:rsidR="00A2718C" w:rsidRDefault="00A2718C" w:rsidP="00A2718C">
      <w:pPr>
        <w:pStyle w:val="a7"/>
        <w:widowControl w:val="0"/>
        <w:spacing w:after="0" w:line="240" w:lineRule="auto"/>
        <w:jc w:val="both"/>
        <w:rPr>
          <w:sz w:val="28"/>
          <w:szCs w:val="28"/>
        </w:rPr>
      </w:pPr>
      <w:r>
        <w:rPr>
          <w:sz w:val="28"/>
          <w:szCs w:val="28"/>
        </w:rPr>
        <w:t>д) норма резервирования</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F51D7C">
        <w:rPr>
          <w:b/>
          <w:sz w:val="28"/>
          <w:szCs w:val="28"/>
        </w:rPr>
        <w:t>16.</w:t>
      </w:r>
      <w:r>
        <w:rPr>
          <w:sz w:val="28"/>
          <w:szCs w:val="28"/>
        </w:rPr>
        <w:t xml:space="preserve"> Если центральный банк покупает на открытом рынке государственные ценные бумаги на 5 млн руб., то при норме обязательных резервов 20% предложение денег может максимально:</w:t>
      </w:r>
    </w:p>
    <w:p w:rsidR="00A2718C" w:rsidRDefault="00A2718C" w:rsidP="00A2718C">
      <w:pPr>
        <w:pStyle w:val="a7"/>
        <w:widowControl w:val="0"/>
        <w:spacing w:after="0" w:line="240" w:lineRule="auto"/>
        <w:jc w:val="both"/>
        <w:rPr>
          <w:sz w:val="28"/>
          <w:szCs w:val="28"/>
        </w:rPr>
      </w:pPr>
      <w:r>
        <w:rPr>
          <w:sz w:val="28"/>
          <w:szCs w:val="28"/>
        </w:rPr>
        <w:t>а) увеличиться на 25 млн руб.</w:t>
      </w:r>
    </w:p>
    <w:p w:rsidR="00A2718C" w:rsidRDefault="00A2718C" w:rsidP="00A2718C">
      <w:pPr>
        <w:pStyle w:val="a7"/>
        <w:widowControl w:val="0"/>
        <w:spacing w:after="0" w:line="240" w:lineRule="auto"/>
        <w:jc w:val="both"/>
        <w:rPr>
          <w:sz w:val="28"/>
          <w:szCs w:val="28"/>
        </w:rPr>
      </w:pPr>
      <w:r>
        <w:rPr>
          <w:sz w:val="28"/>
          <w:szCs w:val="28"/>
        </w:rPr>
        <w:t>б) увеличиться на 20 млн руб.</w:t>
      </w:r>
    </w:p>
    <w:p w:rsidR="00A2718C" w:rsidRDefault="00A2718C" w:rsidP="00A2718C">
      <w:pPr>
        <w:pStyle w:val="a7"/>
        <w:widowControl w:val="0"/>
        <w:spacing w:after="0" w:line="240" w:lineRule="auto"/>
        <w:jc w:val="both"/>
        <w:rPr>
          <w:sz w:val="28"/>
          <w:szCs w:val="28"/>
        </w:rPr>
      </w:pPr>
      <w:r>
        <w:rPr>
          <w:sz w:val="28"/>
          <w:szCs w:val="28"/>
        </w:rPr>
        <w:t>в) увеличиться на 5 млн руб.</w:t>
      </w:r>
    </w:p>
    <w:p w:rsidR="00A2718C" w:rsidRDefault="00A2718C" w:rsidP="00A2718C">
      <w:pPr>
        <w:pStyle w:val="a7"/>
        <w:widowControl w:val="0"/>
        <w:spacing w:after="0" w:line="240" w:lineRule="auto"/>
        <w:jc w:val="both"/>
        <w:rPr>
          <w:sz w:val="28"/>
          <w:szCs w:val="28"/>
        </w:rPr>
      </w:pPr>
      <w:r>
        <w:rPr>
          <w:sz w:val="28"/>
          <w:szCs w:val="28"/>
        </w:rPr>
        <w:t>г) уменьшится на 25 млн руб.</w:t>
      </w:r>
    </w:p>
    <w:p w:rsidR="00A2718C" w:rsidRDefault="00A2718C" w:rsidP="00A2718C">
      <w:pPr>
        <w:pStyle w:val="a7"/>
        <w:widowControl w:val="0"/>
        <w:spacing w:after="0" w:line="240" w:lineRule="auto"/>
        <w:jc w:val="both"/>
        <w:rPr>
          <w:sz w:val="28"/>
          <w:szCs w:val="28"/>
        </w:rPr>
      </w:pPr>
      <w:r>
        <w:rPr>
          <w:sz w:val="28"/>
          <w:szCs w:val="28"/>
        </w:rPr>
        <w:t>д) уменьшится на 20 млн руб.</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F51D7C">
        <w:rPr>
          <w:b/>
          <w:sz w:val="28"/>
          <w:szCs w:val="28"/>
        </w:rPr>
        <w:t>17</w:t>
      </w:r>
      <w:r>
        <w:rPr>
          <w:sz w:val="28"/>
          <w:szCs w:val="28"/>
        </w:rPr>
        <w:t>. Если человек, сняв 1000 руб. со своего счета в банке, купил на них государственные облигации у своего друга, который положил полученную сумму на свой текущий счет в другой банк, то при норме обязательных резервов 20% максимально возможное изменение предожения денег составит:</w:t>
      </w:r>
    </w:p>
    <w:p w:rsidR="00A2718C" w:rsidRDefault="00A2718C" w:rsidP="00A2718C">
      <w:pPr>
        <w:pStyle w:val="a7"/>
        <w:widowControl w:val="0"/>
        <w:spacing w:after="0" w:line="240" w:lineRule="auto"/>
        <w:jc w:val="both"/>
        <w:rPr>
          <w:sz w:val="28"/>
          <w:szCs w:val="28"/>
        </w:rPr>
      </w:pPr>
      <w:r>
        <w:rPr>
          <w:sz w:val="28"/>
          <w:szCs w:val="28"/>
        </w:rPr>
        <w:t>а) 1000 руб.</w:t>
      </w:r>
    </w:p>
    <w:p w:rsidR="00A2718C" w:rsidRDefault="00A2718C" w:rsidP="00A2718C">
      <w:pPr>
        <w:pStyle w:val="a7"/>
        <w:widowControl w:val="0"/>
        <w:spacing w:after="0" w:line="240" w:lineRule="auto"/>
        <w:jc w:val="both"/>
        <w:rPr>
          <w:sz w:val="28"/>
          <w:szCs w:val="28"/>
        </w:rPr>
      </w:pPr>
      <w:r>
        <w:rPr>
          <w:sz w:val="28"/>
          <w:szCs w:val="28"/>
        </w:rPr>
        <w:t>б) 4000 руб.</w:t>
      </w:r>
    </w:p>
    <w:p w:rsidR="00A2718C" w:rsidRDefault="00A2718C" w:rsidP="00A2718C">
      <w:pPr>
        <w:pStyle w:val="a7"/>
        <w:widowControl w:val="0"/>
        <w:spacing w:after="0" w:line="240" w:lineRule="auto"/>
        <w:jc w:val="both"/>
        <w:rPr>
          <w:sz w:val="28"/>
          <w:szCs w:val="28"/>
        </w:rPr>
      </w:pPr>
      <w:r>
        <w:rPr>
          <w:sz w:val="28"/>
          <w:szCs w:val="28"/>
        </w:rPr>
        <w:t>в) 5000 руб.</w:t>
      </w:r>
    </w:p>
    <w:p w:rsidR="00A2718C" w:rsidRDefault="00A2718C" w:rsidP="00A2718C">
      <w:pPr>
        <w:pStyle w:val="a7"/>
        <w:widowControl w:val="0"/>
        <w:spacing w:after="0" w:line="240" w:lineRule="auto"/>
        <w:jc w:val="both"/>
        <w:rPr>
          <w:sz w:val="28"/>
          <w:szCs w:val="28"/>
        </w:rPr>
      </w:pPr>
      <w:r>
        <w:rPr>
          <w:sz w:val="28"/>
          <w:szCs w:val="28"/>
        </w:rPr>
        <w:t>г) 0 руб.</w:t>
      </w:r>
    </w:p>
    <w:p w:rsidR="00A2718C" w:rsidRDefault="00A2718C" w:rsidP="00A2718C">
      <w:pPr>
        <w:pStyle w:val="a7"/>
        <w:widowControl w:val="0"/>
        <w:spacing w:after="0" w:line="240" w:lineRule="auto"/>
        <w:jc w:val="both"/>
        <w:rPr>
          <w:sz w:val="28"/>
          <w:szCs w:val="28"/>
        </w:rPr>
      </w:pPr>
      <w:r>
        <w:rPr>
          <w:sz w:val="28"/>
          <w:szCs w:val="28"/>
        </w:rPr>
        <w:t>д) определенно сказать нельзя</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F51D7C">
        <w:rPr>
          <w:b/>
          <w:sz w:val="28"/>
          <w:szCs w:val="28"/>
        </w:rPr>
        <w:t>18</w:t>
      </w:r>
      <w:r>
        <w:rPr>
          <w:sz w:val="28"/>
          <w:szCs w:val="28"/>
        </w:rPr>
        <w:t>. Если центральный банк продал коммерческим банкам государственные облигации на сумму 20 тыс. руб., то при норме обязательных резервов 12,5% предложение денег:</w:t>
      </w:r>
    </w:p>
    <w:p w:rsidR="00A2718C" w:rsidRDefault="00A2718C" w:rsidP="00A2718C">
      <w:pPr>
        <w:pStyle w:val="a7"/>
        <w:widowControl w:val="0"/>
        <w:spacing w:after="0" w:line="240" w:lineRule="auto"/>
        <w:jc w:val="both"/>
        <w:rPr>
          <w:sz w:val="28"/>
          <w:szCs w:val="28"/>
        </w:rPr>
      </w:pPr>
      <w:r>
        <w:rPr>
          <w:sz w:val="28"/>
          <w:szCs w:val="28"/>
        </w:rPr>
        <w:t>а) уменьшится на 140 тыс. руб.</w:t>
      </w:r>
    </w:p>
    <w:p w:rsidR="00A2718C" w:rsidRDefault="00A2718C" w:rsidP="00A2718C">
      <w:pPr>
        <w:pStyle w:val="a7"/>
        <w:widowControl w:val="0"/>
        <w:spacing w:after="0" w:line="240" w:lineRule="auto"/>
        <w:jc w:val="both"/>
        <w:rPr>
          <w:sz w:val="28"/>
          <w:szCs w:val="28"/>
        </w:rPr>
      </w:pPr>
      <w:r>
        <w:rPr>
          <w:sz w:val="28"/>
          <w:szCs w:val="28"/>
        </w:rPr>
        <w:t>б) увеличится на 140 тыс. руб.</w:t>
      </w:r>
    </w:p>
    <w:p w:rsidR="00A2718C" w:rsidRDefault="00A2718C" w:rsidP="00A2718C">
      <w:pPr>
        <w:pStyle w:val="a7"/>
        <w:widowControl w:val="0"/>
        <w:spacing w:after="0" w:line="240" w:lineRule="auto"/>
        <w:jc w:val="both"/>
        <w:rPr>
          <w:sz w:val="28"/>
          <w:szCs w:val="28"/>
        </w:rPr>
      </w:pPr>
      <w:r>
        <w:rPr>
          <w:sz w:val="28"/>
          <w:szCs w:val="28"/>
        </w:rPr>
        <w:t>в) уменьшится на 160 тыс. руб.</w:t>
      </w:r>
    </w:p>
    <w:p w:rsidR="00A2718C" w:rsidRDefault="00A2718C" w:rsidP="00A2718C">
      <w:pPr>
        <w:pStyle w:val="a7"/>
        <w:widowControl w:val="0"/>
        <w:spacing w:after="0" w:line="240" w:lineRule="auto"/>
        <w:jc w:val="both"/>
        <w:rPr>
          <w:sz w:val="28"/>
          <w:szCs w:val="28"/>
        </w:rPr>
      </w:pPr>
      <w:r>
        <w:rPr>
          <w:sz w:val="28"/>
          <w:szCs w:val="28"/>
        </w:rPr>
        <w:t>г) увеличится на 125 тыс. руб.</w:t>
      </w:r>
    </w:p>
    <w:p w:rsidR="00A2718C" w:rsidRDefault="00A2718C" w:rsidP="00A2718C">
      <w:pPr>
        <w:pStyle w:val="a7"/>
        <w:widowControl w:val="0"/>
        <w:spacing w:after="0" w:line="240" w:lineRule="auto"/>
        <w:jc w:val="both"/>
        <w:rPr>
          <w:sz w:val="28"/>
          <w:szCs w:val="28"/>
        </w:rPr>
      </w:pPr>
      <w:r>
        <w:rPr>
          <w:sz w:val="28"/>
          <w:szCs w:val="28"/>
        </w:rPr>
        <w:t>д) уменьшится на 20 тыс. руб.</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F51D7C">
        <w:rPr>
          <w:b/>
          <w:sz w:val="28"/>
          <w:szCs w:val="28"/>
        </w:rPr>
        <w:t>19</w:t>
      </w:r>
      <w:r>
        <w:rPr>
          <w:sz w:val="28"/>
          <w:szCs w:val="28"/>
        </w:rPr>
        <w:t>. Если центральный банк купил у частных фирм государственные облигации на сумму 50 тыс. руб., то при норме обязательных резервов 20% предложение денег:</w:t>
      </w:r>
    </w:p>
    <w:p w:rsidR="00A2718C" w:rsidRDefault="00A2718C" w:rsidP="00A2718C">
      <w:pPr>
        <w:pStyle w:val="a7"/>
        <w:widowControl w:val="0"/>
        <w:spacing w:after="0" w:line="240" w:lineRule="auto"/>
        <w:jc w:val="both"/>
        <w:rPr>
          <w:sz w:val="28"/>
          <w:szCs w:val="28"/>
        </w:rPr>
      </w:pPr>
      <w:r>
        <w:rPr>
          <w:sz w:val="28"/>
          <w:szCs w:val="28"/>
        </w:rPr>
        <w:t>а) уменьшится на 250 тыс. руб.</w:t>
      </w:r>
    </w:p>
    <w:p w:rsidR="00A2718C" w:rsidRDefault="00A2718C" w:rsidP="00A2718C">
      <w:pPr>
        <w:pStyle w:val="a7"/>
        <w:widowControl w:val="0"/>
        <w:spacing w:after="0" w:line="240" w:lineRule="auto"/>
        <w:jc w:val="both"/>
        <w:rPr>
          <w:sz w:val="28"/>
          <w:szCs w:val="28"/>
        </w:rPr>
      </w:pPr>
      <w:r>
        <w:rPr>
          <w:sz w:val="28"/>
          <w:szCs w:val="28"/>
        </w:rPr>
        <w:t>б) увеличится на 250 тыс. руб.</w:t>
      </w:r>
    </w:p>
    <w:p w:rsidR="00A2718C" w:rsidRDefault="00A2718C" w:rsidP="00A2718C">
      <w:pPr>
        <w:pStyle w:val="a7"/>
        <w:widowControl w:val="0"/>
        <w:spacing w:after="0" w:line="240" w:lineRule="auto"/>
        <w:jc w:val="both"/>
        <w:rPr>
          <w:sz w:val="28"/>
          <w:szCs w:val="28"/>
        </w:rPr>
      </w:pPr>
      <w:r>
        <w:rPr>
          <w:sz w:val="28"/>
          <w:szCs w:val="28"/>
        </w:rPr>
        <w:t>в) уменьшится на 200 тыс. руб.</w:t>
      </w:r>
    </w:p>
    <w:p w:rsidR="00A2718C" w:rsidRDefault="00A2718C" w:rsidP="00A2718C">
      <w:pPr>
        <w:pStyle w:val="a7"/>
        <w:widowControl w:val="0"/>
        <w:spacing w:after="0" w:line="240" w:lineRule="auto"/>
        <w:jc w:val="both"/>
        <w:rPr>
          <w:sz w:val="28"/>
          <w:szCs w:val="28"/>
        </w:rPr>
      </w:pPr>
      <w:r>
        <w:rPr>
          <w:sz w:val="28"/>
          <w:szCs w:val="28"/>
        </w:rPr>
        <w:t>г) увеличится на 200 тыс. руб.</w:t>
      </w:r>
    </w:p>
    <w:p w:rsidR="00A2718C" w:rsidRDefault="00A2718C" w:rsidP="00A2718C">
      <w:pPr>
        <w:pStyle w:val="a7"/>
        <w:widowControl w:val="0"/>
        <w:spacing w:after="0" w:line="240" w:lineRule="auto"/>
        <w:jc w:val="both"/>
        <w:rPr>
          <w:sz w:val="28"/>
          <w:szCs w:val="28"/>
        </w:rPr>
      </w:pPr>
      <w:r>
        <w:rPr>
          <w:sz w:val="28"/>
          <w:szCs w:val="28"/>
        </w:rPr>
        <w:t>д) уменьшится на 100 тыс. руб.</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F51D7C">
        <w:rPr>
          <w:b/>
          <w:sz w:val="28"/>
          <w:szCs w:val="28"/>
        </w:rPr>
        <w:t>20</w:t>
      </w:r>
      <w:r>
        <w:rPr>
          <w:sz w:val="28"/>
          <w:szCs w:val="28"/>
        </w:rPr>
        <w:t>. Предложение денег уменьшается, если центральный банк:</w:t>
      </w:r>
    </w:p>
    <w:p w:rsidR="00A2718C" w:rsidRDefault="00A2718C" w:rsidP="00A2718C">
      <w:pPr>
        <w:pStyle w:val="a7"/>
        <w:widowControl w:val="0"/>
        <w:spacing w:after="0" w:line="240" w:lineRule="auto"/>
        <w:jc w:val="both"/>
        <w:rPr>
          <w:sz w:val="28"/>
          <w:szCs w:val="28"/>
        </w:rPr>
      </w:pPr>
      <w:r>
        <w:rPr>
          <w:sz w:val="28"/>
          <w:szCs w:val="28"/>
        </w:rPr>
        <w:lastRenderedPageBreak/>
        <w:t>а) снижает норму обязательных резервов</w:t>
      </w:r>
    </w:p>
    <w:p w:rsidR="00A2718C" w:rsidRDefault="00A2718C" w:rsidP="00A2718C">
      <w:pPr>
        <w:pStyle w:val="a7"/>
        <w:widowControl w:val="0"/>
        <w:spacing w:after="0" w:line="240" w:lineRule="auto"/>
        <w:jc w:val="both"/>
        <w:rPr>
          <w:sz w:val="28"/>
          <w:szCs w:val="28"/>
        </w:rPr>
      </w:pPr>
      <w:r>
        <w:rPr>
          <w:sz w:val="28"/>
          <w:szCs w:val="28"/>
        </w:rPr>
        <w:t>б) продает государственные облигации</w:t>
      </w:r>
    </w:p>
    <w:p w:rsidR="00A2718C" w:rsidRDefault="00A2718C" w:rsidP="00A2718C">
      <w:pPr>
        <w:pStyle w:val="a7"/>
        <w:widowControl w:val="0"/>
        <w:spacing w:after="0" w:line="240" w:lineRule="auto"/>
        <w:jc w:val="both"/>
        <w:rPr>
          <w:sz w:val="28"/>
          <w:szCs w:val="28"/>
        </w:rPr>
      </w:pPr>
      <w:r>
        <w:rPr>
          <w:sz w:val="28"/>
          <w:szCs w:val="28"/>
        </w:rPr>
        <w:t>в) повышает учетную ставку процента</w:t>
      </w:r>
    </w:p>
    <w:p w:rsidR="00A2718C" w:rsidRDefault="00A2718C" w:rsidP="00A2718C">
      <w:pPr>
        <w:pStyle w:val="a7"/>
        <w:widowControl w:val="0"/>
        <w:spacing w:after="0" w:line="240" w:lineRule="auto"/>
        <w:jc w:val="both"/>
        <w:rPr>
          <w:sz w:val="28"/>
          <w:szCs w:val="28"/>
        </w:rPr>
      </w:pPr>
      <w:r>
        <w:rPr>
          <w:sz w:val="28"/>
          <w:szCs w:val="28"/>
        </w:rPr>
        <w:t>г) все предыдущие ответы верны</w:t>
      </w:r>
    </w:p>
    <w:p w:rsidR="00A2718C" w:rsidRDefault="00A2718C" w:rsidP="00A2718C">
      <w:pPr>
        <w:pStyle w:val="a7"/>
        <w:widowControl w:val="0"/>
        <w:spacing w:after="0" w:line="240" w:lineRule="auto"/>
        <w:jc w:val="both"/>
        <w:rPr>
          <w:sz w:val="28"/>
          <w:szCs w:val="28"/>
        </w:rPr>
      </w:pPr>
      <w:r>
        <w:rPr>
          <w:sz w:val="28"/>
          <w:szCs w:val="28"/>
        </w:rPr>
        <w:t>д) верны ответы б и в</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F51D7C">
        <w:rPr>
          <w:b/>
          <w:sz w:val="28"/>
          <w:szCs w:val="28"/>
        </w:rPr>
        <w:t>21</w:t>
      </w:r>
      <w:r>
        <w:rPr>
          <w:sz w:val="28"/>
          <w:szCs w:val="28"/>
        </w:rPr>
        <w:t>. Если центральный банк покупает государственные облигации на открытом рынке и одновременно повышает норму обязательных резервов, то предложение денег:</w:t>
      </w:r>
    </w:p>
    <w:p w:rsidR="00A2718C" w:rsidRDefault="00A2718C" w:rsidP="00A2718C">
      <w:pPr>
        <w:pStyle w:val="a7"/>
        <w:widowControl w:val="0"/>
        <w:spacing w:after="0" w:line="240" w:lineRule="auto"/>
        <w:jc w:val="both"/>
        <w:rPr>
          <w:sz w:val="28"/>
          <w:szCs w:val="28"/>
        </w:rPr>
      </w:pPr>
      <w:r>
        <w:rPr>
          <w:sz w:val="28"/>
          <w:szCs w:val="28"/>
        </w:rPr>
        <w:t>а) увеличится</w:t>
      </w:r>
    </w:p>
    <w:p w:rsidR="00A2718C" w:rsidRDefault="00A2718C" w:rsidP="00A2718C">
      <w:pPr>
        <w:pStyle w:val="a7"/>
        <w:widowControl w:val="0"/>
        <w:spacing w:after="0" w:line="240" w:lineRule="auto"/>
        <w:jc w:val="both"/>
        <w:rPr>
          <w:sz w:val="28"/>
          <w:szCs w:val="28"/>
        </w:rPr>
      </w:pPr>
      <w:r>
        <w:rPr>
          <w:sz w:val="28"/>
          <w:szCs w:val="28"/>
        </w:rPr>
        <w:t>б) сократится</w:t>
      </w:r>
    </w:p>
    <w:p w:rsidR="00A2718C" w:rsidRDefault="00A2718C" w:rsidP="00A2718C">
      <w:pPr>
        <w:pStyle w:val="a7"/>
        <w:widowControl w:val="0"/>
        <w:spacing w:after="0" w:line="240" w:lineRule="auto"/>
        <w:jc w:val="both"/>
        <w:rPr>
          <w:sz w:val="28"/>
          <w:szCs w:val="28"/>
        </w:rPr>
      </w:pPr>
      <w:r>
        <w:rPr>
          <w:sz w:val="28"/>
          <w:szCs w:val="28"/>
        </w:rPr>
        <w:t>в) не изменится</w:t>
      </w:r>
    </w:p>
    <w:p w:rsidR="00A2718C" w:rsidRDefault="00A2718C" w:rsidP="00A2718C">
      <w:pPr>
        <w:pStyle w:val="a7"/>
        <w:widowControl w:val="0"/>
        <w:spacing w:after="0" w:line="240" w:lineRule="auto"/>
        <w:jc w:val="both"/>
        <w:rPr>
          <w:sz w:val="28"/>
          <w:szCs w:val="28"/>
        </w:rPr>
      </w:pPr>
      <w:r>
        <w:rPr>
          <w:sz w:val="28"/>
          <w:szCs w:val="28"/>
        </w:rPr>
        <w:t>г) определенно сказать нельзя</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F51D7C">
        <w:rPr>
          <w:b/>
          <w:sz w:val="28"/>
          <w:szCs w:val="28"/>
        </w:rPr>
        <w:t>22</w:t>
      </w:r>
      <w:r>
        <w:rPr>
          <w:sz w:val="28"/>
          <w:szCs w:val="28"/>
        </w:rPr>
        <w:t>. В развитых странах инструментом монетарной политики не является:</w:t>
      </w:r>
    </w:p>
    <w:p w:rsidR="00A2718C" w:rsidRDefault="00A2718C" w:rsidP="00A2718C">
      <w:pPr>
        <w:pStyle w:val="a7"/>
        <w:widowControl w:val="0"/>
        <w:spacing w:after="0" w:line="240" w:lineRule="auto"/>
        <w:jc w:val="both"/>
        <w:rPr>
          <w:sz w:val="28"/>
          <w:szCs w:val="28"/>
        </w:rPr>
      </w:pPr>
      <w:r>
        <w:rPr>
          <w:sz w:val="28"/>
          <w:szCs w:val="28"/>
        </w:rPr>
        <w:t>а) изменение нормы обязательных резервов</w:t>
      </w:r>
    </w:p>
    <w:p w:rsidR="00A2718C" w:rsidRDefault="00A2718C" w:rsidP="00A2718C">
      <w:pPr>
        <w:pStyle w:val="a7"/>
        <w:widowControl w:val="0"/>
        <w:spacing w:after="0" w:line="240" w:lineRule="auto"/>
        <w:jc w:val="both"/>
        <w:rPr>
          <w:sz w:val="28"/>
          <w:szCs w:val="28"/>
        </w:rPr>
      </w:pPr>
      <w:r>
        <w:rPr>
          <w:sz w:val="28"/>
          <w:szCs w:val="28"/>
        </w:rPr>
        <w:t>б) эмиссия денег</w:t>
      </w:r>
    </w:p>
    <w:p w:rsidR="00A2718C" w:rsidRDefault="00A2718C" w:rsidP="00A2718C">
      <w:pPr>
        <w:pStyle w:val="a7"/>
        <w:widowControl w:val="0"/>
        <w:spacing w:after="0" w:line="240" w:lineRule="auto"/>
        <w:jc w:val="both"/>
        <w:rPr>
          <w:sz w:val="28"/>
          <w:szCs w:val="28"/>
        </w:rPr>
      </w:pPr>
      <w:r>
        <w:rPr>
          <w:sz w:val="28"/>
          <w:szCs w:val="28"/>
        </w:rPr>
        <w:t>в) регулирование учетной ставки процента</w:t>
      </w:r>
    </w:p>
    <w:p w:rsidR="00A2718C" w:rsidRDefault="00A2718C" w:rsidP="00A2718C">
      <w:pPr>
        <w:pStyle w:val="a7"/>
        <w:widowControl w:val="0"/>
        <w:spacing w:after="0" w:line="240" w:lineRule="auto"/>
        <w:jc w:val="both"/>
        <w:rPr>
          <w:sz w:val="28"/>
          <w:szCs w:val="28"/>
        </w:rPr>
      </w:pPr>
      <w:r>
        <w:rPr>
          <w:sz w:val="28"/>
          <w:szCs w:val="28"/>
        </w:rPr>
        <w:t>г) операции на открытом рынке</w:t>
      </w:r>
    </w:p>
    <w:p w:rsidR="00A2718C" w:rsidRDefault="00A2718C" w:rsidP="00A2718C">
      <w:pPr>
        <w:pStyle w:val="a7"/>
        <w:widowControl w:val="0"/>
        <w:spacing w:after="0" w:line="240" w:lineRule="auto"/>
        <w:jc w:val="both"/>
        <w:rPr>
          <w:sz w:val="28"/>
          <w:szCs w:val="28"/>
        </w:rPr>
      </w:pPr>
      <w:r>
        <w:rPr>
          <w:sz w:val="28"/>
          <w:szCs w:val="28"/>
        </w:rPr>
        <w:t>д) нет верного ответа</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F51D7C">
        <w:rPr>
          <w:b/>
          <w:sz w:val="28"/>
          <w:szCs w:val="28"/>
        </w:rPr>
        <w:t>23</w:t>
      </w:r>
      <w:r>
        <w:rPr>
          <w:sz w:val="28"/>
          <w:szCs w:val="28"/>
        </w:rPr>
        <w:t>. В период спада центральный банк должен:</w:t>
      </w:r>
    </w:p>
    <w:p w:rsidR="00A2718C" w:rsidRDefault="00A2718C" w:rsidP="00A2718C">
      <w:pPr>
        <w:pStyle w:val="a7"/>
        <w:widowControl w:val="0"/>
        <w:spacing w:after="0" w:line="240" w:lineRule="auto"/>
        <w:jc w:val="both"/>
        <w:rPr>
          <w:sz w:val="28"/>
          <w:szCs w:val="28"/>
        </w:rPr>
      </w:pPr>
      <w:r>
        <w:rPr>
          <w:sz w:val="28"/>
          <w:szCs w:val="28"/>
        </w:rPr>
        <w:t>а) купить государственные ценные бумаги</w:t>
      </w:r>
    </w:p>
    <w:p w:rsidR="00A2718C" w:rsidRDefault="00A2718C" w:rsidP="00A2718C">
      <w:pPr>
        <w:pStyle w:val="a7"/>
        <w:widowControl w:val="0"/>
        <w:spacing w:after="0" w:line="240" w:lineRule="auto"/>
        <w:jc w:val="both"/>
        <w:rPr>
          <w:sz w:val="28"/>
          <w:szCs w:val="28"/>
        </w:rPr>
      </w:pPr>
      <w:r>
        <w:rPr>
          <w:sz w:val="28"/>
          <w:szCs w:val="28"/>
        </w:rPr>
        <w:t>б) продать государственные ценные бумаги</w:t>
      </w:r>
    </w:p>
    <w:p w:rsidR="00A2718C" w:rsidRDefault="00A2718C" w:rsidP="00A2718C">
      <w:pPr>
        <w:pStyle w:val="a7"/>
        <w:widowControl w:val="0"/>
        <w:spacing w:after="0" w:line="240" w:lineRule="auto"/>
        <w:jc w:val="both"/>
        <w:rPr>
          <w:sz w:val="28"/>
          <w:szCs w:val="28"/>
        </w:rPr>
      </w:pPr>
      <w:r>
        <w:rPr>
          <w:sz w:val="28"/>
          <w:szCs w:val="28"/>
        </w:rPr>
        <w:t>в) повысить норму обязательных резервов</w:t>
      </w:r>
    </w:p>
    <w:p w:rsidR="00A2718C" w:rsidRDefault="00A2718C" w:rsidP="00A2718C">
      <w:pPr>
        <w:pStyle w:val="a7"/>
        <w:widowControl w:val="0"/>
        <w:spacing w:after="0" w:line="240" w:lineRule="auto"/>
        <w:jc w:val="both"/>
        <w:rPr>
          <w:sz w:val="28"/>
          <w:szCs w:val="28"/>
        </w:rPr>
      </w:pPr>
      <w:r>
        <w:rPr>
          <w:sz w:val="28"/>
          <w:szCs w:val="28"/>
        </w:rPr>
        <w:t>г) снизить учетную ставку процента</w:t>
      </w:r>
    </w:p>
    <w:p w:rsidR="00A2718C" w:rsidRDefault="00A2718C" w:rsidP="00A2718C">
      <w:pPr>
        <w:pStyle w:val="a7"/>
        <w:widowControl w:val="0"/>
        <w:spacing w:after="0" w:line="240" w:lineRule="auto"/>
        <w:jc w:val="both"/>
        <w:rPr>
          <w:sz w:val="28"/>
          <w:szCs w:val="28"/>
        </w:rPr>
      </w:pPr>
      <w:r>
        <w:rPr>
          <w:sz w:val="28"/>
          <w:szCs w:val="28"/>
        </w:rPr>
        <w:t>д) верны ответы а и г</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F51D7C">
        <w:rPr>
          <w:b/>
          <w:sz w:val="28"/>
          <w:szCs w:val="28"/>
        </w:rPr>
        <w:t>24</w:t>
      </w:r>
      <w:r>
        <w:rPr>
          <w:sz w:val="28"/>
          <w:szCs w:val="28"/>
        </w:rPr>
        <w:t>. Если кривая краткосрочного совокупного предложения горизонтальна и центральный банк увеличивает предожение денег, то в краткосрочном периоде:</w:t>
      </w:r>
    </w:p>
    <w:p w:rsidR="00A2718C" w:rsidRDefault="00A2718C" w:rsidP="00A2718C">
      <w:pPr>
        <w:pStyle w:val="a7"/>
        <w:widowControl w:val="0"/>
        <w:spacing w:after="0" w:line="240" w:lineRule="auto"/>
        <w:jc w:val="both"/>
        <w:rPr>
          <w:sz w:val="28"/>
          <w:szCs w:val="28"/>
        </w:rPr>
      </w:pPr>
      <w:r>
        <w:rPr>
          <w:sz w:val="28"/>
          <w:szCs w:val="28"/>
        </w:rPr>
        <w:t>а) объем выпуска и занятость увеличатся</w:t>
      </w:r>
    </w:p>
    <w:p w:rsidR="00A2718C" w:rsidRDefault="00A2718C" w:rsidP="00A2718C">
      <w:pPr>
        <w:pStyle w:val="a7"/>
        <w:widowControl w:val="0"/>
        <w:spacing w:after="0" w:line="240" w:lineRule="auto"/>
        <w:jc w:val="both"/>
        <w:rPr>
          <w:sz w:val="28"/>
          <w:szCs w:val="28"/>
        </w:rPr>
      </w:pPr>
      <w:r>
        <w:rPr>
          <w:sz w:val="28"/>
          <w:szCs w:val="28"/>
        </w:rPr>
        <w:t>б) объем выпуска и занятость уменьшатся</w:t>
      </w:r>
    </w:p>
    <w:p w:rsidR="00A2718C" w:rsidRDefault="00A2718C" w:rsidP="00A2718C">
      <w:pPr>
        <w:pStyle w:val="a7"/>
        <w:widowControl w:val="0"/>
        <w:spacing w:after="0" w:line="240" w:lineRule="auto"/>
        <w:jc w:val="both"/>
        <w:rPr>
          <w:sz w:val="28"/>
          <w:szCs w:val="28"/>
        </w:rPr>
      </w:pPr>
      <w:r>
        <w:rPr>
          <w:sz w:val="28"/>
          <w:szCs w:val="28"/>
        </w:rPr>
        <w:t>в) повысится уровень цен</w:t>
      </w:r>
    </w:p>
    <w:p w:rsidR="00A2718C" w:rsidRDefault="00A2718C" w:rsidP="00A2718C">
      <w:pPr>
        <w:pStyle w:val="a7"/>
        <w:widowControl w:val="0"/>
        <w:spacing w:after="0" w:line="240" w:lineRule="auto"/>
        <w:jc w:val="both"/>
        <w:rPr>
          <w:sz w:val="28"/>
          <w:szCs w:val="28"/>
        </w:rPr>
      </w:pPr>
      <w:r>
        <w:rPr>
          <w:sz w:val="28"/>
          <w:szCs w:val="28"/>
        </w:rPr>
        <w:t>г) снизится уровень цен</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F51D7C">
        <w:rPr>
          <w:b/>
          <w:sz w:val="28"/>
          <w:szCs w:val="28"/>
        </w:rPr>
        <w:t>25</w:t>
      </w:r>
      <w:r>
        <w:rPr>
          <w:sz w:val="28"/>
          <w:szCs w:val="28"/>
        </w:rPr>
        <w:t>. Если в экономике инфляция, то центральный банк должен:</w:t>
      </w:r>
    </w:p>
    <w:p w:rsidR="00A2718C" w:rsidRDefault="00A2718C" w:rsidP="00A2718C">
      <w:pPr>
        <w:pStyle w:val="a7"/>
        <w:widowControl w:val="0"/>
        <w:spacing w:after="0" w:line="240" w:lineRule="auto"/>
        <w:jc w:val="both"/>
        <w:rPr>
          <w:sz w:val="28"/>
          <w:szCs w:val="28"/>
        </w:rPr>
      </w:pPr>
      <w:r>
        <w:rPr>
          <w:sz w:val="28"/>
          <w:szCs w:val="28"/>
        </w:rPr>
        <w:t>а) купить государственные ценны бумаги</w:t>
      </w:r>
    </w:p>
    <w:p w:rsidR="00A2718C" w:rsidRDefault="00A2718C" w:rsidP="00A2718C">
      <w:pPr>
        <w:pStyle w:val="a7"/>
        <w:widowControl w:val="0"/>
        <w:spacing w:after="0" w:line="240" w:lineRule="auto"/>
        <w:jc w:val="both"/>
        <w:rPr>
          <w:sz w:val="28"/>
          <w:szCs w:val="28"/>
        </w:rPr>
      </w:pPr>
      <w:r>
        <w:rPr>
          <w:sz w:val="28"/>
          <w:szCs w:val="28"/>
        </w:rPr>
        <w:t>б) снизить учетную ставку процента</w:t>
      </w:r>
    </w:p>
    <w:p w:rsidR="00A2718C" w:rsidRDefault="00A2718C" w:rsidP="00A2718C">
      <w:pPr>
        <w:pStyle w:val="a7"/>
        <w:widowControl w:val="0"/>
        <w:spacing w:after="0" w:line="240" w:lineRule="auto"/>
        <w:jc w:val="both"/>
        <w:rPr>
          <w:sz w:val="28"/>
          <w:szCs w:val="28"/>
        </w:rPr>
      </w:pPr>
      <w:r>
        <w:rPr>
          <w:sz w:val="28"/>
          <w:szCs w:val="28"/>
        </w:rPr>
        <w:t>в) продать государственные ценные бумаги</w:t>
      </w:r>
    </w:p>
    <w:p w:rsidR="00A2718C" w:rsidRDefault="00A2718C" w:rsidP="00A2718C">
      <w:pPr>
        <w:pStyle w:val="a7"/>
        <w:widowControl w:val="0"/>
        <w:spacing w:after="0" w:line="240" w:lineRule="auto"/>
        <w:jc w:val="both"/>
        <w:rPr>
          <w:sz w:val="28"/>
          <w:szCs w:val="28"/>
        </w:rPr>
      </w:pPr>
      <w:r>
        <w:rPr>
          <w:sz w:val="28"/>
          <w:szCs w:val="28"/>
        </w:rPr>
        <w:t>г) снизить норму обязательных резервов</w:t>
      </w:r>
    </w:p>
    <w:p w:rsidR="00A2718C" w:rsidRDefault="00A2718C" w:rsidP="00A2718C">
      <w:pPr>
        <w:pStyle w:val="a7"/>
        <w:widowControl w:val="0"/>
        <w:spacing w:after="0" w:line="240" w:lineRule="auto"/>
        <w:jc w:val="both"/>
        <w:rPr>
          <w:sz w:val="28"/>
          <w:szCs w:val="28"/>
        </w:rPr>
      </w:pPr>
      <w:r>
        <w:rPr>
          <w:sz w:val="28"/>
          <w:szCs w:val="28"/>
        </w:rPr>
        <w:t>д) верны ответы б и в</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F51D7C">
        <w:rPr>
          <w:b/>
          <w:sz w:val="28"/>
          <w:szCs w:val="28"/>
        </w:rPr>
        <w:t>26.</w:t>
      </w:r>
      <w:r>
        <w:rPr>
          <w:sz w:val="28"/>
          <w:szCs w:val="28"/>
        </w:rPr>
        <w:t xml:space="preserve"> Изменение предложения денег в наибольшей мере влияет на:</w:t>
      </w:r>
    </w:p>
    <w:p w:rsidR="00A2718C" w:rsidRDefault="00A2718C" w:rsidP="00A2718C">
      <w:pPr>
        <w:pStyle w:val="a7"/>
        <w:widowControl w:val="0"/>
        <w:spacing w:after="0" w:line="240" w:lineRule="auto"/>
        <w:jc w:val="both"/>
        <w:rPr>
          <w:sz w:val="28"/>
          <w:szCs w:val="28"/>
        </w:rPr>
      </w:pPr>
      <w:r>
        <w:rPr>
          <w:sz w:val="28"/>
          <w:szCs w:val="28"/>
        </w:rPr>
        <w:t>а) потребительские расходы</w:t>
      </w:r>
    </w:p>
    <w:p w:rsidR="00A2718C" w:rsidRDefault="00A2718C" w:rsidP="00A2718C">
      <w:pPr>
        <w:pStyle w:val="a7"/>
        <w:widowControl w:val="0"/>
        <w:spacing w:after="0" w:line="240" w:lineRule="auto"/>
        <w:jc w:val="both"/>
        <w:rPr>
          <w:sz w:val="28"/>
          <w:szCs w:val="28"/>
        </w:rPr>
      </w:pPr>
      <w:r>
        <w:rPr>
          <w:sz w:val="28"/>
          <w:szCs w:val="28"/>
        </w:rPr>
        <w:lastRenderedPageBreak/>
        <w:t>б) инвестиционные расходы</w:t>
      </w:r>
    </w:p>
    <w:p w:rsidR="00A2718C" w:rsidRDefault="00A2718C" w:rsidP="00A2718C">
      <w:pPr>
        <w:pStyle w:val="a7"/>
        <w:widowControl w:val="0"/>
        <w:spacing w:after="0" w:line="240" w:lineRule="auto"/>
        <w:jc w:val="both"/>
        <w:rPr>
          <w:sz w:val="28"/>
          <w:szCs w:val="28"/>
        </w:rPr>
      </w:pPr>
      <w:r>
        <w:rPr>
          <w:sz w:val="28"/>
          <w:szCs w:val="28"/>
        </w:rPr>
        <w:t>в) государственные расходы</w:t>
      </w:r>
    </w:p>
    <w:p w:rsidR="00A2718C" w:rsidRDefault="00A2718C" w:rsidP="00A2718C">
      <w:pPr>
        <w:pStyle w:val="a7"/>
        <w:widowControl w:val="0"/>
        <w:spacing w:after="0" w:line="240" w:lineRule="auto"/>
        <w:jc w:val="both"/>
        <w:rPr>
          <w:sz w:val="28"/>
          <w:szCs w:val="28"/>
        </w:rPr>
      </w:pPr>
      <w:r>
        <w:rPr>
          <w:sz w:val="28"/>
          <w:szCs w:val="28"/>
        </w:rPr>
        <w:t>г) состояние государственного бюджета</w:t>
      </w:r>
    </w:p>
    <w:p w:rsidR="00A2718C" w:rsidRDefault="00A2718C" w:rsidP="00A2718C">
      <w:pPr>
        <w:pStyle w:val="a7"/>
        <w:widowControl w:val="0"/>
        <w:spacing w:after="0" w:line="240" w:lineRule="auto"/>
        <w:jc w:val="both"/>
        <w:rPr>
          <w:sz w:val="28"/>
          <w:szCs w:val="28"/>
        </w:rPr>
      </w:pPr>
      <w:r>
        <w:rPr>
          <w:sz w:val="28"/>
          <w:szCs w:val="28"/>
        </w:rPr>
        <w:t>д) уровень благосостояния</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F51D7C">
        <w:rPr>
          <w:b/>
          <w:sz w:val="28"/>
          <w:szCs w:val="28"/>
        </w:rPr>
        <w:t>27</w:t>
      </w:r>
      <w:r>
        <w:rPr>
          <w:sz w:val="28"/>
          <w:szCs w:val="28"/>
        </w:rPr>
        <w:t>. Основным эффектом роста предложения денег на товарном рынке является сдвиг:</w:t>
      </w:r>
    </w:p>
    <w:p w:rsidR="00A2718C" w:rsidRDefault="00A2718C" w:rsidP="00A2718C">
      <w:pPr>
        <w:pStyle w:val="a7"/>
        <w:widowControl w:val="0"/>
        <w:spacing w:after="0" w:line="240" w:lineRule="auto"/>
        <w:jc w:val="both"/>
        <w:rPr>
          <w:sz w:val="28"/>
          <w:szCs w:val="28"/>
        </w:rPr>
      </w:pPr>
      <w:r>
        <w:rPr>
          <w:sz w:val="28"/>
          <w:szCs w:val="28"/>
        </w:rPr>
        <w:t>а) кривой совокупного спроса влево</w:t>
      </w:r>
    </w:p>
    <w:p w:rsidR="00A2718C" w:rsidRDefault="00A2718C" w:rsidP="00A2718C">
      <w:pPr>
        <w:pStyle w:val="a7"/>
        <w:widowControl w:val="0"/>
        <w:spacing w:after="0" w:line="240" w:lineRule="auto"/>
        <w:jc w:val="both"/>
        <w:rPr>
          <w:sz w:val="28"/>
          <w:szCs w:val="28"/>
        </w:rPr>
      </w:pPr>
      <w:r>
        <w:rPr>
          <w:sz w:val="28"/>
          <w:szCs w:val="28"/>
        </w:rPr>
        <w:t>б) кривой совокупного спроса вправо</w:t>
      </w:r>
    </w:p>
    <w:p w:rsidR="00A2718C" w:rsidRDefault="00A2718C" w:rsidP="00A2718C">
      <w:pPr>
        <w:pStyle w:val="a7"/>
        <w:widowControl w:val="0"/>
        <w:spacing w:after="0" w:line="240" w:lineRule="auto"/>
        <w:jc w:val="both"/>
        <w:rPr>
          <w:sz w:val="28"/>
          <w:szCs w:val="28"/>
        </w:rPr>
      </w:pPr>
      <w:r>
        <w:rPr>
          <w:sz w:val="28"/>
          <w:szCs w:val="28"/>
        </w:rPr>
        <w:t>в) кривой совокупного предложения влево</w:t>
      </w:r>
    </w:p>
    <w:p w:rsidR="00A2718C" w:rsidRDefault="00A2718C" w:rsidP="00A2718C">
      <w:pPr>
        <w:pStyle w:val="a7"/>
        <w:widowControl w:val="0"/>
        <w:spacing w:after="0" w:line="240" w:lineRule="auto"/>
        <w:jc w:val="both"/>
        <w:rPr>
          <w:sz w:val="28"/>
          <w:szCs w:val="28"/>
        </w:rPr>
      </w:pPr>
      <w:r>
        <w:rPr>
          <w:sz w:val="28"/>
          <w:szCs w:val="28"/>
        </w:rPr>
        <w:t>г) кривой совокупного предложения вправо</w:t>
      </w:r>
    </w:p>
    <w:p w:rsidR="00A2718C" w:rsidRDefault="00A2718C" w:rsidP="00A2718C">
      <w:pPr>
        <w:pStyle w:val="a7"/>
        <w:widowControl w:val="0"/>
        <w:spacing w:after="0" w:line="240" w:lineRule="auto"/>
        <w:jc w:val="both"/>
        <w:rPr>
          <w:sz w:val="28"/>
          <w:szCs w:val="28"/>
        </w:rPr>
      </w:pPr>
      <w:r>
        <w:rPr>
          <w:sz w:val="28"/>
          <w:szCs w:val="28"/>
        </w:rPr>
        <w:t>д) вправо и кривой совокупного спроса, и кривой совокупного предложения</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F51D7C">
        <w:rPr>
          <w:b/>
          <w:sz w:val="28"/>
          <w:szCs w:val="28"/>
        </w:rPr>
        <w:t>28</w:t>
      </w:r>
      <w:r>
        <w:rPr>
          <w:sz w:val="28"/>
          <w:szCs w:val="28"/>
        </w:rPr>
        <w:t>. Увеличение денежной массы не оказывает влияния на уровень цен, если кривая совокупного предложения:</w:t>
      </w:r>
    </w:p>
    <w:p w:rsidR="00A2718C" w:rsidRDefault="00A2718C" w:rsidP="00A2718C">
      <w:pPr>
        <w:pStyle w:val="a7"/>
        <w:widowControl w:val="0"/>
        <w:spacing w:after="0" w:line="240" w:lineRule="auto"/>
        <w:jc w:val="both"/>
        <w:rPr>
          <w:sz w:val="28"/>
          <w:szCs w:val="28"/>
        </w:rPr>
      </w:pPr>
      <w:r>
        <w:rPr>
          <w:sz w:val="28"/>
          <w:szCs w:val="28"/>
        </w:rPr>
        <w:t>а) Долгосрочный эффект роста предложения денег состоит в:</w:t>
      </w:r>
    </w:p>
    <w:p w:rsidR="00A2718C" w:rsidRDefault="00A2718C" w:rsidP="00A2718C">
      <w:pPr>
        <w:pStyle w:val="a7"/>
        <w:widowControl w:val="0"/>
        <w:spacing w:after="0" w:line="240" w:lineRule="auto"/>
        <w:jc w:val="both"/>
        <w:rPr>
          <w:sz w:val="28"/>
          <w:szCs w:val="28"/>
        </w:rPr>
      </w:pPr>
      <w:r>
        <w:rPr>
          <w:sz w:val="28"/>
          <w:szCs w:val="28"/>
        </w:rPr>
        <w:t>б) снижении уровня цен</w:t>
      </w:r>
    </w:p>
    <w:p w:rsidR="00A2718C" w:rsidRDefault="00A2718C" w:rsidP="00A2718C">
      <w:pPr>
        <w:pStyle w:val="a7"/>
        <w:widowControl w:val="0"/>
        <w:spacing w:after="0" w:line="240" w:lineRule="auto"/>
        <w:jc w:val="both"/>
        <w:rPr>
          <w:sz w:val="28"/>
          <w:szCs w:val="28"/>
        </w:rPr>
      </w:pPr>
      <w:r>
        <w:rPr>
          <w:sz w:val="28"/>
          <w:szCs w:val="28"/>
        </w:rPr>
        <w:t>в) росте ставки процента</w:t>
      </w:r>
    </w:p>
    <w:p w:rsidR="00A2718C" w:rsidRDefault="00A2718C" w:rsidP="00A2718C">
      <w:pPr>
        <w:pStyle w:val="a7"/>
        <w:widowControl w:val="0"/>
        <w:spacing w:after="0" w:line="240" w:lineRule="auto"/>
        <w:jc w:val="both"/>
        <w:rPr>
          <w:sz w:val="28"/>
          <w:szCs w:val="28"/>
        </w:rPr>
      </w:pPr>
      <w:r>
        <w:rPr>
          <w:sz w:val="28"/>
          <w:szCs w:val="28"/>
        </w:rPr>
        <w:t>г) снижении ставки процента</w:t>
      </w:r>
    </w:p>
    <w:p w:rsidR="00A2718C" w:rsidRDefault="00A2718C" w:rsidP="00A2718C">
      <w:pPr>
        <w:pStyle w:val="a7"/>
        <w:widowControl w:val="0"/>
        <w:spacing w:after="0" w:line="240" w:lineRule="auto"/>
        <w:jc w:val="both"/>
        <w:rPr>
          <w:sz w:val="28"/>
          <w:szCs w:val="28"/>
        </w:rPr>
      </w:pPr>
      <w:r>
        <w:rPr>
          <w:sz w:val="28"/>
          <w:szCs w:val="28"/>
        </w:rPr>
        <w:t>д) определенно сказать нельзя</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F51D7C">
        <w:rPr>
          <w:b/>
          <w:sz w:val="28"/>
          <w:szCs w:val="28"/>
        </w:rPr>
        <w:t>29</w:t>
      </w:r>
      <w:r>
        <w:rPr>
          <w:sz w:val="28"/>
          <w:szCs w:val="28"/>
        </w:rPr>
        <w:t>. Если увеличится количество банкоматов, что уменьшит количество наличных денег на руках у населения, то при неизменном предложении денег ставка процента:</w:t>
      </w:r>
    </w:p>
    <w:p w:rsidR="00A2718C" w:rsidRDefault="00A2718C" w:rsidP="00A2718C">
      <w:pPr>
        <w:pStyle w:val="a7"/>
        <w:widowControl w:val="0"/>
        <w:spacing w:after="0" w:line="240" w:lineRule="auto"/>
        <w:jc w:val="both"/>
        <w:rPr>
          <w:sz w:val="28"/>
          <w:szCs w:val="28"/>
        </w:rPr>
      </w:pPr>
      <w:r>
        <w:rPr>
          <w:sz w:val="28"/>
          <w:szCs w:val="28"/>
        </w:rPr>
        <w:t>а) уменьшится</w:t>
      </w:r>
    </w:p>
    <w:p w:rsidR="00A2718C" w:rsidRDefault="00A2718C" w:rsidP="00A2718C">
      <w:pPr>
        <w:pStyle w:val="a7"/>
        <w:widowControl w:val="0"/>
        <w:spacing w:after="0" w:line="240" w:lineRule="auto"/>
        <w:jc w:val="both"/>
        <w:rPr>
          <w:sz w:val="28"/>
          <w:szCs w:val="28"/>
        </w:rPr>
      </w:pPr>
      <w:r>
        <w:rPr>
          <w:sz w:val="28"/>
          <w:szCs w:val="28"/>
        </w:rPr>
        <w:t>б) увеличится</w:t>
      </w:r>
    </w:p>
    <w:p w:rsidR="00A2718C" w:rsidRDefault="00A2718C" w:rsidP="00A2718C">
      <w:pPr>
        <w:pStyle w:val="a7"/>
        <w:widowControl w:val="0"/>
        <w:spacing w:after="0" w:line="240" w:lineRule="auto"/>
        <w:jc w:val="both"/>
        <w:rPr>
          <w:sz w:val="28"/>
          <w:szCs w:val="28"/>
        </w:rPr>
      </w:pPr>
      <w:r>
        <w:rPr>
          <w:sz w:val="28"/>
          <w:szCs w:val="28"/>
        </w:rPr>
        <w:t>в) не изменится</w:t>
      </w:r>
    </w:p>
    <w:p w:rsidR="00A2718C" w:rsidRDefault="00A2718C" w:rsidP="00A2718C">
      <w:pPr>
        <w:pStyle w:val="a7"/>
        <w:widowControl w:val="0"/>
        <w:spacing w:after="0" w:line="240" w:lineRule="auto"/>
        <w:jc w:val="both"/>
        <w:rPr>
          <w:sz w:val="28"/>
          <w:szCs w:val="28"/>
        </w:rPr>
      </w:pPr>
      <w:r>
        <w:rPr>
          <w:sz w:val="28"/>
          <w:szCs w:val="28"/>
        </w:rPr>
        <w:t>г) определенно сказать нельзя</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F51D7C">
        <w:rPr>
          <w:b/>
          <w:sz w:val="28"/>
          <w:szCs w:val="28"/>
        </w:rPr>
        <w:t>30</w:t>
      </w:r>
      <w:r>
        <w:rPr>
          <w:sz w:val="28"/>
          <w:szCs w:val="28"/>
        </w:rPr>
        <w:t>. Если вы экономике инфляция, то центральный банк должен:</w:t>
      </w:r>
    </w:p>
    <w:p w:rsidR="00A2718C" w:rsidRDefault="00A2718C" w:rsidP="00A2718C">
      <w:pPr>
        <w:pStyle w:val="a7"/>
        <w:widowControl w:val="0"/>
        <w:spacing w:after="0" w:line="240" w:lineRule="auto"/>
        <w:jc w:val="both"/>
        <w:rPr>
          <w:sz w:val="28"/>
          <w:szCs w:val="28"/>
        </w:rPr>
      </w:pPr>
      <w:r>
        <w:rPr>
          <w:sz w:val="28"/>
          <w:szCs w:val="28"/>
        </w:rPr>
        <w:t>а) увеличить налоги</w:t>
      </w:r>
    </w:p>
    <w:p w:rsidR="00A2718C" w:rsidRDefault="00A2718C" w:rsidP="00A2718C">
      <w:pPr>
        <w:pStyle w:val="a7"/>
        <w:widowControl w:val="0"/>
        <w:spacing w:after="0" w:line="240" w:lineRule="auto"/>
        <w:jc w:val="both"/>
        <w:rPr>
          <w:sz w:val="28"/>
          <w:szCs w:val="28"/>
        </w:rPr>
      </w:pPr>
      <w:r>
        <w:rPr>
          <w:sz w:val="28"/>
          <w:szCs w:val="28"/>
        </w:rPr>
        <w:t>б) продать государственные ценные бумаги на открытом рынке</w:t>
      </w:r>
    </w:p>
    <w:p w:rsidR="00A2718C" w:rsidRDefault="00A2718C" w:rsidP="00A2718C">
      <w:pPr>
        <w:pStyle w:val="a7"/>
        <w:widowControl w:val="0"/>
        <w:spacing w:after="0" w:line="240" w:lineRule="auto"/>
        <w:jc w:val="both"/>
        <w:rPr>
          <w:sz w:val="28"/>
          <w:szCs w:val="28"/>
        </w:rPr>
      </w:pPr>
      <w:r>
        <w:rPr>
          <w:sz w:val="28"/>
          <w:szCs w:val="28"/>
        </w:rPr>
        <w:t>в) сократить государственные закупки</w:t>
      </w:r>
    </w:p>
    <w:p w:rsidR="00A2718C" w:rsidRDefault="00A2718C" w:rsidP="00A2718C">
      <w:pPr>
        <w:pStyle w:val="a7"/>
        <w:widowControl w:val="0"/>
        <w:spacing w:after="0" w:line="240" w:lineRule="auto"/>
        <w:jc w:val="both"/>
        <w:rPr>
          <w:sz w:val="28"/>
          <w:szCs w:val="28"/>
        </w:rPr>
      </w:pPr>
      <w:r>
        <w:rPr>
          <w:sz w:val="28"/>
          <w:szCs w:val="28"/>
        </w:rPr>
        <w:t>г) уменьшить социальные трансфертные выплаты</w:t>
      </w:r>
    </w:p>
    <w:p w:rsidR="00A2718C" w:rsidRDefault="00A2718C" w:rsidP="00A2718C">
      <w:pPr>
        <w:pStyle w:val="a7"/>
        <w:widowControl w:val="0"/>
        <w:spacing w:after="0" w:line="240" w:lineRule="auto"/>
        <w:jc w:val="both"/>
        <w:rPr>
          <w:sz w:val="28"/>
          <w:szCs w:val="28"/>
        </w:rPr>
      </w:pPr>
      <w:r>
        <w:rPr>
          <w:sz w:val="28"/>
          <w:szCs w:val="28"/>
        </w:rPr>
        <w:t>д) все ответы верны</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F51D7C">
        <w:rPr>
          <w:b/>
          <w:sz w:val="28"/>
          <w:szCs w:val="28"/>
        </w:rPr>
        <w:t>31</w:t>
      </w:r>
      <w:r>
        <w:rPr>
          <w:sz w:val="28"/>
          <w:szCs w:val="28"/>
        </w:rPr>
        <w:t>. Если центральный банк хочет изменить величину предложения денег на 200 млн руб. в целях преодоления рецессии, то при норме обязательных резервов 20% он должен:</w:t>
      </w:r>
    </w:p>
    <w:p w:rsidR="00A2718C" w:rsidRPr="00B269BC" w:rsidRDefault="00A2718C" w:rsidP="00A2718C">
      <w:pPr>
        <w:pStyle w:val="a7"/>
        <w:widowControl w:val="0"/>
        <w:spacing w:after="0" w:line="240" w:lineRule="auto"/>
        <w:jc w:val="both"/>
        <w:rPr>
          <w:spacing w:val="-4"/>
          <w:sz w:val="28"/>
          <w:szCs w:val="28"/>
        </w:rPr>
      </w:pPr>
      <w:r w:rsidRPr="00B269BC">
        <w:rPr>
          <w:spacing w:val="-4"/>
          <w:sz w:val="28"/>
          <w:szCs w:val="28"/>
        </w:rPr>
        <w:t>а) купить государственные ценные бумаги у коммерческих банков на 50 млн руб.</w:t>
      </w:r>
    </w:p>
    <w:p w:rsidR="00A2718C" w:rsidRPr="00B269BC" w:rsidRDefault="00A2718C" w:rsidP="00A2718C">
      <w:pPr>
        <w:pStyle w:val="a7"/>
        <w:widowControl w:val="0"/>
        <w:spacing w:after="0" w:line="240" w:lineRule="auto"/>
        <w:jc w:val="both"/>
        <w:rPr>
          <w:spacing w:val="-4"/>
          <w:sz w:val="28"/>
          <w:szCs w:val="28"/>
        </w:rPr>
      </w:pPr>
      <w:r w:rsidRPr="00B269BC">
        <w:rPr>
          <w:spacing w:val="-4"/>
          <w:sz w:val="28"/>
          <w:szCs w:val="28"/>
        </w:rPr>
        <w:t>б) продать государственные ценные бумаги коммерческим банкам на 50 млн руб.</w:t>
      </w:r>
    </w:p>
    <w:p w:rsidR="00A2718C" w:rsidRPr="00B269BC" w:rsidRDefault="00A2718C" w:rsidP="00A2718C">
      <w:pPr>
        <w:pStyle w:val="a7"/>
        <w:widowControl w:val="0"/>
        <w:spacing w:after="0" w:line="240" w:lineRule="auto"/>
        <w:jc w:val="both"/>
        <w:rPr>
          <w:spacing w:val="-4"/>
          <w:sz w:val="28"/>
          <w:szCs w:val="28"/>
        </w:rPr>
      </w:pPr>
      <w:r w:rsidRPr="00B269BC">
        <w:rPr>
          <w:spacing w:val="-4"/>
          <w:sz w:val="28"/>
          <w:szCs w:val="28"/>
        </w:rPr>
        <w:t>в) купить государственные ценные бумаги у коммерческих банков на 40 млн руб.</w:t>
      </w:r>
    </w:p>
    <w:p w:rsidR="00A2718C" w:rsidRPr="00B269BC" w:rsidRDefault="00A2718C" w:rsidP="00A2718C">
      <w:pPr>
        <w:pStyle w:val="a7"/>
        <w:widowControl w:val="0"/>
        <w:spacing w:after="0" w:line="240" w:lineRule="auto"/>
        <w:jc w:val="both"/>
        <w:rPr>
          <w:spacing w:val="-4"/>
          <w:sz w:val="28"/>
          <w:szCs w:val="28"/>
        </w:rPr>
      </w:pPr>
      <w:r w:rsidRPr="00B269BC">
        <w:rPr>
          <w:spacing w:val="-4"/>
          <w:sz w:val="28"/>
          <w:szCs w:val="28"/>
        </w:rPr>
        <w:lastRenderedPageBreak/>
        <w:t>г) продать государственные ценные бумаги коммерческим банкам на 40 млн руб.</w:t>
      </w:r>
    </w:p>
    <w:p w:rsidR="00A2718C" w:rsidRPr="00B269BC" w:rsidRDefault="00A2718C" w:rsidP="00A2718C">
      <w:pPr>
        <w:pStyle w:val="a7"/>
        <w:widowControl w:val="0"/>
        <w:spacing w:after="0" w:line="240" w:lineRule="auto"/>
        <w:jc w:val="both"/>
        <w:rPr>
          <w:spacing w:val="-4"/>
          <w:sz w:val="28"/>
          <w:szCs w:val="28"/>
        </w:rPr>
      </w:pPr>
      <w:r w:rsidRPr="00B269BC">
        <w:rPr>
          <w:spacing w:val="-4"/>
          <w:sz w:val="28"/>
          <w:szCs w:val="28"/>
        </w:rPr>
        <w:t>д) купить государственные ценные бумаги у коммерческих банков на 100 млн руб.</w:t>
      </w:r>
    </w:p>
    <w:p w:rsidR="00A2718C" w:rsidRPr="00B269BC" w:rsidRDefault="00A2718C" w:rsidP="00A2718C">
      <w:pPr>
        <w:pStyle w:val="a7"/>
        <w:widowControl w:val="0"/>
        <w:jc w:val="both"/>
        <w:rPr>
          <w:spacing w:val="-4"/>
          <w:sz w:val="28"/>
          <w:szCs w:val="28"/>
        </w:rPr>
      </w:pPr>
    </w:p>
    <w:p w:rsidR="00A2718C" w:rsidRPr="00F51D7C" w:rsidRDefault="00A2718C" w:rsidP="00A2718C">
      <w:pPr>
        <w:autoSpaceDE w:val="0"/>
        <w:autoSpaceDN w:val="0"/>
        <w:adjustRightInd w:val="0"/>
        <w:jc w:val="center"/>
        <w:rPr>
          <w:b/>
          <w:i/>
        </w:rPr>
      </w:pPr>
      <w:r w:rsidRPr="00F51D7C">
        <w:rPr>
          <w:rFonts w:eastAsia="Calibri"/>
          <w:b/>
          <w:i/>
        </w:rPr>
        <w:t>Примеры решения задач</w:t>
      </w:r>
    </w:p>
    <w:p w:rsidR="00A2718C" w:rsidRPr="00A90EE4" w:rsidRDefault="00A2718C" w:rsidP="00A2718C">
      <w:pPr>
        <w:tabs>
          <w:tab w:val="left" w:pos="720"/>
        </w:tabs>
        <w:spacing w:line="360" w:lineRule="auto"/>
        <w:jc w:val="both"/>
      </w:pPr>
    </w:p>
    <w:p w:rsidR="00A2718C" w:rsidRPr="001734C6" w:rsidRDefault="00A2718C" w:rsidP="00A2718C">
      <w:pPr>
        <w:tabs>
          <w:tab w:val="left" w:pos="720"/>
        </w:tabs>
        <w:jc w:val="both"/>
      </w:pPr>
      <w:r w:rsidRPr="001734C6">
        <w:t>1. Активы, которыми располагает ЦБ – 60 млрд. руб., норматив минимального резервного покрытия – 20%. Избыточные резервы коммерческих банков – 15% депозитов, ими выдано кредитов на 65 млрд. руб. Спрос населения на деньги для сделок и из-за предосторожности составляет 25% получаемого ими реального дохода, а спрос на деньги как имущество определяется по формуле 36/(ί - 1). Уровень цен постоянно равен</w:t>
      </w:r>
      <w:r>
        <w:rPr>
          <w:lang w:val="en-US"/>
        </w:rPr>
        <w:t> </w:t>
      </w:r>
      <w:r w:rsidRPr="001734C6">
        <w:t>1.</w:t>
      </w:r>
    </w:p>
    <w:p w:rsidR="00A2718C" w:rsidRPr="001734C6" w:rsidRDefault="00A2718C" w:rsidP="00A2718C">
      <w:pPr>
        <w:jc w:val="both"/>
      </w:pPr>
      <w:r w:rsidRPr="00365427">
        <w:t xml:space="preserve">1) </w:t>
      </w:r>
      <w:r w:rsidRPr="001734C6">
        <w:t>Какова должна быть величина реального НД, чтобы при ставке процента равной 5% все предложенное банковской системой, количество денег добровольно держало население?</w:t>
      </w:r>
    </w:p>
    <w:p w:rsidR="00A2718C" w:rsidRPr="001734C6" w:rsidRDefault="00A2718C" w:rsidP="00A2718C">
      <w:pPr>
        <w:jc w:val="both"/>
      </w:pPr>
      <w:r w:rsidRPr="00365427">
        <w:t xml:space="preserve">2) </w:t>
      </w:r>
      <w:r w:rsidRPr="001734C6">
        <w:t>Как изменится эта величина, если при прочих неизменных условиях ЦБ снизит минимальную норму резервировании вдвое, а коммерческие банки все приращение избыточных резервов используют для дополнительных кредитов? Насколько возрастет сумма кредитов?</w:t>
      </w:r>
    </w:p>
    <w:p w:rsidR="00A2718C" w:rsidRPr="001734C6" w:rsidRDefault="00A2718C" w:rsidP="00A2718C">
      <w:pPr>
        <w:jc w:val="both"/>
      </w:pPr>
      <w:r w:rsidRPr="001734C6">
        <w:rPr>
          <w:position w:val="-10"/>
        </w:rPr>
        <w:object w:dxaOrig="180" w:dyaOrig="340">
          <v:shape id="_x0000_i1050" type="#_x0000_t75" style="width:9pt;height:17.25pt" o:ole="">
            <v:imagedata r:id="rId55" o:title=""/>
          </v:shape>
          <o:OLEObject Type="Embed" ProgID="Equation.3" ShapeID="_x0000_i1050" DrawAspect="Content" ObjectID="_1489854808" r:id="rId56"/>
        </w:object>
      </w:r>
    </w:p>
    <w:p w:rsidR="00A2718C" w:rsidRPr="00F51D7C" w:rsidRDefault="00A2718C" w:rsidP="00A2718C">
      <w:pPr>
        <w:jc w:val="center"/>
        <w:rPr>
          <w:i/>
        </w:rPr>
      </w:pPr>
      <w:r w:rsidRPr="00F51D7C">
        <w:rPr>
          <w:i/>
        </w:rPr>
        <w:t>Решение</w:t>
      </w:r>
    </w:p>
    <w:p w:rsidR="00A2718C" w:rsidRPr="001734C6" w:rsidRDefault="00A2718C" w:rsidP="00A2718C">
      <w:pPr>
        <w:jc w:val="both"/>
      </w:pPr>
      <w:r w:rsidRPr="001734C6">
        <w:tab/>
        <w:t>Из балансового уравнения системы коммерческих банков найдем величину депозитов населения</w:t>
      </w:r>
    </w:p>
    <w:p w:rsidR="00A2718C" w:rsidRPr="001734C6" w:rsidRDefault="00A2718C" w:rsidP="00A2718C">
      <w:pPr>
        <w:jc w:val="both"/>
      </w:pPr>
      <w:r w:rsidRPr="001734C6">
        <w:tab/>
      </w:r>
      <w:r w:rsidRPr="001734C6">
        <w:tab/>
      </w:r>
      <w:r w:rsidRPr="001734C6">
        <w:tab/>
      </w:r>
      <w:r w:rsidRPr="001734C6">
        <w:rPr>
          <w:position w:val="-10"/>
        </w:rPr>
        <w:object w:dxaOrig="4860" w:dyaOrig="320">
          <v:shape id="_x0000_i1051" type="#_x0000_t75" style="width:243pt;height:16.5pt" o:ole="">
            <v:imagedata r:id="rId57" o:title=""/>
          </v:shape>
          <o:OLEObject Type="Embed" ProgID="Equation.3" ShapeID="_x0000_i1051" DrawAspect="Content" ObjectID="_1489854809" r:id="rId58"/>
        </w:object>
      </w:r>
      <w:r w:rsidRPr="001734C6">
        <w:t>.</w:t>
      </w:r>
    </w:p>
    <w:p w:rsidR="00A2718C" w:rsidRPr="001734C6" w:rsidRDefault="00A2718C" w:rsidP="00A2718C">
      <w:pPr>
        <w:jc w:val="both"/>
      </w:pPr>
      <w:r w:rsidRPr="001734C6">
        <w:t xml:space="preserve">Из балансового уравнения центрального банка определим долю наличных денег в сумме кредитов, предоставленных коммерческими банками </w:t>
      </w:r>
    </w:p>
    <w:p w:rsidR="00A2718C" w:rsidRPr="001734C6" w:rsidRDefault="00A2718C" w:rsidP="00A2718C">
      <w:pPr>
        <w:spacing w:line="360" w:lineRule="auto"/>
        <w:jc w:val="both"/>
      </w:pPr>
      <w:r w:rsidRPr="001734C6">
        <w:tab/>
      </w:r>
      <w:r w:rsidRPr="001734C6">
        <w:tab/>
      </w:r>
      <w:r w:rsidRPr="001734C6">
        <w:tab/>
      </w:r>
      <w:r w:rsidRPr="001734C6">
        <w:rPr>
          <w:position w:val="-10"/>
        </w:rPr>
        <w:object w:dxaOrig="180" w:dyaOrig="340">
          <v:shape id="_x0000_i1052" type="#_x0000_t75" style="width:9pt;height:17.25pt" o:ole="">
            <v:imagedata r:id="rId55" o:title=""/>
          </v:shape>
          <o:OLEObject Type="Embed" ProgID="Equation.3" ShapeID="_x0000_i1052" DrawAspect="Content" ObjectID="_1489854810" r:id="rId59"/>
        </w:object>
      </w:r>
      <w:r w:rsidRPr="001734C6">
        <w:rPr>
          <w:position w:val="-10"/>
        </w:rPr>
        <w:object w:dxaOrig="4160" w:dyaOrig="320">
          <v:shape id="_x0000_i1053" type="#_x0000_t75" style="width:207.75pt;height:16.5pt" o:ole="">
            <v:imagedata r:id="rId60" o:title=""/>
          </v:shape>
          <o:OLEObject Type="Embed" ProgID="Equation.3" ShapeID="_x0000_i1053" DrawAspect="Content" ObjectID="_1489854811" r:id="rId61"/>
        </w:object>
      </w:r>
      <w:r w:rsidRPr="001734C6">
        <w:t>.</w:t>
      </w:r>
    </w:p>
    <w:p w:rsidR="00A2718C" w:rsidRPr="001734C6" w:rsidRDefault="00A2718C" w:rsidP="00A2718C">
      <w:pPr>
        <w:jc w:val="both"/>
      </w:pPr>
      <w:r w:rsidRPr="001734C6">
        <w:t>Следовательно, наличными население держит 0,385 · 65 = 25 денежных единиц.</w:t>
      </w:r>
    </w:p>
    <w:p w:rsidR="00A2718C" w:rsidRPr="001734C6" w:rsidRDefault="00A2718C" w:rsidP="00A2718C">
      <w:pPr>
        <w:jc w:val="both"/>
      </w:pPr>
      <w:r w:rsidRPr="001734C6">
        <w:t>Тогда общее предложение денег равно М = Д + МН = 100 + 25 + 125. Спрос на деньги будет ℓ = ℓ</w:t>
      </w:r>
      <w:r w:rsidRPr="001734C6">
        <w:rPr>
          <w:vertAlign w:val="subscript"/>
        </w:rPr>
        <w:t>cд</w:t>
      </w:r>
      <w:r w:rsidRPr="001734C6">
        <w:t xml:space="preserve"> + ℓ</w:t>
      </w:r>
      <w:r w:rsidRPr="001734C6">
        <w:rPr>
          <w:vertAlign w:val="subscript"/>
        </w:rPr>
        <w:t>пр</w:t>
      </w:r>
      <w:r w:rsidRPr="001734C6">
        <w:t xml:space="preserve"> + ℓ</w:t>
      </w:r>
      <w:r w:rsidRPr="001734C6">
        <w:rPr>
          <w:vertAlign w:val="subscript"/>
        </w:rPr>
        <w:t>им</w:t>
      </w:r>
      <w:r w:rsidRPr="001734C6">
        <w:t xml:space="preserve"> = 0,25у + 36/(ί – 1).</w:t>
      </w:r>
    </w:p>
    <w:p w:rsidR="00A2718C" w:rsidRPr="001734C6" w:rsidRDefault="00A2718C" w:rsidP="00A2718C">
      <w:pPr>
        <w:spacing w:line="360" w:lineRule="auto"/>
        <w:jc w:val="both"/>
      </w:pPr>
      <w:r w:rsidRPr="001734C6">
        <w:t>На рынке денег будет равновесие, если  125 = 0,25у + 36 (ί -1)  или у = 500 – 144 (ί – 1) → это уравнение LM. При ί = 5 величина у = 464. По формуле денежного мультипликатора определим новое предложение денег</w:t>
      </w:r>
    </w:p>
    <w:p w:rsidR="00A2718C" w:rsidRPr="001734C6" w:rsidRDefault="00A2718C" w:rsidP="00A2718C">
      <w:pPr>
        <w:jc w:val="both"/>
      </w:pPr>
      <w:r w:rsidRPr="001734C6">
        <w:tab/>
      </w:r>
      <w:r w:rsidRPr="001734C6">
        <w:tab/>
      </w:r>
      <w:r w:rsidRPr="001734C6">
        <w:tab/>
      </w:r>
      <w:r w:rsidRPr="001734C6">
        <w:rPr>
          <w:position w:val="-28"/>
        </w:rPr>
        <w:object w:dxaOrig="4760" w:dyaOrig="660">
          <v:shape id="_x0000_i1054" type="#_x0000_t75" style="width:237.75pt;height:33pt" o:ole="">
            <v:imagedata r:id="rId62" o:title=""/>
          </v:shape>
          <o:OLEObject Type="Embed" ProgID="Equation.3" ShapeID="_x0000_i1054" DrawAspect="Content" ObjectID="_1489854812" r:id="rId63"/>
        </w:object>
      </w:r>
      <w:r w:rsidRPr="001734C6">
        <w:t>.</w:t>
      </w:r>
    </w:p>
    <w:p w:rsidR="00A2718C" w:rsidRPr="001734C6" w:rsidRDefault="00A2718C" w:rsidP="00A2718C">
      <w:pPr>
        <w:jc w:val="both"/>
      </w:pPr>
      <w:r w:rsidRPr="001734C6">
        <w:t>Новое уравнение LM: 143,5 = 0,25у + 36(ί – 1)</w:t>
      </w:r>
      <w:r w:rsidRPr="001734C6">
        <w:rPr>
          <w:position w:val="-6"/>
        </w:rPr>
        <w:object w:dxaOrig="300" w:dyaOrig="240">
          <v:shape id="_x0000_i1055" type="#_x0000_t75" style="width:15pt;height:12pt" o:ole="">
            <v:imagedata r:id="rId64" o:title=""/>
          </v:shape>
          <o:OLEObject Type="Embed" ProgID="Equation.3" ShapeID="_x0000_i1055" DrawAspect="Content" ObjectID="_1489854813" r:id="rId65"/>
        </w:object>
      </w:r>
      <w:r w:rsidRPr="001734C6">
        <w:t xml:space="preserve">у = 573,5 – 144(ί -1). При ί = 5 величина </w:t>
      </w:r>
    </w:p>
    <w:p w:rsidR="00A2718C" w:rsidRPr="001734C6" w:rsidRDefault="00A2718C" w:rsidP="00A2718C">
      <w:pPr>
        <w:jc w:val="both"/>
      </w:pPr>
      <w:r w:rsidRPr="001734C6">
        <w:t>у = 537,5. Следовательно ∆у = 537,5 – 464 + 73,5.</w:t>
      </w:r>
    </w:p>
    <w:p w:rsidR="00A2718C" w:rsidRPr="001734C6" w:rsidRDefault="00A2718C" w:rsidP="00A2718C">
      <w:pPr>
        <w:jc w:val="both"/>
      </w:pPr>
      <w:r w:rsidRPr="001734C6">
        <w:lastRenderedPageBreak/>
        <w:t xml:space="preserve">По формуле </w:t>
      </w:r>
      <w:r w:rsidRPr="001734C6">
        <w:rPr>
          <w:position w:val="-28"/>
        </w:rPr>
        <w:object w:dxaOrig="2680" w:dyaOrig="660">
          <v:shape id="_x0000_i1056" type="#_x0000_t75" style="width:134.25pt;height:33pt" o:ole="">
            <v:imagedata r:id="rId66" o:title=""/>
          </v:shape>
          <o:OLEObject Type="Embed" ProgID="Equation.3" ShapeID="_x0000_i1056" DrawAspect="Content" ObjectID="_1489854814" r:id="rId67"/>
        </w:object>
      </w:r>
      <w:r w:rsidRPr="001734C6">
        <w:t xml:space="preserve"> найдем возросшую сумму кредитов</w:t>
      </w:r>
    </w:p>
    <w:p w:rsidR="00A2718C" w:rsidRPr="001734C6" w:rsidRDefault="00A2718C" w:rsidP="00A2718C">
      <w:pPr>
        <w:jc w:val="both"/>
      </w:pPr>
      <w:r w:rsidRPr="001734C6">
        <w:rPr>
          <w:position w:val="-28"/>
        </w:rPr>
        <w:object w:dxaOrig="4599" w:dyaOrig="660">
          <v:shape id="_x0000_i1057" type="#_x0000_t75" style="width:229.5pt;height:33pt" o:ole="">
            <v:imagedata r:id="rId68" o:title=""/>
          </v:shape>
          <o:OLEObject Type="Embed" ProgID="Equation.3" ShapeID="_x0000_i1057" DrawAspect="Content" ObjectID="_1489854815" r:id="rId69"/>
        </w:object>
      </w:r>
      <w:r w:rsidRPr="001734C6">
        <w:t xml:space="preserve"> , то есть ∆K = 83,5 – 65 = 18,5.</w:t>
      </w:r>
    </w:p>
    <w:p w:rsidR="00A2718C" w:rsidRPr="001734C6" w:rsidRDefault="00A2718C" w:rsidP="00A2718C">
      <w:pPr>
        <w:spacing w:line="360" w:lineRule="auto"/>
        <w:jc w:val="both"/>
      </w:pPr>
    </w:p>
    <w:p w:rsidR="00A2718C" w:rsidRPr="001734C6" w:rsidRDefault="00A2718C" w:rsidP="00A2718C">
      <w:pPr>
        <w:jc w:val="both"/>
      </w:pPr>
      <w:r w:rsidRPr="001734C6">
        <w:t>2. Из получаемых ежемесячно 10000 денежных ед. дохода домашние хозяйства определенную долю (n) держат в виде наличных денег, а другую (1 – n) в виде облигаций, приносящих 4% годовых. Плата за конвертирование пакета облигаций в деньги (на любую сумму) равна 50 денежным единицам.</w:t>
      </w:r>
    </w:p>
    <w:p w:rsidR="00A2718C" w:rsidRPr="001734C6" w:rsidRDefault="00A2718C" w:rsidP="00A2718C">
      <w:pPr>
        <w:numPr>
          <w:ilvl w:val="0"/>
          <w:numId w:val="9"/>
        </w:numPr>
        <w:ind w:left="0" w:firstLine="0"/>
        <w:jc w:val="both"/>
      </w:pPr>
      <w:r w:rsidRPr="001734C6">
        <w:t>При каком среднем количестве наличных денег затраты на держание реальной кассы будут минимальны?</w:t>
      </w:r>
    </w:p>
    <w:p w:rsidR="00A2718C" w:rsidRPr="001734C6" w:rsidRDefault="00A2718C" w:rsidP="00A2718C">
      <w:pPr>
        <w:numPr>
          <w:ilvl w:val="0"/>
          <w:numId w:val="9"/>
        </w:numPr>
        <w:ind w:left="0" w:firstLine="0"/>
        <w:jc w:val="both"/>
      </w:pPr>
      <w:r w:rsidRPr="001734C6">
        <w:t>Как изменится скорость обращения денег, если ставка процента возрастет до 9%?</w:t>
      </w:r>
    </w:p>
    <w:p w:rsidR="00A2718C" w:rsidRPr="001734C6" w:rsidRDefault="00A2718C" w:rsidP="00A2718C">
      <w:pPr>
        <w:jc w:val="both"/>
      </w:pPr>
    </w:p>
    <w:p w:rsidR="00A2718C" w:rsidRPr="00F51D7C" w:rsidRDefault="00A2718C" w:rsidP="00A2718C">
      <w:pPr>
        <w:jc w:val="center"/>
        <w:rPr>
          <w:i/>
        </w:rPr>
      </w:pPr>
      <w:r w:rsidRPr="00F51D7C">
        <w:rPr>
          <w:i/>
        </w:rPr>
        <w:t>Решение</w:t>
      </w:r>
    </w:p>
    <w:p w:rsidR="00A2718C" w:rsidRPr="001734C6" w:rsidRDefault="00A2718C" w:rsidP="00A2718C">
      <w:pPr>
        <w:jc w:val="center"/>
      </w:pPr>
    </w:p>
    <w:p w:rsidR="00A2718C" w:rsidRPr="001734C6" w:rsidRDefault="00A2718C" w:rsidP="00A2718C">
      <w:pPr>
        <w:numPr>
          <w:ilvl w:val="0"/>
          <w:numId w:val="10"/>
        </w:numPr>
        <w:ind w:left="0" w:firstLine="0"/>
        <w:jc w:val="both"/>
      </w:pPr>
      <w:r w:rsidRPr="001734C6">
        <w:t>Обозначим 1/n – число конвертирований облигаций в наличные деньги, тогда 50/n – трансакционные издержки за месяц, а 10000 n/2 – средний запас наличных денег. Альтернативные издержки держания кассы 10000n · 0,04/2 = 200n. Определим оптимальное значение n:</w:t>
      </w:r>
    </w:p>
    <w:p w:rsidR="00A2718C" w:rsidRPr="001734C6" w:rsidRDefault="00A2718C" w:rsidP="00A2718C">
      <w:pPr>
        <w:jc w:val="both"/>
      </w:pPr>
      <w:r w:rsidRPr="001734C6">
        <w:t xml:space="preserve">ТС (n) = </w:t>
      </w:r>
      <w:r w:rsidRPr="001734C6">
        <w:rPr>
          <w:position w:val="-24"/>
        </w:rPr>
        <w:object w:dxaOrig="340" w:dyaOrig="620">
          <v:shape id="_x0000_i1058" type="#_x0000_t75" style="width:17.25pt;height:31.5pt" o:ole="">
            <v:imagedata r:id="rId70" o:title=""/>
          </v:shape>
          <o:OLEObject Type="Embed" ProgID="Equation.3" ShapeID="_x0000_i1058" DrawAspect="Content" ObjectID="_1489854816" r:id="rId71"/>
        </w:object>
      </w:r>
      <w:r w:rsidRPr="001734C6">
        <w:t>+ 200n→ min</w:t>
      </w:r>
    </w:p>
    <w:p w:rsidR="00A2718C" w:rsidRPr="001734C6" w:rsidRDefault="00A2718C" w:rsidP="00A2718C">
      <w:pPr>
        <w:jc w:val="both"/>
      </w:pPr>
      <w:r w:rsidRPr="001734C6">
        <w:rPr>
          <w:position w:val="-24"/>
        </w:rPr>
        <w:object w:dxaOrig="3080" w:dyaOrig="620">
          <v:shape id="_x0000_i1059" type="#_x0000_t75" style="width:153.75pt;height:31.5pt" o:ole="">
            <v:imagedata r:id="rId72" o:title=""/>
          </v:shape>
          <o:OLEObject Type="Embed" ProgID="Equation.3" ShapeID="_x0000_i1059" DrawAspect="Content" ObjectID="_1489854817" r:id="rId73"/>
        </w:object>
      </w:r>
      <w:r w:rsidRPr="001734C6">
        <w:tab/>
      </w:r>
      <w:r w:rsidRPr="001734C6">
        <w:tab/>
        <w:t>n* = 0,5.</w:t>
      </w:r>
    </w:p>
    <w:p w:rsidR="00A2718C" w:rsidRPr="001734C6" w:rsidRDefault="00A2718C" w:rsidP="00A2718C">
      <w:pPr>
        <w:jc w:val="both"/>
      </w:pPr>
      <w:r w:rsidRPr="001734C6">
        <w:tab/>
        <w:t>Следовательно, средние кассовые остатки равны  МН = 0,5 · 10000 х 0,5 = 2500.</w:t>
      </w:r>
    </w:p>
    <w:p w:rsidR="00A2718C" w:rsidRPr="001734C6" w:rsidRDefault="00A2718C" w:rsidP="00A2718C">
      <w:pPr>
        <w:numPr>
          <w:ilvl w:val="0"/>
          <w:numId w:val="10"/>
        </w:numPr>
        <w:ind w:left="0" w:firstLine="0"/>
        <w:jc w:val="both"/>
      </w:pPr>
      <w:r w:rsidRPr="001734C6">
        <w:t xml:space="preserve">При ί = 4% деньги совершали 10000/2500 = 4 оборона в месяц или 48 оборотов в год. При ί = 9% ТС (n) = </w:t>
      </w:r>
      <w:r w:rsidRPr="001734C6">
        <w:rPr>
          <w:position w:val="-24"/>
        </w:rPr>
        <w:object w:dxaOrig="2620" w:dyaOrig="620">
          <v:shape id="_x0000_i1060" type="#_x0000_t75" style="width:130.5pt;height:31.5pt" o:ole="">
            <v:imagedata r:id="rId74" o:title=""/>
          </v:shape>
          <o:OLEObject Type="Embed" ProgID="Equation.3" ShapeID="_x0000_i1060" DrawAspect="Content" ObjectID="_1489854818" r:id="rId75"/>
        </w:object>
      </w:r>
      <w:r w:rsidRPr="001734C6">
        <w:t xml:space="preserve"> если n* = ⅓.</w:t>
      </w:r>
    </w:p>
    <w:p w:rsidR="00A2718C" w:rsidRPr="001734C6" w:rsidRDefault="00A2718C" w:rsidP="00A2718C">
      <w:pPr>
        <w:jc w:val="both"/>
      </w:pPr>
      <w:r w:rsidRPr="001734C6">
        <w:t>При этом средняя касса равна 10000/6 = 1666,67 , то есть денежная единица делает 6 оборотов в месяц или 72 в год.</w:t>
      </w:r>
    </w:p>
    <w:p w:rsidR="00A2718C" w:rsidRPr="001734C6" w:rsidRDefault="00A2718C" w:rsidP="00A2718C">
      <w:pPr>
        <w:jc w:val="both"/>
      </w:pPr>
      <w:r w:rsidRPr="001734C6">
        <w:t>Следовательно, скорость оборона денег возросла в 1,5 раза.</w:t>
      </w:r>
    </w:p>
    <w:p w:rsidR="00A2718C" w:rsidRPr="001734C6" w:rsidRDefault="00A2718C" w:rsidP="00A2718C">
      <w:pPr>
        <w:spacing w:line="360" w:lineRule="auto"/>
        <w:jc w:val="both"/>
      </w:pPr>
    </w:p>
    <w:p w:rsidR="00A2718C" w:rsidRPr="001734C6" w:rsidRDefault="00A2718C" w:rsidP="00A2718C">
      <w:pPr>
        <w:spacing w:line="360" w:lineRule="auto"/>
        <w:jc w:val="center"/>
      </w:pPr>
    </w:p>
    <w:p w:rsidR="00A2718C" w:rsidRPr="001734C6" w:rsidRDefault="00A2718C" w:rsidP="00A2718C">
      <w:pPr>
        <w:jc w:val="both"/>
      </w:pPr>
      <w:r w:rsidRPr="001734C6">
        <w:t xml:space="preserve">3. Три человека купили по государственной облигации, имеющей номинальную цену 50 денежных единиц, ежегодный гарантированный номинальный доход 4 денежных ед. и бесконечный срок обращения. Первый ожидает, что через год курс облигации будет равен 36 денежным ед., второй – 40, а третий – 44. </w:t>
      </w:r>
    </w:p>
    <w:p w:rsidR="00A2718C" w:rsidRPr="001734C6" w:rsidRDefault="00A2718C" w:rsidP="00A2718C">
      <w:pPr>
        <w:jc w:val="both"/>
      </w:pPr>
      <w:r w:rsidRPr="001734C6">
        <w:tab/>
        <w:t>Определить значение критической ставки процента для каждого из покупателей облигации.</w:t>
      </w:r>
    </w:p>
    <w:p w:rsidR="00A2718C" w:rsidRPr="001734C6" w:rsidRDefault="00A2718C" w:rsidP="00A2718C">
      <w:pPr>
        <w:jc w:val="both"/>
      </w:pPr>
    </w:p>
    <w:p w:rsidR="00A2718C" w:rsidRDefault="00A2718C" w:rsidP="00A2718C">
      <w:pPr>
        <w:jc w:val="center"/>
        <w:rPr>
          <w:i/>
        </w:rPr>
      </w:pPr>
    </w:p>
    <w:p w:rsidR="00A2718C" w:rsidRPr="00B51C36" w:rsidRDefault="00A2718C" w:rsidP="00A2718C">
      <w:pPr>
        <w:jc w:val="center"/>
        <w:rPr>
          <w:i/>
        </w:rPr>
      </w:pPr>
      <w:r w:rsidRPr="00B51C36">
        <w:rPr>
          <w:i/>
        </w:rPr>
        <w:lastRenderedPageBreak/>
        <w:t>Решение</w:t>
      </w:r>
    </w:p>
    <w:p w:rsidR="00A2718C" w:rsidRPr="001734C6" w:rsidRDefault="00A2718C" w:rsidP="00A2718C">
      <w:pPr>
        <w:jc w:val="center"/>
      </w:pPr>
    </w:p>
    <w:p w:rsidR="00A2718C" w:rsidRPr="001734C6" w:rsidRDefault="00A2718C" w:rsidP="00A2718C">
      <w:pPr>
        <w:jc w:val="both"/>
      </w:pPr>
      <w:r w:rsidRPr="001734C6">
        <w:tab/>
        <w:t>Критическая ставка процента превращает ожидаемый доход, состояний из купонного дохода и изменения курса облигаций, в ноль. Поэтому она для каждого индивида определяется из следующего равенства:</w:t>
      </w:r>
    </w:p>
    <w:p w:rsidR="00A2718C" w:rsidRPr="001734C6" w:rsidRDefault="00A2718C" w:rsidP="00A2718C">
      <w:pPr>
        <w:jc w:val="center"/>
      </w:pPr>
      <w:r w:rsidRPr="001734C6">
        <w:t>ί</w:t>
      </w:r>
      <w:r w:rsidRPr="001734C6">
        <w:rPr>
          <w:vertAlign w:val="subscript"/>
        </w:rPr>
        <w:t>n</w:t>
      </w:r>
      <w:r w:rsidRPr="001734C6">
        <w:t>B</w:t>
      </w:r>
      <w:r w:rsidRPr="001734C6">
        <w:rPr>
          <w:vertAlign w:val="subscript"/>
        </w:rPr>
        <w:t>n</w:t>
      </w:r>
      <w:r w:rsidRPr="001734C6">
        <w:t xml:space="preserve"> + B</w:t>
      </w:r>
      <w:r w:rsidRPr="001734C6">
        <w:rPr>
          <w:vertAlign w:val="superscript"/>
        </w:rPr>
        <w:t>ℓ</w:t>
      </w:r>
      <w:r w:rsidRPr="001734C6">
        <w:t>- ί</w:t>
      </w:r>
      <w:r w:rsidRPr="001734C6">
        <w:rPr>
          <w:vertAlign w:val="subscript"/>
        </w:rPr>
        <w:t>n</w:t>
      </w:r>
      <w:r w:rsidRPr="001734C6">
        <w:t>B</w:t>
      </w:r>
      <w:r w:rsidRPr="001734C6">
        <w:rPr>
          <w:vertAlign w:val="subscript"/>
        </w:rPr>
        <w:t>n</w:t>
      </w:r>
      <w:r w:rsidRPr="001734C6">
        <w:t xml:space="preserve"> / ί</w:t>
      </w:r>
      <w:r w:rsidRPr="001734C6">
        <w:rPr>
          <w:vertAlign w:val="subscript"/>
        </w:rPr>
        <w:t xml:space="preserve">k </w:t>
      </w:r>
      <w:r w:rsidRPr="001734C6">
        <w:t>= 0.</w:t>
      </w:r>
    </w:p>
    <w:p w:rsidR="00A2718C" w:rsidRPr="001734C6" w:rsidRDefault="00A2718C" w:rsidP="00A2718C">
      <w:pPr>
        <w:jc w:val="both"/>
      </w:pPr>
      <w:r w:rsidRPr="001734C6">
        <w:t>Расчеты по этой формуле дают следующие значения: для первого – 0,1; для второго – 1/11, для третьего – 1/12.</w:t>
      </w:r>
    </w:p>
    <w:p w:rsidR="00A2718C" w:rsidRPr="001734C6" w:rsidRDefault="00A2718C" w:rsidP="00A2718C">
      <w:pPr>
        <w:spacing w:line="360" w:lineRule="auto"/>
        <w:jc w:val="center"/>
      </w:pPr>
    </w:p>
    <w:p w:rsidR="00A2718C" w:rsidRPr="001734C6" w:rsidRDefault="00A2718C" w:rsidP="00A2718C">
      <w:pPr>
        <w:jc w:val="both"/>
      </w:pPr>
      <w:r w:rsidRPr="001734C6">
        <w:t>4. Денежная база страны составляет 5000, количество находящихся в обращении денег – 20000 денежных единиц, при этом минимальная норма резервного покрытия 10%, а доля наличных денег у населения – 1/5  всей суммы кредитов, предоставленных коммерческими банками.</w:t>
      </w:r>
    </w:p>
    <w:p w:rsidR="00A2718C" w:rsidRPr="001734C6" w:rsidRDefault="00A2718C" w:rsidP="00A2718C">
      <w:pPr>
        <w:jc w:val="both"/>
      </w:pPr>
      <w:r w:rsidRPr="001734C6">
        <w:tab/>
        <w:t>Определить:</w:t>
      </w:r>
    </w:p>
    <w:p w:rsidR="00A2718C" w:rsidRPr="001734C6" w:rsidRDefault="00A2718C" w:rsidP="00A2718C">
      <w:pPr>
        <w:numPr>
          <w:ilvl w:val="1"/>
          <w:numId w:val="9"/>
        </w:numPr>
        <w:ind w:left="0" w:firstLine="0"/>
        <w:jc w:val="both"/>
      </w:pPr>
      <w:r w:rsidRPr="001734C6">
        <w:t>запланированные избыточные резервы КБ;</w:t>
      </w:r>
    </w:p>
    <w:p w:rsidR="00A2718C" w:rsidRPr="001734C6" w:rsidRDefault="00A2718C" w:rsidP="00A2718C">
      <w:pPr>
        <w:numPr>
          <w:ilvl w:val="1"/>
          <w:numId w:val="9"/>
        </w:numPr>
        <w:ind w:left="0" w:firstLine="0"/>
        <w:jc w:val="both"/>
      </w:pPr>
      <w:r w:rsidRPr="001734C6">
        <w:t>на сколько возросло бы количество денег в обращении при отсутствии избыточных резервов?</w:t>
      </w:r>
    </w:p>
    <w:p w:rsidR="00A2718C" w:rsidRDefault="00A2718C" w:rsidP="00A2718C">
      <w:pPr>
        <w:jc w:val="center"/>
        <w:rPr>
          <w:i/>
        </w:rPr>
      </w:pPr>
    </w:p>
    <w:p w:rsidR="00A2718C" w:rsidRDefault="00A2718C" w:rsidP="00A2718C">
      <w:pPr>
        <w:jc w:val="center"/>
        <w:rPr>
          <w:i/>
        </w:rPr>
      </w:pPr>
    </w:p>
    <w:p w:rsidR="00A2718C" w:rsidRPr="00F51D7C" w:rsidRDefault="00A2718C" w:rsidP="00A2718C">
      <w:pPr>
        <w:jc w:val="center"/>
        <w:rPr>
          <w:i/>
        </w:rPr>
      </w:pPr>
      <w:r w:rsidRPr="00F51D7C">
        <w:rPr>
          <w:i/>
        </w:rPr>
        <w:t>Решение</w:t>
      </w:r>
    </w:p>
    <w:p w:rsidR="00A2718C" w:rsidRPr="00F51D7C" w:rsidRDefault="00A2718C" w:rsidP="00A2718C">
      <w:pPr>
        <w:jc w:val="center"/>
        <w:rPr>
          <w:i/>
        </w:rPr>
      </w:pPr>
    </w:p>
    <w:p w:rsidR="00A2718C" w:rsidRPr="001734C6" w:rsidRDefault="00A2718C" w:rsidP="00A2718C">
      <w:pPr>
        <w:numPr>
          <w:ilvl w:val="0"/>
          <w:numId w:val="11"/>
        </w:numPr>
        <w:ind w:left="0" w:firstLine="0"/>
        <w:jc w:val="both"/>
      </w:pPr>
      <w:r w:rsidRPr="001734C6">
        <w:t>Подставим данные в формулу</w:t>
      </w:r>
    </w:p>
    <w:p w:rsidR="00A2718C" w:rsidRPr="001734C6" w:rsidRDefault="00A2718C" w:rsidP="00A2718C">
      <w:pPr>
        <w:jc w:val="center"/>
      </w:pPr>
      <w:r w:rsidRPr="001734C6">
        <w:rPr>
          <w:position w:val="-28"/>
        </w:rPr>
        <w:object w:dxaOrig="2740" w:dyaOrig="660">
          <v:shape id="_x0000_i1061" type="#_x0000_t75" style="width:137.25pt;height:33pt" o:ole="">
            <v:imagedata r:id="rId76" o:title=""/>
          </v:shape>
          <o:OLEObject Type="Embed" ProgID="Equation.3" ShapeID="_x0000_i1061" DrawAspect="Content" ObjectID="_1489854819" r:id="rId77"/>
        </w:object>
      </w:r>
    </w:p>
    <w:p w:rsidR="00A2718C" w:rsidRPr="001734C6" w:rsidRDefault="00A2718C" w:rsidP="00A2718C">
      <w:pPr>
        <w:jc w:val="both"/>
      </w:pPr>
      <w:r w:rsidRPr="001734C6">
        <w:tab/>
      </w:r>
      <w:r w:rsidRPr="001734C6">
        <w:tab/>
      </w:r>
      <w:r w:rsidRPr="001734C6">
        <w:rPr>
          <w:position w:val="-10"/>
        </w:rPr>
        <w:object w:dxaOrig="180" w:dyaOrig="340">
          <v:shape id="_x0000_i1062" type="#_x0000_t75" style="width:9pt;height:17.25pt" o:ole="">
            <v:imagedata r:id="rId55" o:title=""/>
          </v:shape>
          <o:OLEObject Type="Embed" ProgID="Equation.3" ShapeID="_x0000_i1062" DrawAspect="Content" ObjectID="_1489854820" r:id="rId78"/>
        </w:object>
      </w:r>
      <w:r w:rsidRPr="001734C6">
        <w:tab/>
      </w:r>
      <w:r w:rsidRPr="001734C6">
        <w:tab/>
      </w:r>
      <w:r w:rsidRPr="001734C6">
        <w:tab/>
        <w:t>денежный мультипликатор</w:t>
      </w:r>
    </w:p>
    <w:p w:rsidR="00A2718C" w:rsidRPr="001734C6" w:rsidRDefault="00A2718C" w:rsidP="00A2718C">
      <w:pPr>
        <w:jc w:val="center"/>
      </w:pPr>
    </w:p>
    <w:p w:rsidR="00A2718C" w:rsidRPr="001734C6" w:rsidRDefault="00A2718C" w:rsidP="00A2718C">
      <w:pPr>
        <w:jc w:val="center"/>
      </w:pPr>
      <w:r w:rsidRPr="001734C6">
        <w:rPr>
          <w:position w:val="-28"/>
        </w:rPr>
        <w:object w:dxaOrig="5060" w:dyaOrig="660">
          <v:shape id="_x0000_i1063" type="#_x0000_t75" style="width:252.75pt;height:33pt" o:ole="">
            <v:imagedata r:id="rId79" o:title=""/>
          </v:shape>
          <o:OLEObject Type="Embed" ProgID="Equation.3" ShapeID="_x0000_i1063" DrawAspect="Content" ObjectID="_1489854821" r:id="rId80"/>
        </w:object>
      </w:r>
      <w:r w:rsidRPr="001734C6">
        <w:t>.</w:t>
      </w:r>
    </w:p>
    <w:p w:rsidR="00A2718C" w:rsidRPr="001734C6" w:rsidRDefault="00A2718C" w:rsidP="00A2718C">
      <w:pPr>
        <w:jc w:val="both"/>
      </w:pPr>
      <w:r w:rsidRPr="001734C6">
        <w:t xml:space="preserve">По формуле </w:t>
      </w:r>
      <w:r w:rsidRPr="001734C6">
        <w:rPr>
          <w:position w:val="-28"/>
        </w:rPr>
        <w:object w:dxaOrig="2700" w:dyaOrig="660">
          <v:shape id="_x0000_i1064" type="#_x0000_t75" style="width:135pt;height:33pt" o:ole="">
            <v:imagedata r:id="rId81" o:title=""/>
          </v:shape>
          <o:OLEObject Type="Embed" ProgID="Equation.3" ShapeID="_x0000_i1064" DrawAspect="Content" ObjectID="_1489854822" r:id="rId82"/>
        </w:object>
      </w:r>
      <w:r w:rsidRPr="001734C6">
        <w:t xml:space="preserve">    найдем величину депозитов </w:t>
      </w:r>
      <w:r w:rsidRPr="001734C6">
        <w:rPr>
          <w:position w:val="-10"/>
        </w:rPr>
        <w:object w:dxaOrig="1260" w:dyaOrig="320">
          <v:shape id="_x0000_i1065" type="#_x0000_t75" style="width:63pt;height:16.5pt" o:ole="">
            <v:imagedata r:id="rId83" o:title=""/>
          </v:shape>
          <o:OLEObject Type="Embed" ProgID="Equation.3" ShapeID="_x0000_i1065" DrawAspect="Content" ObjectID="_1489854823" r:id="rId84"/>
        </w:object>
      </w:r>
      <w:r w:rsidRPr="001734C6">
        <w:t xml:space="preserve">. Следовательно, плановая величина избыточных резервов коммерческих банков </w:t>
      </w:r>
    </w:p>
    <w:p w:rsidR="00A2718C" w:rsidRPr="001734C6" w:rsidRDefault="00A2718C" w:rsidP="00A2718C">
      <w:pPr>
        <w:jc w:val="both"/>
      </w:pPr>
      <w:r w:rsidRPr="001734C6">
        <w:rPr>
          <w:position w:val="-10"/>
        </w:rPr>
        <w:object w:dxaOrig="1180" w:dyaOrig="320">
          <v:shape id="_x0000_i1066" type="#_x0000_t75" style="width:58.5pt;height:16.5pt" o:ole="">
            <v:imagedata r:id="rId85" o:title=""/>
          </v:shape>
          <o:OLEObject Type="Embed" ProgID="Equation.3" ShapeID="_x0000_i1066" DrawAspect="Content" ObjectID="_1489854824" r:id="rId86"/>
        </w:object>
      </w:r>
      <w:r w:rsidRPr="001734C6">
        <w:t>.</w:t>
      </w:r>
    </w:p>
    <w:p w:rsidR="00A2718C" w:rsidRPr="001734C6" w:rsidRDefault="00A2718C" w:rsidP="00A2718C">
      <w:pPr>
        <w:numPr>
          <w:ilvl w:val="0"/>
          <w:numId w:val="11"/>
        </w:numPr>
        <w:ind w:left="0" w:firstLine="0"/>
        <w:jc w:val="both"/>
      </w:pPr>
      <w:r w:rsidRPr="001734C6">
        <w:t>При отсутствии избыточных резервов у коммерческих банков (</w:t>
      </w:r>
      <w:r w:rsidRPr="001734C6">
        <w:rPr>
          <w:position w:val="-10"/>
        </w:rPr>
        <w:object w:dxaOrig="620" w:dyaOrig="320">
          <v:shape id="_x0000_i1067" type="#_x0000_t75" style="width:31.5pt;height:16.5pt" o:ole="">
            <v:imagedata r:id="rId87" o:title=""/>
          </v:shape>
          <o:OLEObject Type="Embed" ProgID="Equation.3" ShapeID="_x0000_i1067" DrawAspect="Content" ObjectID="_1489854825" r:id="rId88"/>
        </w:object>
      </w:r>
      <w:r w:rsidRPr="001734C6">
        <w:t>) денежный мультипликатор принимает значение (1 + 0,2 х  0,9) / (0,1 + 0,2 · 0,9) = 4,2. Тогда</w:t>
      </w:r>
    </w:p>
    <w:p w:rsidR="00A2718C" w:rsidRPr="001734C6" w:rsidRDefault="00A2718C" w:rsidP="00A2718C">
      <w:pPr>
        <w:jc w:val="both"/>
      </w:pPr>
      <w:r w:rsidRPr="001734C6">
        <w:t>М</w:t>
      </w:r>
      <w:r w:rsidRPr="001734C6">
        <w:rPr>
          <w:vertAlign w:val="subscript"/>
        </w:rPr>
        <w:t>1</w:t>
      </w:r>
      <w:r w:rsidRPr="001734C6">
        <w:t xml:space="preserve"> = 5000 · 4,2 = 21071, то есть ∆М = 1071,4.</w:t>
      </w:r>
    </w:p>
    <w:p w:rsidR="00A2718C" w:rsidRPr="00840603" w:rsidRDefault="00A2718C" w:rsidP="00A2718C">
      <w:pPr>
        <w:spacing w:line="360" w:lineRule="auto"/>
        <w:ind w:left="708"/>
        <w:jc w:val="both"/>
      </w:pPr>
    </w:p>
    <w:p w:rsidR="00A2718C" w:rsidRPr="001A1138" w:rsidRDefault="00A2718C" w:rsidP="00A2718C">
      <w:pPr>
        <w:spacing w:line="360" w:lineRule="auto"/>
        <w:ind w:left="708"/>
        <w:jc w:val="center"/>
      </w:pPr>
      <w:r w:rsidRPr="001A1138">
        <w:rPr>
          <w:b/>
          <w:i/>
        </w:rPr>
        <w:t>Задачи для самостоятельной работы</w:t>
      </w:r>
    </w:p>
    <w:p w:rsidR="00A2718C" w:rsidRPr="001734C6" w:rsidRDefault="00A2718C" w:rsidP="00A2718C">
      <w:pPr>
        <w:jc w:val="both"/>
      </w:pPr>
      <w:r w:rsidRPr="001734C6">
        <w:t xml:space="preserve">1. В обращении находится 250 денежных единиц, каждая из них в среднем совершает 10 оборотов в год. Предельная склонность к предпочтению ликвидности в качестве имущества равна реальным 8 денежным единицам. Спрос на деньги из-за предосторожности равен нулю. Когда годовая ставка </w:t>
      </w:r>
      <w:r w:rsidRPr="001734C6">
        <w:lastRenderedPageBreak/>
        <w:t>процента поднимается до 15%, тогда спрос на деньги как имущество тоже становится нулевым. Текущая ставка процента – 12%.</w:t>
      </w:r>
    </w:p>
    <w:p w:rsidR="00A2718C" w:rsidRPr="001734C6" w:rsidRDefault="00A2718C" w:rsidP="00A2718C">
      <w:pPr>
        <w:jc w:val="both"/>
      </w:pPr>
      <w:r w:rsidRPr="001734C6">
        <w:t>1</w:t>
      </w:r>
      <w:r w:rsidRPr="00365427">
        <w:t>)</w:t>
      </w:r>
      <w:r w:rsidRPr="001734C6">
        <w:t xml:space="preserve">   При какой величине НД в этих условиях уровень цен будет равен единице?</w:t>
      </w:r>
    </w:p>
    <w:p w:rsidR="00A2718C" w:rsidRPr="001734C6" w:rsidRDefault="00A2718C" w:rsidP="00A2718C">
      <w:pPr>
        <w:jc w:val="both"/>
      </w:pPr>
      <w:r w:rsidRPr="001734C6">
        <w:t>2</w:t>
      </w:r>
      <w:r w:rsidRPr="00365427">
        <w:t>)</w:t>
      </w:r>
      <w:r w:rsidRPr="001734C6">
        <w:t xml:space="preserve">   Каковы будут номинальные объемы спроса на деньги для сделок и в качестве </w:t>
      </w:r>
    </w:p>
    <w:p w:rsidR="00A2718C" w:rsidRPr="001734C6" w:rsidRDefault="00A2718C" w:rsidP="00A2718C">
      <w:pPr>
        <w:jc w:val="both"/>
      </w:pPr>
      <w:r w:rsidRPr="001734C6">
        <w:t xml:space="preserve"> имущества, если при тех же значениях ставки процента и реального НД уровень   </w:t>
      </w:r>
    </w:p>
    <w:p w:rsidR="00A2718C" w:rsidRPr="001734C6" w:rsidRDefault="00A2718C" w:rsidP="00A2718C">
      <w:pPr>
        <w:jc w:val="both"/>
      </w:pPr>
      <w:r w:rsidRPr="001734C6">
        <w:t xml:space="preserve"> цен возрастет на 25%?</w:t>
      </w:r>
    </w:p>
    <w:p w:rsidR="00A2718C" w:rsidRPr="001734C6" w:rsidRDefault="00A2718C" w:rsidP="00A2718C">
      <w:pPr>
        <w:jc w:val="both"/>
      </w:pPr>
      <w:r w:rsidRPr="00365427">
        <w:t xml:space="preserve">3) </w:t>
      </w:r>
      <w:r w:rsidRPr="001734C6">
        <w:t>Каковы будут номинальные объемы спроса на деньги для сделок и в качестве имущества после восстановлен</w:t>
      </w:r>
      <w:r>
        <w:t>ия равно</w:t>
      </w:r>
      <w:r w:rsidRPr="001734C6">
        <w:t>весия на денежном рынке?</w:t>
      </w:r>
    </w:p>
    <w:p w:rsidR="00A2718C" w:rsidRPr="001734C6" w:rsidRDefault="00A2718C" w:rsidP="00A2718C"/>
    <w:p w:rsidR="00A2718C" w:rsidRPr="001734C6" w:rsidRDefault="00A2718C" w:rsidP="00A2718C">
      <w:pPr>
        <w:tabs>
          <w:tab w:val="left" w:pos="720"/>
        </w:tabs>
        <w:jc w:val="both"/>
      </w:pPr>
      <w:r w:rsidRPr="00365427">
        <w:t>2</w:t>
      </w:r>
      <w:r w:rsidRPr="001734C6">
        <w:t xml:space="preserve">. ЦБ покупает государственные облигации у коммерческих банков на сумму 100 миллионов. </w:t>
      </w:r>
    </w:p>
    <w:p w:rsidR="00A2718C" w:rsidRPr="001734C6" w:rsidRDefault="00A2718C" w:rsidP="00A2718C">
      <w:pPr>
        <w:tabs>
          <w:tab w:val="left" w:pos="720"/>
        </w:tabs>
        <w:jc w:val="both"/>
      </w:pPr>
      <w:r w:rsidRPr="001734C6">
        <w:tab/>
        <w:t>Как может измениться предложение денег, если коммерческие банки полностью используют свои кредитные возможности при условии, что норма резервирования депозитов составит 10%?</w:t>
      </w:r>
    </w:p>
    <w:p w:rsidR="00A2718C" w:rsidRPr="001A1138" w:rsidRDefault="00A2718C" w:rsidP="00A2718C">
      <w:pPr>
        <w:tabs>
          <w:tab w:val="left" w:pos="720"/>
        </w:tabs>
      </w:pPr>
      <w:r w:rsidRPr="001A1138">
        <w:t>(Ответ: 1 млрд).</w:t>
      </w:r>
    </w:p>
    <w:p w:rsidR="00A2718C" w:rsidRPr="001A1138" w:rsidRDefault="00A2718C" w:rsidP="00A2718C">
      <w:pPr>
        <w:tabs>
          <w:tab w:val="left" w:pos="720"/>
        </w:tabs>
      </w:pPr>
    </w:p>
    <w:p w:rsidR="00A2718C" w:rsidRPr="001A1138" w:rsidRDefault="00A2718C" w:rsidP="00A2718C">
      <w:pPr>
        <w:tabs>
          <w:tab w:val="left" w:pos="720"/>
        </w:tabs>
        <w:jc w:val="both"/>
      </w:pPr>
      <w:r w:rsidRPr="001A1138">
        <w:t xml:space="preserve">3. Норма обязательных резервов равна 20%. Коммерческий банк хранит еще 5% от суммы депозитов в качестве избыточных резервов. Величина депозитов составляет 10000. </w:t>
      </w:r>
    </w:p>
    <w:p w:rsidR="00A2718C" w:rsidRPr="001A1138" w:rsidRDefault="00A2718C" w:rsidP="00A2718C">
      <w:pPr>
        <w:tabs>
          <w:tab w:val="left" w:pos="720"/>
        </w:tabs>
        <w:jc w:val="both"/>
      </w:pPr>
      <w:r w:rsidRPr="001A1138">
        <w:tab/>
        <w:t>Какую максимальную сумму банк может использовать для выдачи ссуд?</w:t>
      </w:r>
    </w:p>
    <w:p w:rsidR="00A2718C" w:rsidRPr="001A1138" w:rsidRDefault="00A2718C" w:rsidP="00A2718C">
      <w:pPr>
        <w:tabs>
          <w:tab w:val="left" w:pos="720"/>
        </w:tabs>
        <w:jc w:val="both"/>
      </w:pPr>
      <w:r w:rsidRPr="001A1138">
        <w:t>(Ответ: 8000).</w:t>
      </w:r>
    </w:p>
    <w:p w:rsidR="00A2718C" w:rsidRPr="001A1138" w:rsidRDefault="00A2718C" w:rsidP="00A2718C">
      <w:pPr>
        <w:tabs>
          <w:tab w:val="left" w:pos="720"/>
        </w:tabs>
        <w:jc w:val="both"/>
      </w:pPr>
    </w:p>
    <w:p w:rsidR="00A2718C" w:rsidRPr="001A1138" w:rsidRDefault="00A2718C" w:rsidP="00A2718C">
      <w:pPr>
        <w:tabs>
          <w:tab w:val="left" w:pos="720"/>
        </w:tabs>
        <w:jc w:val="both"/>
      </w:pPr>
      <w:r w:rsidRPr="001A1138">
        <w:t xml:space="preserve">4. Суммарные резервы коммерческого банка составляют 220 млн. руб. Депозиты равны 950 млн. руб. Обязательная норма резервирования депозитов составляет 20%. </w:t>
      </w:r>
    </w:p>
    <w:p w:rsidR="00A2718C" w:rsidRPr="001A1138" w:rsidRDefault="00A2718C" w:rsidP="00A2718C">
      <w:pPr>
        <w:tabs>
          <w:tab w:val="left" w:pos="720"/>
        </w:tabs>
        <w:jc w:val="both"/>
      </w:pPr>
      <w:r w:rsidRPr="001A1138">
        <w:tab/>
        <w:t>Как может измениться предложение денег, если банк решит использовать все свои избыточные резервы для выдачи ссуд?</w:t>
      </w:r>
    </w:p>
    <w:p w:rsidR="00A2718C" w:rsidRPr="001A1138" w:rsidRDefault="00A2718C" w:rsidP="00A2718C">
      <w:pPr>
        <w:tabs>
          <w:tab w:val="left" w:pos="720"/>
        </w:tabs>
        <w:jc w:val="both"/>
      </w:pPr>
      <w:r w:rsidRPr="001A1138">
        <w:t>(Ответ: увеличится на 150).</w:t>
      </w:r>
    </w:p>
    <w:p w:rsidR="00A2718C" w:rsidRPr="008169B3" w:rsidRDefault="00A2718C" w:rsidP="00A2718C">
      <w:pPr>
        <w:pStyle w:val="a7"/>
        <w:widowControl w:val="0"/>
        <w:ind w:firstLine="709"/>
        <w:jc w:val="both"/>
        <w:rPr>
          <w:b/>
          <w:sz w:val="28"/>
          <w:szCs w:val="28"/>
        </w:rPr>
      </w:pPr>
    </w:p>
    <w:p w:rsidR="00A2718C" w:rsidRDefault="00A2718C" w:rsidP="00A2718C">
      <w:pPr>
        <w:pStyle w:val="a7"/>
        <w:widowControl w:val="0"/>
        <w:ind w:firstLine="709"/>
        <w:jc w:val="center"/>
        <w:rPr>
          <w:b/>
          <w:sz w:val="28"/>
          <w:szCs w:val="28"/>
        </w:rPr>
      </w:pPr>
      <w:r w:rsidRPr="008169B3">
        <w:rPr>
          <w:b/>
          <w:sz w:val="28"/>
          <w:szCs w:val="28"/>
        </w:rPr>
        <w:t xml:space="preserve">Тема 12. Модель </w:t>
      </w:r>
      <w:r w:rsidRPr="008169B3">
        <w:rPr>
          <w:b/>
          <w:sz w:val="28"/>
          <w:szCs w:val="28"/>
          <w:lang w:val="en-US"/>
        </w:rPr>
        <w:t>IS</w:t>
      </w:r>
      <w:r w:rsidRPr="008169B3">
        <w:rPr>
          <w:b/>
          <w:sz w:val="28"/>
          <w:szCs w:val="28"/>
        </w:rPr>
        <w:t>-</w:t>
      </w:r>
      <w:r w:rsidRPr="008169B3">
        <w:rPr>
          <w:b/>
          <w:sz w:val="28"/>
          <w:szCs w:val="28"/>
          <w:lang w:val="en-US"/>
        </w:rPr>
        <w:t>LM</w:t>
      </w:r>
      <w:r>
        <w:rPr>
          <w:b/>
          <w:sz w:val="28"/>
          <w:szCs w:val="28"/>
        </w:rPr>
        <w:t>: общая характеристика</w:t>
      </w:r>
    </w:p>
    <w:p w:rsidR="00A2718C" w:rsidRDefault="00A2718C" w:rsidP="00A2718C">
      <w:pPr>
        <w:jc w:val="center"/>
        <w:rPr>
          <w:b/>
          <w:i/>
        </w:rPr>
      </w:pPr>
      <w:r>
        <w:rPr>
          <w:b/>
          <w:i/>
        </w:rPr>
        <w:t>Проектные задания</w:t>
      </w:r>
    </w:p>
    <w:p w:rsidR="00A2718C" w:rsidRDefault="00A2718C" w:rsidP="00A2718C">
      <w:pPr>
        <w:rPr>
          <w:color w:val="FF0000"/>
        </w:rPr>
      </w:pPr>
    </w:p>
    <w:p w:rsidR="00A2718C" w:rsidRPr="00004C48" w:rsidRDefault="00A2718C" w:rsidP="00A2718C">
      <w:pPr>
        <w:jc w:val="both"/>
      </w:pPr>
      <w:r>
        <w:t>1</w:t>
      </w:r>
      <w:r w:rsidRPr="00004C48">
        <w:t>. Пусть две страны A и B различаются предельной склонностью к потреблению так, что MPC</w:t>
      </w:r>
      <w:r w:rsidRPr="00004C48">
        <w:rPr>
          <w:vertAlign w:val="subscript"/>
          <w:lang w:val="en-US"/>
        </w:rPr>
        <w:t>A</w:t>
      </w:r>
      <w:r w:rsidRPr="00004C48">
        <w:t xml:space="preserve"> больше, чем MPC</w:t>
      </w:r>
      <w:r w:rsidRPr="00004C48">
        <w:rPr>
          <w:vertAlign w:val="subscript"/>
        </w:rPr>
        <w:t>В</w:t>
      </w:r>
      <w:r w:rsidRPr="00004C48">
        <w:t>.</w:t>
      </w:r>
    </w:p>
    <w:p w:rsidR="00A2718C" w:rsidRPr="00004C48" w:rsidRDefault="00A2718C" w:rsidP="00A2718C">
      <w:pPr>
        <w:jc w:val="both"/>
      </w:pPr>
      <w:r w:rsidRPr="00004C48">
        <w:t>1) Нарисуйте кривые IS и LM для каждой из стран. Сравните их форму, если спрос и предложение денег одинаковы в обеих странах.</w:t>
      </w:r>
    </w:p>
    <w:p w:rsidR="00A2718C" w:rsidRDefault="00A2718C" w:rsidP="00A2718C">
      <w:pPr>
        <w:jc w:val="both"/>
      </w:pPr>
      <w:r w:rsidRPr="00004C48">
        <w:t>2) В какой стране денежная политика будет более эффективной?</w:t>
      </w:r>
    </w:p>
    <w:p w:rsidR="00A2718C" w:rsidRPr="00004C48" w:rsidRDefault="00A2718C" w:rsidP="00A2718C">
      <w:pPr>
        <w:jc w:val="both"/>
      </w:pPr>
      <w:r>
        <w:t>Оформите результаты исследования в форме сравнительной таблицы.</w:t>
      </w:r>
    </w:p>
    <w:p w:rsidR="00A2718C" w:rsidRPr="00004C48" w:rsidRDefault="00A2718C" w:rsidP="00A2718C">
      <w:pPr>
        <w:jc w:val="both"/>
      </w:pPr>
    </w:p>
    <w:p w:rsidR="00A2718C" w:rsidRPr="00004C48" w:rsidRDefault="00A2718C" w:rsidP="00A2718C">
      <w:pPr>
        <w:jc w:val="both"/>
      </w:pPr>
      <w:r>
        <w:lastRenderedPageBreak/>
        <w:t>2</w:t>
      </w:r>
      <w:r w:rsidRPr="00004C48">
        <w:t>. Предположим, что в экономике происходит внезапное увеличение спроса на деньги, то есть при тех же уровнях ставки процента и дохода люди хотят иметь больший реальный запас денежных средств. Что случится с кривой спроса на деньги и с LM?</w:t>
      </w:r>
      <w:r>
        <w:t xml:space="preserve"> Свои предположения представьте в виде графиков и сделайте пояснения.</w:t>
      </w:r>
    </w:p>
    <w:p w:rsidR="00A2718C" w:rsidRPr="00004C48" w:rsidRDefault="00A2718C" w:rsidP="00A2718C">
      <w:pPr>
        <w:jc w:val="both"/>
      </w:pPr>
    </w:p>
    <w:p w:rsidR="00A2718C" w:rsidRPr="00004C48" w:rsidRDefault="00A2718C" w:rsidP="00A2718C">
      <w:pPr>
        <w:jc w:val="both"/>
      </w:pPr>
      <w:r>
        <w:t>3</w:t>
      </w:r>
      <w:r w:rsidRPr="00004C48">
        <w:t>. Предположим, что планируемые инвестиции увеличиваются по мере роста выпуска и уменьшаются с уменьшением выпуска. Это возможно в случае зависимости инвестиций от ожидаемых прибылей или ожидаемых продаж, которые изменяются в одном направлении с выпуском. Нарисуйте функцию планируемых инвестиций для линейного варианта модели. Как изменится в новой ситуации по сравнению со случаем, когда инвестиции не зависят от выпуска:</w:t>
      </w:r>
    </w:p>
    <w:p w:rsidR="00A2718C" w:rsidRPr="00004C48" w:rsidRDefault="00A2718C" w:rsidP="00A2718C">
      <w:pPr>
        <w:jc w:val="both"/>
      </w:pPr>
      <w:r w:rsidRPr="00004C48">
        <w:t>1) наклон линии планируемых расходов;</w:t>
      </w:r>
    </w:p>
    <w:p w:rsidR="00A2718C" w:rsidRPr="00004C48" w:rsidRDefault="00A2718C" w:rsidP="00A2718C">
      <w:pPr>
        <w:jc w:val="both"/>
      </w:pPr>
      <w:r w:rsidRPr="00004C48">
        <w:t>2) мультипликатор государственных расходов;</w:t>
      </w:r>
    </w:p>
    <w:p w:rsidR="00A2718C" w:rsidRDefault="00A2718C" w:rsidP="00A2718C">
      <w:pPr>
        <w:jc w:val="both"/>
      </w:pPr>
      <w:r w:rsidRPr="00004C48">
        <w:t>3) наклоны IS и LM.</w:t>
      </w:r>
    </w:p>
    <w:p w:rsidR="00A2718C" w:rsidRDefault="00A2718C" w:rsidP="00A2718C">
      <w:pPr>
        <w:jc w:val="both"/>
      </w:pPr>
      <w:r>
        <w:t>Результаты исследования подтвердите графиками, формулами и теоретическими аргументами.</w:t>
      </w:r>
    </w:p>
    <w:p w:rsidR="00A2718C" w:rsidRPr="00004C48" w:rsidRDefault="00A2718C" w:rsidP="00A2718C">
      <w:pPr>
        <w:jc w:val="both"/>
      </w:pPr>
    </w:p>
    <w:p w:rsidR="00A2718C" w:rsidRPr="00004C48" w:rsidRDefault="00A2718C" w:rsidP="00A2718C">
      <w:pPr>
        <w:jc w:val="both"/>
      </w:pPr>
      <w:r w:rsidRPr="00004C48">
        <w:t>4. Для линейного варианта модели IS-LM определите графически, как изменятся IS и LM, если:</w:t>
      </w:r>
    </w:p>
    <w:p w:rsidR="00A2718C" w:rsidRPr="00004C48" w:rsidRDefault="00A2718C" w:rsidP="00A2718C">
      <w:pPr>
        <w:jc w:val="both"/>
      </w:pPr>
      <w:r w:rsidRPr="00004C48">
        <w:t>1) возрастет чувствительность инвестиций к ставке процента;</w:t>
      </w:r>
    </w:p>
    <w:p w:rsidR="00A2718C" w:rsidRPr="00004C48" w:rsidRDefault="00A2718C" w:rsidP="00A2718C">
      <w:pPr>
        <w:jc w:val="both"/>
      </w:pPr>
      <w:r w:rsidRPr="00004C48">
        <w:t>2) возрастает ставка налога;</w:t>
      </w:r>
    </w:p>
    <w:p w:rsidR="00A2718C" w:rsidRPr="00004C48" w:rsidRDefault="00A2718C" w:rsidP="00A2718C">
      <w:pPr>
        <w:jc w:val="both"/>
      </w:pPr>
      <w:r w:rsidRPr="00004C48">
        <w:t>3) номинальное предложение денег неизменно, а уровень цен растет;</w:t>
      </w:r>
    </w:p>
    <w:p w:rsidR="00A2718C" w:rsidRPr="00004C48" w:rsidRDefault="00A2718C" w:rsidP="00A2718C">
      <w:pPr>
        <w:jc w:val="both"/>
      </w:pPr>
      <w:r w:rsidRPr="00004C48">
        <w:t>4) возрастает чувствительность спроса на деньги к ставке процента;</w:t>
      </w:r>
    </w:p>
    <w:p w:rsidR="00A2718C" w:rsidRPr="00004C48" w:rsidRDefault="00A2718C" w:rsidP="00A2718C">
      <w:pPr>
        <w:jc w:val="both"/>
      </w:pPr>
      <w:r w:rsidRPr="00004C48">
        <w:t>5) возрастает чувствительность спроса на деньги к доходу.</w:t>
      </w:r>
    </w:p>
    <w:p w:rsidR="00A2718C" w:rsidRPr="00004C48" w:rsidRDefault="00A2718C" w:rsidP="00A2718C">
      <w:pPr>
        <w:jc w:val="both"/>
      </w:pPr>
      <w:r w:rsidRPr="00004C48">
        <w:t>Дайте пояснения к полученным графикам.</w:t>
      </w:r>
    </w:p>
    <w:p w:rsidR="00A2718C" w:rsidRPr="00004C48" w:rsidRDefault="00A2718C" w:rsidP="00A2718C">
      <w:pPr>
        <w:jc w:val="both"/>
      </w:pPr>
    </w:p>
    <w:p w:rsidR="00A2718C" w:rsidRPr="00004C48" w:rsidRDefault="00A2718C" w:rsidP="00A2718C">
      <w:pPr>
        <w:jc w:val="both"/>
      </w:pPr>
      <w:r w:rsidRPr="00004C48">
        <w:t>5. В рамках линейного варианта модели IS-LM определить алгебраически, объяснить экономически и дать графическую интерпретацию результатов проведения ограничительной фискальной и кредитно-денежной политик в краткосрочном и долгосрочном периодах, предполагая, что первоначально экономика находились в состоянии краткосрочного равновесия, совпадающего с долгосрочным.</w:t>
      </w:r>
    </w:p>
    <w:p w:rsidR="00A2718C" w:rsidRPr="00004C48" w:rsidRDefault="00A2718C" w:rsidP="00A2718C">
      <w:pPr>
        <w:jc w:val="both"/>
      </w:pPr>
    </w:p>
    <w:p w:rsidR="00A2718C" w:rsidRDefault="00A2718C" w:rsidP="00A2718C">
      <w:pPr>
        <w:jc w:val="both"/>
      </w:pPr>
      <w:r w:rsidRPr="00004C48">
        <w:t>6. Привести графическую интерпретацию иллюстрации зависимости эффективности фискальной и кредитно-денежной политик от параметров линейного варианта модели IS-LM.</w:t>
      </w:r>
    </w:p>
    <w:p w:rsidR="00A2718C" w:rsidRDefault="00A2718C" w:rsidP="00A2718C">
      <w:pPr>
        <w:jc w:val="both"/>
      </w:pPr>
    </w:p>
    <w:p w:rsidR="00A2718C" w:rsidRPr="009110B2" w:rsidRDefault="00A2718C" w:rsidP="00A2718C">
      <w:pPr>
        <w:jc w:val="both"/>
      </w:pPr>
      <w:r>
        <w:t>7</w:t>
      </w:r>
      <w:r w:rsidRPr="009110B2">
        <w:t>. Проанализируйте следующие модификации линейного варианта модели IS-LM:</w:t>
      </w:r>
    </w:p>
    <w:p w:rsidR="00A2718C" w:rsidRPr="009110B2" w:rsidRDefault="00A2718C" w:rsidP="00A2718C">
      <w:pPr>
        <w:jc w:val="both"/>
      </w:pPr>
      <w:r w:rsidRPr="009110B2">
        <w:t>1) Пусть для некоторой экономики справедлива количественная теория денег. Нарисуйте график LM. Чему равен мультипликатор государственных расходов для данного случая? Как влияет изменение государственных расходов на совокупный спрос?</w:t>
      </w:r>
    </w:p>
    <w:p w:rsidR="00A2718C" w:rsidRPr="009110B2" w:rsidRDefault="00A2718C" w:rsidP="00A2718C">
      <w:pPr>
        <w:jc w:val="both"/>
      </w:pPr>
      <w:r w:rsidRPr="009110B2">
        <w:lastRenderedPageBreak/>
        <w:t>2) Пусть инвестиции не зависят от ставки процента. Нарисуйте график IS для этого случая. Чему равен денежный мультипликатор? Нарисуйте график совокупного спроса. Может ли изменение предложения денег сдвинуть график совокупного спроса?</w:t>
      </w:r>
    </w:p>
    <w:p w:rsidR="00A2718C" w:rsidRPr="009110B2" w:rsidRDefault="00A2718C" w:rsidP="00A2718C">
      <w:pPr>
        <w:jc w:val="both"/>
      </w:pPr>
      <w:r w:rsidRPr="009110B2">
        <w:t>3) Пусть спрос на деньги бесконечно велик для некоторой ставки процента, ниже определенного значения r*, и равен нулю для r &gt; r*. Нарисуйте график LM в данном случае. Чему равен денежный мультипликатор? Нарисуйте график совокупного спроса. Может ли изменение предложения денег сдвигать график совокупного спроса?</w:t>
      </w:r>
    </w:p>
    <w:p w:rsidR="00A2718C" w:rsidRPr="009110B2" w:rsidRDefault="00A2718C" w:rsidP="00A2718C">
      <w:pPr>
        <w:jc w:val="both"/>
      </w:pPr>
      <w:r w:rsidRPr="009110B2">
        <w:t>4) Пусть спрос на инвестиции бесконечен при некоторой ставке процента, ниже определенного значения r**, и равен нулю для r &gt; r**. Нарисуйте график IS в данном случае. Чему равен мультипликатор государственных расходов? Может ли изменение государственных расходов сдвигать график совокупного спроса?</w:t>
      </w:r>
    </w:p>
    <w:p w:rsidR="00A2718C" w:rsidRPr="009110B2" w:rsidRDefault="00A2718C" w:rsidP="00A2718C">
      <w:pPr>
        <w:jc w:val="both"/>
      </w:pPr>
      <w:r w:rsidRPr="009110B2">
        <w:t>Оформить результаты исследования в виде доклада.</w:t>
      </w:r>
    </w:p>
    <w:p w:rsidR="00A2718C" w:rsidRPr="00004C48" w:rsidRDefault="00A2718C" w:rsidP="00A2718C"/>
    <w:p w:rsidR="00A2718C" w:rsidRDefault="00A2718C" w:rsidP="00A2718C">
      <w:pPr>
        <w:jc w:val="center"/>
        <w:rPr>
          <w:b/>
          <w:i/>
        </w:rPr>
      </w:pPr>
      <w:r w:rsidRPr="008169B3">
        <w:rPr>
          <w:b/>
          <w:i/>
        </w:rPr>
        <w:t>Проблемные вопросы для обсуждения</w:t>
      </w:r>
    </w:p>
    <w:p w:rsidR="00A2718C" w:rsidRDefault="00A2718C" w:rsidP="00A2718C">
      <w:pPr>
        <w:jc w:val="both"/>
        <w:rPr>
          <w:b/>
          <w:i/>
        </w:rPr>
      </w:pPr>
    </w:p>
    <w:p w:rsidR="00A2718C" w:rsidRPr="009110B2" w:rsidRDefault="00A2718C" w:rsidP="00A2718C">
      <w:r w:rsidRPr="009110B2">
        <w:t xml:space="preserve">1. Каковы границы применимости модели </w:t>
      </w:r>
      <w:r w:rsidRPr="009110B2">
        <w:rPr>
          <w:lang w:val="en-US"/>
        </w:rPr>
        <w:t>IS</w:t>
      </w:r>
      <w:r w:rsidRPr="009110B2">
        <w:t>-</w:t>
      </w:r>
      <w:r w:rsidRPr="009110B2">
        <w:rPr>
          <w:lang w:val="en-US"/>
        </w:rPr>
        <w:t>LM</w:t>
      </w:r>
      <w:r w:rsidRPr="009110B2">
        <w:t>?</w:t>
      </w:r>
    </w:p>
    <w:p w:rsidR="00A2718C" w:rsidRPr="001A1138" w:rsidRDefault="00A2718C" w:rsidP="00A2718C">
      <w:pPr>
        <w:jc w:val="center"/>
        <w:rPr>
          <w:b/>
          <w:i/>
        </w:rPr>
      </w:pPr>
      <w:r w:rsidRPr="001A1138">
        <w:rPr>
          <w:b/>
          <w:i/>
        </w:rPr>
        <w:t>Тесты</w:t>
      </w:r>
    </w:p>
    <w:p w:rsidR="00A2718C" w:rsidRPr="001E2935" w:rsidRDefault="00A2718C" w:rsidP="00A2718C"/>
    <w:p w:rsidR="00A2718C" w:rsidRPr="00AA2BAE" w:rsidRDefault="00A2718C" w:rsidP="00A2718C">
      <w:r w:rsidRPr="001A1138">
        <w:rPr>
          <w:b/>
        </w:rPr>
        <w:t>1</w:t>
      </w:r>
      <w:r w:rsidRPr="00AA2BAE">
        <w:t xml:space="preserve">. В соответствие с моделью </w:t>
      </w:r>
      <w:r>
        <w:rPr>
          <w:lang w:val="en-US"/>
        </w:rPr>
        <w:t>IS</w:t>
      </w:r>
      <w:r w:rsidRPr="00AA2BAE">
        <w:t>-</w:t>
      </w:r>
      <w:r>
        <w:rPr>
          <w:lang w:val="en-US"/>
        </w:rPr>
        <w:t>LM</w:t>
      </w:r>
      <w:r w:rsidRPr="00AA2BAE">
        <w:t xml:space="preserve"> при увеличении налоговой ставки следует ожидать, что:</w:t>
      </w:r>
    </w:p>
    <w:p w:rsidR="00A2718C" w:rsidRDefault="00A2718C" w:rsidP="00A2718C">
      <w:r>
        <w:t>а) ставка процента возрастет, а ВВП снизится</w:t>
      </w:r>
    </w:p>
    <w:p w:rsidR="00A2718C" w:rsidRDefault="00A2718C" w:rsidP="00A2718C">
      <w:r>
        <w:t>б) ВВП увеличится, а ставка процента упадет</w:t>
      </w:r>
    </w:p>
    <w:p w:rsidR="00A2718C" w:rsidRDefault="00A2718C" w:rsidP="00A2718C">
      <w:r>
        <w:t>в) ВВП и ставка процента возрастут</w:t>
      </w:r>
    </w:p>
    <w:p w:rsidR="00A2718C" w:rsidRDefault="00A2718C" w:rsidP="00A2718C">
      <w:r>
        <w:t>г) ВВП и ставка процента упадут</w:t>
      </w:r>
    </w:p>
    <w:p w:rsidR="00A2718C" w:rsidRDefault="00A2718C" w:rsidP="00A2718C"/>
    <w:p w:rsidR="00A2718C" w:rsidRDefault="00A2718C" w:rsidP="00A2718C">
      <w:r w:rsidRPr="001A1138">
        <w:rPr>
          <w:b/>
        </w:rPr>
        <w:t>2</w:t>
      </w:r>
      <w:r>
        <w:t>. Дана следующая модель закрытой экономики:</w:t>
      </w:r>
    </w:p>
    <w:p w:rsidR="00A2718C" w:rsidRPr="002D10DC" w:rsidRDefault="00A2718C" w:rsidP="00A2718C">
      <w:pPr>
        <w:rPr>
          <w:lang w:val="en-US"/>
        </w:rPr>
      </w:pPr>
      <w:r w:rsidRPr="001E2935">
        <w:rPr>
          <w:lang w:val="en-US"/>
        </w:rPr>
        <w:t>C </w:t>
      </w:r>
      <w:r w:rsidRPr="002D10DC">
        <w:rPr>
          <w:lang w:val="en-US"/>
        </w:rPr>
        <w:t>=</w:t>
      </w:r>
      <w:r w:rsidRPr="001E2935">
        <w:rPr>
          <w:lang w:val="en-US"/>
        </w:rPr>
        <w:t> </w:t>
      </w:r>
      <w:r w:rsidRPr="002D10DC">
        <w:rPr>
          <w:lang w:val="en-US"/>
        </w:rPr>
        <w:t>0,8(</w:t>
      </w:r>
      <w:r w:rsidRPr="001E2935">
        <w:rPr>
          <w:lang w:val="en-US"/>
        </w:rPr>
        <w:t>Y </w:t>
      </w:r>
      <w:r w:rsidRPr="002D10DC">
        <w:rPr>
          <w:lang w:val="en-US"/>
        </w:rPr>
        <w:t>–</w:t>
      </w:r>
      <w:r w:rsidRPr="001E2935">
        <w:rPr>
          <w:lang w:val="en-US"/>
        </w:rPr>
        <w:t> T</w:t>
      </w:r>
      <w:r w:rsidRPr="002D10DC">
        <w:rPr>
          <w:lang w:val="en-US"/>
        </w:rPr>
        <w:t>);</w:t>
      </w:r>
    </w:p>
    <w:p w:rsidR="00A2718C" w:rsidRPr="002D10DC" w:rsidRDefault="00A2718C" w:rsidP="00A2718C">
      <w:pPr>
        <w:rPr>
          <w:lang w:val="en-US"/>
        </w:rPr>
      </w:pPr>
      <w:r>
        <w:rPr>
          <w:lang w:val="en-US"/>
        </w:rPr>
        <w:t>T </w:t>
      </w:r>
      <w:r w:rsidRPr="002D10DC">
        <w:rPr>
          <w:lang w:val="en-US"/>
        </w:rPr>
        <w:t>=</w:t>
      </w:r>
      <w:r>
        <w:rPr>
          <w:lang w:val="en-US"/>
        </w:rPr>
        <w:t> </w:t>
      </w:r>
      <w:r w:rsidRPr="002D10DC">
        <w:rPr>
          <w:lang w:val="en-US"/>
        </w:rPr>
        <w:t>1000;</w:t>
      </w:r>
    </w:p>
    <w:p w:rsidR="00A2718C" w:rsidRPr="002D10DC" w:rsidRDefault="00A2718C" w:rsidP="00A2718C">
      <w:pPr>
        <w:rPr>
          <w:lang w:val="en-US"/>
        </w:rPr>
      </w:pPr>
      <w:r>
        <w:rPr>
          <w:lang w:val="en-US"/>
        </w:rPr>
        <w:t>I </w:t>
      </w:r>
      <w:r w:rsidRPr="002D10DC">
        <w:rPr>
          <w:lang w:val="en-US"/>
        </w:rPr>
        <w:t>=</w:t>
      </w:r>
      <w:r>
        <w:rPr>
          <w:lang w:val="en-US"/>
        </w:rPr>
        <w:t> </w:t>
      </w:r>
      <w:r w:rsidRPr="002D10DC">
        <w:rPr>
          <w:lang w:val="en-US"/>
        </w:rPr>
        <w:t>800</w:t>
      </w:r>
      <w:r>
        <w:rPr>
          <w:lang w:val="en-US"/>
        </w:rPr>
        <w:t> </w:t>
      </w:r>
      <w:r w:rsidRPr="002D10DC">
        <w:rPr>
          <w:lang w:val="en-US"/>
        </w:rPr>
        <w:t>–</w:t>
      </w:r>
      <w:r>
        <w:rPr>
          <w:lang w:val="en-US"/>
        </w:rPr>
        <w:t> </w:t>
      </w:r>
      <w:r w:rsidRPr="002D10DC">
        <w:rPr>
          <w:lang w:val="en-US"/>
        </w:rPr>
        <w:t>20</w:t>
      </w:r>
      <w:r>
        <w:rPr>
          <w:lang w:val="en-US"/>
        </w:rPr>
        <w:t>r</w:t>
      </w:r>
      <w:r w:rsidRPr="002D10DC">
        <w:rPr>
          <w:lang w:val="en-US"/>
        </w:rPr>
        <w:t>;</w:t>
      </w:r>
    </w:p>
    <w:p w:rsidR="00A2718C" w:rsidRPr="002D10DC" w:rsidRDefault="00A2718C" w:rsidP="00A2718C">
      <w:pPr>
        <w:rPr>
          <w:lang w:val="en-US"/>
        </w:rPr>
      </w:pPr>
      <w:r>
        <w:rPr>
          <w:lang w:val="en-US"/>
        </w:rPr>
        <w:t>G </w:t>
      </w:r>
      <w:r w:rsidRPr="002D10DC">
        <w:rPr>
          <w:lang w:val="en-US"/>
        </w:rPr>
        <w:t>=</w:t>
      </w:r>
      <w:r>
        <w:rPr>
          <w:lang w:val="en-US"/>
        </w:rPr>
        <w:t> </w:t>
      </w:r>
      <w:r w:rsidRPr="002D10DC">
        <w:rPr>
          <w:lang w:val="en-US"/>
        </w:rPr>
        <w:t>1000;</w:t>
      </w:r>
    </w:p>
    <w:p w:rsidR="00A2718C" w:rsidRPr="002D10DC" w:rsidRDefault="00A2718C" w:rsidP="00A2718C">
      <w:pPr>
        <w:rPr>
          <w:lang w:val="en-US"/>
        </w:rPr>
      </w:pPr>
      <w:r>
        <w:rPr>
          <w:lang w:val="en-US"/>
        </w:rPr>
        <w:t>M </w:t>
      </w:r>
      <w:r w:rsidRPr="002D10DC">
        <w:rPr>
          <w:lang w:val="en-US"/>
        </w:rPr>
        <w:t>=</w:t>
      </w:r>
      <w:r>
        <w:rPr>
          <w:lang w:val="en-US"/>
        </w:rPr>
        <w:t> </w:t>
      </w:r>
      <w:r w:rsidRPr="002D10DC">
        <w:rPr>
          <w:lang w:val="en-US"/>
        </w:rPr>
        <w:t>1200;</w:t>
      </w:r>
    </w:p>
    <w:p w:rsidR="00A2718C" w:rsidRPr="002D10DC" w:rsidRDefault="00A2718C" w:rsidP="00A2718C">
      <w:pPr>
        <w:rPr>
          <w:lang w:val="en-US"/>
        </w:rPr>
      </w:pPr>
      <w:r>
        <w:rPr>
          <w:lang w:val="en-US"/>
        </w:rPr>
        <w:t>P </w:t>
      </w:r>
      <w:r w:rsidRPr="002D10DC">
        <w:rPr>
          <w:lang w:val="en-US"/>
        </w:rPr>
        <w:t>=</w:t>
      </w:r>
      <w:r>
        <w:rPr>
          <w:lang w:val="en-US"/>
        </w:rPr>
        <w:t> </w:t>
      </w:r>
      <w:r w:rsidRPr="002D10DC">
        <w:rPr>
          <w:lang w:val="en-US"/>
        </w:rPr>
        <w:t>1;</w:t>
      </w:r>
    </w:p>
    <w:p w:rsidR="00A2718C" w:rsidRPr="002D10DC" w:rsidRDefault="00A2718C" w:rsidP="00A2718C">
      <w:pPr>
        <w:rPr>
          <w:lang w:val="en-US"/>
        </w:rPr>
      </w:pPr>
      <w:r w:rsidRPr="002D10DC">
        <w:rPr>
          <w:lang w:val="en-US"/>
        </w:rPr>
        <w:t>(</w:t>
      </w:r>
      <w:r>
        <w:rPr>
          <w:lang w:val="en-US"/>
        </w:rPr>
        <w:t>M</w:t>
      </w:r>
      <w:r w:rsidRPr="002D10DC">
        <w:rPr>
          <w:lang w:val="en-US"/>
        </w:rPr>
        <w:t>/</w:t>
      </w:r>
      <w:r>
        <w:rPr>
          <w:lang w:val="en-US"/>
        </w:rPr>
        <w:t>P</w:t>
      </w:r>
      <w:r w:rsidRPr="002D10DC">
        <w:rPr>
          <w:lang w:val="en-US"/>
        </w:rPr>
        <w:t>)</w:t>
      </w:r>
      <w:r>
        <w:rPr>
          <w:vertAlign w:val="superscript"/>
          <w:lang w:val="en-US"/>
        </w:rPr>
        <w:t>d</w:t>
      </w:r>
      <w:r>
        <w:rPr>
          <w:lang w:val="en-US"/>
        </w:rPr>
        <w:t> </w:t>
      </w:r>
      <w:r w:rsidRPr="002D10DC">
        <w:rPr>
          <w:lang w:val="en-US"/>
        </w:rPr>
        <w:t>=</w:t>
      </w:r>
      <w:r>
        <w:rPr>
          <w:lang w:val="en-US"/>
        </w:rPr>
        <w:t> </w:t>
      </w:r>
      <w:r w:rsidRPr="002D10DC">
        <w:rPr>
          <w:lang w:val="en-US"/>
        </w:rPr>
        <w:t>0,4</w:t>
      </w:r>
      <w:r>
        <w:rPr>
          <w:lang w:val="en-US"/>
        </w:rPr>
        <w:t>Y </w:t>
      </w:r>
      <w:r w:rsidRPr="002D10DC">
        <w:rPr>
          <w:lang w:val="en-US"/>
        </w:rPr>
        <w:t>–</w:t>
      </w:r>
      <w:r>
        <w:rPr>
          <w:lang w:val="en-US"/>
        </w:rPr>
        <w:t> </w:t>
      </w:r>
      <w:r w:rsidRPr="002D10DC">
        <w:rPr>
          <w:lang w:val="en-US"/>
        </w:rPr>
        <w:t>40</w:t>
      </w:r>
      <w:r>
        <w:rPr>
          <w:lang w:val="en-US"/>
        </w:rPr>
        <w:t>r</w:t>
      </w:r>
    </w:p>
    <w:p w:rsidR="00A2718C" w:rsidRDefault="00A2718C" w:rsidP="00A2718C">
      <w:r>
        <w:t>Тогда при увеличении государственных расходов на 200, равновесное значение располагаемого дохода:</w:t>
      </w:r>
    </w:p>
    <w:p w:rsidR="00A2718C" w:rsidRDefault="00A2718C" w:rsidP="00A2718C">
      <w:r>
        <w:t>а) увеличится с 3000 до 3500</w:t>
      </w:r>
    </w:p>
    <w:p w:rsidR="00A2718C" w:rsidRDefault="00A2718C" w:rsidP="00A2718C">
      <w:r>
        <w:t>б) увеличится с 3000 до 4000</w:t>
      </w:r>
    </w:p>
    <w:p w:rsidR="00A2718C" w:rsidRDefault="00A2718C" w:rsidP="00A2718C">
      <w:r>
        <w:t>в) увеличится с 4000 до 4500</w:t>
      </w:r>
    </w:p>
    <w:p w:rsidR="00A2718C" w:rsidRDefault="00A2718C" w:rsidP="00A2718C">
      <w:r>
        <w:t>г) увеличится с 4000 до 5000</w:t>
      </w:r>
    </w:p>
    <w:p w:rsidR="00A2718C" w:rsidRDefault="00A2718C" w:rsidP="00A2718C"/>
    <w:p w:rsidR="00A2718C" w:rsidRDefault="00A2718C" w:rsidP="00A2718C">
      <w:r w:rsidRPr="001A1138">
        <w:rPr>
          <w:b/>
        </w:rPr>
        <w:t>3.</w:t>
      </w:r>
      <w:r>
        <w:t xml:space="preserve"> В модели IS-LM неожиданное увеличение роста цен приведет к:</w:t>
      </w:r>
    </w:p>
    <w:p w:rsidR="00A2718C" w:rsidRDefault="00A2718C" w:rsidP="00A2718C">
      <w:r>
        <w:t>а) увеличению ставки процента и ВВП</w:t>
      </w:r>
    </w:p>
    <w:p w:rsidR="00A2718C" w:rsidRDefault="00A2718C" w:rsidP="00A2718C">
      <w:r>
        <w:lastRenderedPageBreak/>
        <w:t>б) уменьшению ставки процента и ВВП</w:t>
      </w:r>
    </w:p>
    <w:p w:rsidR="00A2718C" w:rsidRDefault="00A2718C" w:rsidP="00A2718C">
      <w:r>
        <w:t>в) увеличению ВВП и уменьшению ставки процента</w:t>
      </w:r>
    </w:p>
    <w:p w:rsidR="00A2718C" w:rsidRDefault="00A2718C" w:rsidP="00A2718C">
      <w:r>
        <w:t>г) уменьшению ВВП и увеличению ставки процента</w:t>
      </w:r>
    </w:p>
    <w:p w:rsidR="00A2718C" w:rsidRDefault="00A2718C" w:rsidP="00A2718C"/>
    <w:p w:rsidR="00A2718C" w:rsidRDefault="00A2718C" w:rsidP="00A2718C">
      <w:r w:rsidRPr="001A1138">
        <w:rPr>
          <w:b/>
        </w:rPr>
        <w:t>4</w:t>
      </w:r>
      <w:r>
        <w:t>. Если растет спрос на деньги, то в модели IS-LM в новом состоянии краткосрочного равновесия:</w:t>
      </w:r>
    </w:p>
    <w:p w:rsidR="00A2718C" w:rsidRDefault="00A2718C" w:rsidP="00A2718C">
      <w:r>
        <w:t>а) реальная ставка процента и выпуск возрастут</w:t>
      </w:r>
    </w:p>
    <w:p w:rsidR="00A2718C" w:rsidRDefault="00A2718C" w:rsidP="00A2718C">
      <w:r>
        <w:t>б) реальная ставка процента и выпуск упадут</w:t>
      </w:r>
    </w:p>
    <w:p w:rsidR="00A2718C" w:rsidRDefault="00A2718C" w:rsidP="00A2718C">
      <w:r>
        <w:t>в) реальная ставка процента возрастет, а выпуск упадет</w:t>
      </w:r>
    </w:p>
    <w:p w:rsidR="00A2718C" w:rsidRDefault="00A2718C" w:rsidP="00A2718C">
      <w:r>
        <w:t>г) реальная ставка процента упадет, а выпуск возрастет</w:t>
      </w:r>
    </w:p>
    <w:p w:rsidR="00A2718C" w:rsidRDefault="00A2718C" w:rsidP="00A2718C"/>
    <w:p w:rsidR="00A2718C" w:rsidRDefault="00A2718C" w:rsidP="00A2718C">
      <w:r w:rsidRPr="001A1138">
        <w:rPr>
          <w:b/>
        </w:rPr>
        <w:t>5</w:t>
      </w:r>
      <w:r>
        <w:t>. В модели IS-LM будет наблюдаться эффект полного вытеснения инвестиций при проведении стимулирующей бюджетно-налоговой политики, если:</w:t>
      </w:r>
    </w:p>
    <w:p w:rsidR="00A2718C" w:rsidRDefault="00A2718C" w:rsidP="00A2718C">
      <w:r>
        <w:t>а) чувствительность спроса на деньги к ставке процента равна нулю</w:t>
      </w:r>
    </w:p>
    <w:p w:rsidR="00A2718C" w:rsidRDefault="00A2718C" w:rsidP="00A2718C">
      <w:r>
        <w:t>б) чувствительность спроса на деньги к доходу равна нулю</w:t>
      </w:r>
    </w:p>
    <w:p w:rsidR="00A2718C" w:rsidRDefault="00A2718C" w:rsidP="00A2718C">
      <w:r>
        <w:t>в) чувствительность инвестиций к ставке процента равна нулю</w:t>
      </w:r>
    </w:p>
    <w:p w:rsidR="00A2718C" w:rsidRDefault="00A2718C" w:rsidP="00A2718C">
      <w:r>
        <w:t>г) отсутствует автономное потребление</w:t>
      </w:r>
    </w:p>
    <w:p w:rsidR="00A2718C" w:rsidRDefault="00A2718C" w:rsidP="00A2718C"/>
    <w:p w:rsidR="00A2718C" w:rsidRDefault="00A2718C" w:rsidP="00A2718C">
      <w:r w:rsidRPr="001A1138">
        <w:rPr>
          <w:b/>
        </w:rPr>
        <w:t>6</w:t>
      </w:r>
      <w:r>
        <w:t>. В модели IS-LM не будет наблюдаться эффект вытеснения инвестиций при проведении стимулирующей бюджетно-налоговой политики, если:</w:t>
      </w:r>
    </w:p>
    <w:p w:rsidR="00A2718C" w:rsidRDefault="00A2718C" w:rsidP="00A2718C">
      <w:r>
        <w:t>а) чувствительность спроса на деньги к ставке процента равна нулю</w:t>
      </w:r>
    </w:p>
    <w:p w:rsidR="00A2718C" w:rsidRDefault="00A2718C" w:rsidP="00A2718C">
      <w:r>
        <w:t>б) отсутствуют автономные инвестиции</w:t>
      </w:r>
    </w:p>
    <w:p w:rsidR="00A2718C" w:rsidRDefault="00A2718C" w:rsidP="00A2718C">
      <w:r>
        <w:t>в) чувствительность инвестиций к ставке процента равна нулю</w:t>
      </w:r>
    </w:p>
    <w:p w:rsidR="00A2718C" w:rsidRDefault="00A2718C" w:rsidP="00A2718C">
      <w:r>
        <w:t>г) отсутствует автономное потребление</w:t>
      </w:r>
    </w:p>
    <w:p w:rsidR="00A2718C" w:rsidRDefault="00A2718C" w:rsidP="00A2718C"/>
    <w:p w:rsidR="00A2718C" w:rsidRDefault="00A2718C" w:rsidP="00A2718C">
      <w:r w:rsidRPr="001A1138">
        <w:rPr>
          <w:b/>
        </w:rPr>
        <w:t>7.</w:t>
      </w:r>
      <w:r>
        <w:t xml:space="preserve"> Кривая IS будет тем круче, чем:</w:t>
      </w:r>
    </w:p>
    <w:p w:rsidR="00A2718C" w:rsidRDefault="00A2718C" w:rsidP="00A2718C">
      <w:r>
        <w:t>а) выше уровень государственных расходов</w:t>
      </w:r>
    </w:p>
    <w:p w:rsidR="00A2718C" w:rsidRDefault="00A2718C" w:rsidP="00A2718C">
      <w:r>
        <w:t>б) ниже уровень государственных расходов</w:t>
      </w:r>
    </w:p>
    <w:p w:rsidR="00A2718C" w:rsidRDefault="00A2718C" w:rsidP="00A2718C">
      <w:r>
        <w:t>в) меньше чувствительность инвестиций к изменению ставки процента</w:t>
      </w:r>
    </w:p>
    <w:p w:rsidR="00A2718C" w:rsidRDefault="00A2718C" w:rsidP="00A2718C">
      <w:r>
        <w:t>г) больше чувствительность инвестиций к изменению ставки процента</w:t>
      </w:r>
    </w:p>
    <w:p w:rsidR="00A2718C" w:rsidRDefault="00A2718C" w:rsidP="00A2718C"/>
    <w:p w:rsidR="00A2718C" w:rsidRDefault="00A2718C" w:rsidP="00A2718C">
      <w:r w:rsidRPr="001A1138">
        <w:rPr>
          <w:b/>
        </w:rPr>
        <w:t>8</w:t>
      </w:r>
      <w:r>
        <w:t>. Кривая IS тем более полога, чем:</w:t>
      </w:r>
    </w:p>
    <w:p w:rsidR="00A2718C" w:rsidRDefault="00A2718C" w:rsidP="00A2718C">
      <w:r>
        <w:t>а) меньше уровень государственных расходов</w:t>
      </w:r>
    </w:p>
    <w:p w:rsidR="00A2718C" w:rsidRDefault="00A2718C" w:rsidP="00A2718C">
      <w:r>
        <w:t>б) больше объем автономного потребления</w:t>
      </w:r>
    </w:p>
    <w:p w:rsidR="00A2718C" w:rsidRDefault="00A2718C" w:rsidP="00A2718C">
      <w:r>
        <w:t>в) меньше ставка налога</w:t>
      </w:r>
    </w:p>
    <w:p w:rsidR="00A2718C" w:rsidRDefault="00A2718C" w:rsidP="00A2718C">
      <w:r>
        <w:t>г) меньше предельная склонность к потреблению</w:t>
      </w:r>
    </w:p>
    <w:p w:rsidR="00A2718C" w:rsidRDefault="00A2718C" w:rsidP="00A2718C"/>
    <w:p w:rsidR="00A2718C" w:rsidRDefault="00A2718C" w:rsidP="00A2718C">
      <w:r w:rsidRPr="001A1138">
        <w:rPr>
          <w:b/>
        </w:rPr>
        <w:t>9</w:t>
      </w:r>
      <w:r>
        <w:t>. Чем выше чувствительность спроса на деньги к доходу, тем:</w:t>
      </w:r>
    </w:p>
    <w:p w:rsidR="00A2718C" w:rsidRDefault="00A2718C" w:rsidP="00A2718C">
      <w:r>
        <w:t>а) круче кривая LM</w:t>
      </w:r>
    </w:p>
    <w:p w:rsidR="00A2718C" w:rsidRDefault="00A2718C" w:rsidP="00A2718C">
      <w:r>
        <w:t>б) более полога кривая LM</w:t>
      </w:r>
    </w:p>
    <w:p w:rsidR="00A2718C" w:rsidRDefault="00A2718C" w:rsidP="00A2718C">
      <w:r>
        <w:t>в) круче кривая IS</w:t>
      </w:r>
    </w:p>
    <w:p w:rsidR="00A2718C" w:rsidRDefault="00A2718C" w:rsidP="00A2718C">
      <w:r>
        <w:t>г) более полога кривая IS</w:t>
      </w:r>
    </w:p>
    <w:p w:rsidR="00A2718C" w:rsidRPr="001E2935" w:rsidRDefault="00A2718C" w:rsidP="00A2718C"/>
    <w:p w:rsidR="00A2718C" w:rsidRDefault="00A2718C" w:rsidP="00A2718C">
      <w:pPr>
        <w:rPr>
          <w:b/>
        </w:rPr>
      </w:pPr>
    </w:p>
    <w:p w:rsidR="00A2718C" w:rsidRPr="001D5595" w:rsidRDefault="00A2718C" w:rsidP="00A2718C">
      <w:r w:rsidRPr="001A1138">
        <w:rPr>
          <w:b/>
        </w:rPr>
        <w:lastRenderedPageBreak/>
        <w:t>10</w:t>
      </w:r>
      <w:r w:rsidRPr="001D5595">
        <w:t>. Чем выше чувствительность спроса на деньги к ставке процента, тем:</w:t>
      </w:r>
    </w:p>
    <w:p w:rsidR="00A2718C" w:rsidRDefault="00A2718C" w:rsidP="00A2718C">
      <w:r>
        <w:t>а) круче кривая LM</w:t>
      </w:r>
    </w:p>
    <w:p w:rsidR="00A2718C" w:rsidRDefault="00A2718C" w:rsidP="00A2718C">
      <w:r>
        <w:t>б) более полога кривая LM</w:t>
      </w:r>
    </w:p>
    <w:p w:rsidR="00A2718C" w:rsidRDefault="00A2718C" w:rsidP="00A2718C">
      <w:r>
        <w:t>в) круче кривая IS</w:t>
      </w:r>
    </w:p>
    <w:p w:rsidR="00A2718C" w:rsidRPr="001D5595" w:rsidRDefault="00A2718C" w:rsidP="00A2718C">
      <w:r w:rsidRPr="001D5595">
        <w:t xml:space="preserve">г) более полога кривая </w:t>
      </w:r>
      <w:r>
        <w:rPr>
          <w:lang w:val="en-US"/>
        </w:rPr>
        <w:t>IS</w:t>
      </w:r>
    </w:p>
    <w:p w:rsidR="00A2718C" w:rsidRDefault="00A2718C" w:rsidP="00A2718C"/>
    <w:p w:rsidR="00A2718C" w:rsidRDefault="00A2718C" w:rsidP="00A2718C">
      <w:r w:rsidRPr="001A1138">
        <w:rPr>
          <w:b/>
        </w:rPr>
        <w:t>11</w:t>
      </w:r>
      <w:r>
        <w:t>. В линейном варианте модели IS-LM денежная политика будет сравнительно более эффективна, если:</w:t>
      </w:r>
    </w:p>
    <w:p w:rsidR="00A2718C" w:rsidRDefault="00A2718C" w:rsidP="00A2718C">
      <w:r>
        <w:t>а) чувствительность инвестиций к ставке процента мала, а чувствительность спроса на деньги к ставке процента велика</w:t>
      </w:r>
    </w:p>
    <w:p w:rsidR="00A2718C" w:rsidRDefault="00A2718C" w:rsidP="00A2718C">
      <w:r>
        <w:t>б) велика чувствительность к ставке процента и инвестиций, и спроса на деньги</w:t>
      </w:r>
    </w:p>
    <w:p w:rsidR="00A2718C" w:rsidRDefault="00A2718C" w:rsidP="00A2718C">
      <w:r>
        <w:t>в) мала чувствительность к ставке процента и инвестиций, и спроса на деньги</w:t>
      </w:r>
    </w:p>
    <w:p w:rsidR="00A2718C" w:rsidRDefault="00A2718C" w:rsidP="00A2718C">
      <w:r>
        <w:t>г) чувствительность инвестиций к ставке процента велика, а чувствительность спроса на деньги к ставке процента мала</w:t>
      </w:r>
    </w:p>
    <w:p w:rsidR="00A2718C" w:rsidRDefault="00A2718C" w:rsidP="00A2718C"/>
    <w:p w:rsidR="00A2718C" w:rsidRDefault="00A2718C" w:rsidP="00A2718C">
      <w:r w:rsidRPr="001A1138">
        <w:rPr>
          <w:b/>
        </w:rPr>
        <w:t>12</w:t>
      </w:r>
      <w:r>
        <w:t>. В линейном варианте модели IS-LM фискальная политика будет сравнительно более эффективна, если:</w:t>
      </w:r>
    </w:p>
    <w:p w:rsidR="00A2718C" w:rsidRDefault="00A2718C" w:rsidP="00A2718C">
      <w:r>
        <w:t>а) чувствительность инвестиций к ставке процента мала, а чувствительность спроса на деньги к ставке процента велика</w:t>
      </w:r>
    </w:p>
    <w:p w:rsidR="00A2718C" w:rsidRDefault="00A2718C" w:rsidP="00A2718C">
      <w:r>
        <w:t>б) велика чувствительность к ставке процента и инвестиций, и спроса на деньги</w:t>
      </w:r>
    </w:p>
    <w:p w:rsidR="00A2718C" w:rsidRDefault="00A2718C" w:rsidP="00A2718C">
      <w:r>
        <w:t>в) мала чувствительность к ставке процента и инвестиций, и спроса на деньги</w:t>
      </w:r>
    </w:p>
    <w:p w:rsidR="00A2718C" w:rsidRDefault="00A2718C" w:rsidP="00A2718C">
      <w:r>
        <w:t>г) чувствительность инвестиций к ставке процента велика, а чувствительность спроса на деньги к ставке процента мала</w:t>
      </w:r>
    </w:p>
    <w:p w:rsidR="00A2718C" w:rsidRDefault="00A2718C" w:rsidP="00A2718C"/>
    <w:p w:rsidR="00A2718C" w:rsidRDefault="00A2718C" w:rsidP="00A2718C">
      <w:r w:rsidRPr="001A1138">
        <w:rPr>
          <w:b/>
        </w:rPr>
        <w:t>13</w:t>
      </w:r>
      <w:r>
        <w:t>. Различие между экономикой в долгосрочном периоде и краткосрочном периоде состоит в том, что:</w:t>
      </w:r>
    </w:p>
    <w:p w:rsidR="00A2718C" w:rsidRDefault="00A2718C" w:rsidP="00A2718C">
      <w:r>
        <w:t>а) спрос может оказывать влияние на выпуск и занятость только в долгосрочном периоде;</w:t>
      </w:r>
    </w:p>
    <w:p w:rsidR="00A2718C" w:rsidRDefault="00A2718C" w:rsidP="00A2718C">
      <w:r>
        <w:t>б) цены и зарплата являются «жесткими» только в долгосрочном периоде</w:t>
      </w:r>
    </w:p>
    <w:p w:rsidR="00A2718C" w:rsidRDefault="00A2718C" w:rsidP="00A2718C">
      <w:r>
        <w:t>в) принцип «классической дихотомии» выполняется в краткосрочном периоде и не выполняется в долгосрочном</w:t>
      </w:r>
    </w:p>
    <w:p w:rsidR="00A2718C" w:rsidRDefault="00A2718C" w:rsidP="00A2718C">
      <w:r>
        <w:t>г) кредитно-денежная и бюджетно-налоговая политики влияют на выпуск только в краткосрочном периоде</w:t>
      </w:r>
    </w:p>
    <w:p w:rsidR="00A2718C" w:rsidRDefault="00A2718C" w:rsidP="00A2718C"/>
    <w:p w:rsidR="00A2718C" w:rsidRPr="00BD5CD7" w:rsidRDefault="00A2718C" w:rsidP="00A2718C">
      <w:pPr>
        <w:tabs>
          <w:tab w:val="left" w:pos="720"/>
        </w:tabs>
        <w:spacing w:line="360" w:lineRule="auto"/>
        <w:jc w:val="center"/>
      </w:pPr>
      <w:r>
        <w:rPr>
          <w:b/>
          <w:i/>
        </w:rPr>
        <w:t>Примеры решения задач</w:t>
      </w:r>
    </w:p>
    <w:p w:rsidR="00A2718C" w:rsidRPr="00BD5CD7" w:rsidRDefault="00A2718C" w:rsidP="00A2718C">
      <w:pPr>
        <w:tabs>
          <w:tab w:val="left" w:pos="720"/>
        </w:tabs>
        <w:jc w:val="both"/>
      </w:pPr>
    </w:p>
    <w:p w:rsidR="00A2718C" w:rsidRPr="00DD060E" w:rsidRDefault="00A2718C" w:rsidP="00A2718C">
      <w:pPr>
        <w:tabs>
          <w:tab w:val="left" w:pos="720"/>
        </w:tabs>
        <w:jc w:val="both"/>
      </w:pPr>
      <w:r w:rsidRPr="00BD5CD7">
        <w:t>1.</w:t>
      </w:r>
      <w:r w:rsidRPr="00DD060E">
        <w:t xml:space="preserve">Спрос домашних хозяйств на отечественные блага характеризуется функциейС = 0,5у + 50, а спрос предпринимателей на инвестиции задан формулой I = 400 </w:t>
      </w:r>
      <w:r>
        <w:t>–</w:t>
      </w:r>
      <w:r w:rsidRPr="00DD060E">
        <w:t xml:space="preserve"> 50</w:t>
      </w:r>
      <w:r w:rsidRPr="00BD5CD7">
        <w:rPr>
          <w:lang w:val="en-US"/>
        </w:rPr>
        <w:t>i</w:t>
      </w:r>
      <w:r w:rsidRPr="00DD060E">
        <w:t>. Государство закупает 100 ед. Вывести уравнение линии IS.</w:t>
      </w:r>
    </w:p>
    <w:p w:rsidR="00A2718C" w:rsidRPr="00DD060E" w:rsidRDefault="00A2718C" w:rsidP="00A2718C">
      <w:pPr>
        <w:tabs>
          <w:tab w:val="left" w:pos="720"/>
        </w:tabs>
        <w:jc w:val="both"/>
      </w:pPr>
    </w:p>
    <w:p w:rsidR="00A2718C" w:rsidRDefault="00A2718C" w:rsidP="00A2718C">
      <w:pPr>
        <w:tabs>
          <w:tab w:val="left" w:pos="720"/>
        </w:tabs>
        <w:jc w:val="center"/>
        <w:rPr>
          <w:i/>
        </w:rPr>
      </w:pPr>
    </w:p>
    <w:p w:rsidR="00A2718C" w:rsidRPr="001A1138" w:rsidRDefault="00A2718C" w:rsidP="00A2718C">
      <w:pPr>
        <w:tabs>
          <w:tab w:val="left" w:pos="720"/>
        </w:tabs>
        <w:jc w:val="center"/>
        <w:rPr>
          <w:i/>
        </w:rPr>
      </w:pPr>
      <w:r w:rsidRPr="001A1138">
        <w:rPr>
          <w:i/>
        </w:rPr>
        <w:lastRenderedPageBreak/>
        <w:t>Решение</w:t>
      </w:r>
    </w:p>
    <w:p w:rsidR="00A2718C" w:rsidRPr="00645240" w:rsidRDefault="00A2718C" w:rsidP="00A2718C">
      <w:pPr>
        <w:tabs>
          <w:tab w:val="left" w:pos="720"/>
        </w:tabs>
        <w:jc w:val="center"/>
      </w:pPr>
    </w:p>
    <w:p w:rsidR="00A2718C" w:rsidRPr="00645240" w:rsidRDefault="00A2718C" w:rsidP="00A2718C">
      <w:pPr>
        <w:tabs>
          <w:tab w:val="left" w:pos="720"/>
        </w:tabs>
        <w:jc w:val="both"/>
      </w:pPr>
      <w:r w:rsidRPr="00645240">
        <w:tab/>
        <w:t xml:space="preserve">Линия IS – совокупность сочетаний у, </w:t>
      </w:r>
      <w:r>
        <w:rPr>
          <w:lang w:val="en-US"/>
        </w:rPr>
        <w:t>i</w:t>
      </w:r>
      <w:r w:rsidRPr="00645240">
        <w:t>, соответствующих равновесию на рынке благ, выводится из равенства</w:t>
      </w:r>
    </w:p>
    <w:p w:rsidR="00A2718C" w:rsidRPr="00645240" w:rsidRDefault="00A2718C" w:rsidP="00A2718C">
      <w:pPr>
        <w:tabs>
          <w:tab w:val="left" w:pos="720"/>
        </w:tabs>
        <w:jc w:val="center"/>
      </w:pPr>
      <w:r w:rsidRPr="00645240">
        <w:t xml:space="preserve">y = C + I + G;  y = 50 + 0,5y + 400 - 50ί + 100 </w:t>
      </w:r>
      <w:r w:rsidRPr="00645240">
        <w:rPr>
          <w:position w:val="-6"/>
        </w:rPr>
        <w:object w:dxaOrig="300" w:dyaOrig="240">
          <v:shape id="_x0000_i1068" type="#_x0000_t75" style="width:15pt;height:12pt" o:ole="">
            <v:imagedata r:id="rId89" o:title=""/>
          </v:shape>
          <o:OLEObject Type="Embed" ProgID="Equation.3" ShapeID="_x0000_i1068" DrawAspect="Content" ObjectID="_1489854826" r:id="rId90"/>
        </w:object>
      </w:r>
      <w:r w:rsidRPr="00645240">
        <w:t xml:space="preserve">y = 1100 </w:t>
      </w:r>
      <w:r>
        <w:t>–</w:t>
      </w:r>
      <w:r w:rsidRPr="00645240">
        <w:t xml:space="preserve"> 100</w:t>
      </w:r>
      <w:r>
        <w:rPr>
          <w:lang w:val="en-US"/>
        </w:rPr>
        <w:t>i</w:t>
      </w:r>
      <w:r w:rsidRPr="00645240">
        <w:t>.</w:t>
      </w:r>
    </w:p>
    <w:p w:rsidR="00A2718C" w:rsidRPr="00BD5CD7" w:rsidRDefault="00A2718C" w:rsidP="00A2718C">
      <w:pPr>
        <w:spacing w:line="360" w:lineRule="auto"/>
        <w:ind w:firstLine="708"/>
        <w:jc w:val="both"/>
      </w:pPr>
    </w:p>
    <w:p w:rsidR="00A2718C" w:rsidRPr="00DD060E" w:rsidRDefault="00A2718C" w:rsidP="00A2718C">
      <w:pPr>
        <w:jc w:val="both"/>
      </w:pPr>
      <w:r w:rsidRPr="00BD5CD7">
        <w:t>2</w:t>
      </w:r>
      <w:r>
        <w:t xml:space="preserve">. </w:t>
      </w:r>
      <w:r w:rsidRPr="00DD060E">
        <w:t>Заданы функции, определяющие поведение экономических субъектов на рынках благ и денег: C = 0,6y + 50</w:t>
      </w:r>
    </w:p>
    <w:p w:rsidR="00A2718C" w:rsidRPr="00524C3C" w:rsidRDefault="00A2718C" w:rsidP="00A2718C">
      <w:pPr>
        <w:jc w:val="both"/>
      </w:pPr>
      <w:r w:rsidRPr="00BD5CD7">
        <w:rPr>
          <w:lang w:val="en-US"/>
        </w:rPr>
        <w:t>I</w:t>
      </w:r>
      <w:r w:rsidRPr="00524C3C">
        <w:t xml:space="preserve"> = 200 – 20</w:t>
      </w:r>
      <w:r w:rsidRPr="00DD060E">
        <w:t>ί</w:t>
      </w:r>
    </w:p>
    <w:p w:rsidR="00A2718C" w:rsidRPr="00524C3C" w:rsidRDefault="00A2718C" w:rsidP="00A2718C">
      <w:pPr>
        <w:jc w:val="both"/>
      </w:pPr>
      <w:r w:rsidRPr="00524C3C">
        <w:t>ℓ</w:t>
      </w:r>
      <w:r w:rsidRPr="00DD060E">
        <w:rPr>
          <w:vertAlign w:val="subscript"/>
        </w:rPr>
        <w:t>сд</w:t>
      </w:r>
      <w:r w:rsidRPr="00524C3C">
        <w:t>= 0,4</w:t>
      </w:r>
      <w:r w:rsidRPr="00BD5CD7">
        <w:rPr>
          <w:lang w:val="en-US"/>
        </w:rPr>
        <w:t>y</w:t>
      </w:r>
    </w:p>
    <w:p w:rsidR="00A2718C" w:rsidRPr="00524C3C" w:rsidRDefault="00A2718C" w:rsidP="00A2718C">
      <w:pPr>
        <w:jc w:val="both"/>
      </w:pPr>
      <w:r w:rsidRPr="00524C3C">
        <w:t>ℓ</w:t>
      </w:r>
      <w:r w:rsidRPr="00DD060E">
        <w:rPr>
          <w:vertAlign w:val="subscript"/>
        </w:rPr>
        <w:t>им</w:t>
      </w:r>
      <w:r w:rsidRPr="00524C3C">
        <w:t>= 500 – 50</w:t>
      </w:r>
      <w:r w:rsidRPr="00DD060E">
        <w:t>ί</w:t>
      </w:r>
    </w:p>
    <w:p w:rsidR="00A2718C" w:rsidRPr="00DD060E" w:rsidRDefault="00A2718C" w:rsidP="00A2718C">
      <w:pPr>
        <w:jc w:val="both"/>
      </w:pPr>
      <w:r w:rsidRPr="00DD060E">
        <w:t>В обращении находится 400 денежных единиц.</w:t>
      </w:r>
    </w:p>
    <w:p w:rsidR="00A2718C" w:rsidRPr="00DD060E" w:rsidRDefault="00A2718C" w:rsidP="00A2718C">
      <w:pPr>
        <w:jc w:val="both"/>
      </w:pPr>
      <w:r w:rsidRPr="00BD5CD7">
        <w:t xml:space="preserve">1) </w:t>
      </w:r>
      <w:r w:rsidRPr="00DD060E">
        <w:t>Как они распределятся между ℓ</w:t>
      </w:r>
      <w:r w:rsidRPr="00DD060E">
        <w:rPr>
          <w:vertAlign w:val="subscript"/>
        </w:rPr>
        <w:t xml:space="preserve">сд </w:t>
      </w:r>
      <w:r w:rsidRPr="00DD060E">
        <w:t>и ℓ</w:t>
      </w:r>
      <w:r w:rsidRPr="00DD060E">
        <w:rPr>
          <w:vertAlign w:val="subscript"/>
        </w:rPr>
        <w:t>им</w:t>
      </w:r>
      <w:r w:rsidRPr="00DD060E">
        <w:t xml:space="preserve"> при достижении совместного равновесия на рынке благ и финансовых рынках?</w:t>
      </w:r>
    </w:p>
    <w:p w:rsidR="00A2718C" w:rsidRPr="00DD060E" w:rsidRDefault="00A2718C" w:rsidP="00A2718C">
      <w:pPr>
        <w:jc w:val="both"/>
      </w:pPr>
      <w:r w:rsidRPr="00BD5CD7">
        <w:t xml:space="preserve">2) </w:t>
      </w:r>
      <w:r w:rsidRPr="00DD060E">
        <w:t>На рынке благ кроме спроса домашних хозяйств и предпринимателей появляется спрос государства в размере 50 ед., который финансируется за счет займов у населения. Как это изменит величину частных инвестиций и потребления при прежнем поведении предпринимателей и домашних хозяйств?</w:t>
      </w:r>
    </w:p>
    <w:p w:rsidR="00A2718C" w:rsidRPr="00DD060E" w:rsidRDefault="00A2718C" w:rsidP="00A2718C">
      <w:pPr>
        <w:jc w:val="both"/>
      </w:pPr>
      <w:r w:rsidRPr="00BD5CD7">
        <w:t xml:space="preserve">3) </w:t>
      </w:r>
      <w:r w:rsidRPr="00DD060E">
        <w:t>Будут ли последствия появления государственных расходов иными, если они финансируются за счет налогов с дохода и предельная склонность к потреблению домашних хозяйств равна 0,6 располагаемого дохода?</w:t>
      </w:r>
    </w:p>
    <w:p w:rsidR="00A2718C" w:rsidRPr="00DD060E" w:rsidRDefault="00A2718C" w:rsidP="00A2718C">
      <w:pPr>
        <w:jc w:val="both"/>
      </w:pPr>
    </w:p>
    <w:p w:rsidR="00A2718C" w:rsidRPr="00645240" w:rsidRDefault="00A2718C" w:rsidP="00A2718C">
      <w:pPr>
        <w:jc w:val="center"/>
      </w:pPr>
      <w:r w:rsidRPr="001A1138">
        <w:rPr>
          <w:i/>
        </w:rPr>
        <w:t>Решение</w:t>
      </w:r>
    </w:p>
    <w:p w:rsidR="00A2718C" w:rsidRPr="00645240" w:rsidRDefault="00A2718C" w:rsidP="00A2718C">
      <w:pPr>
        <w:jc w:val="both"/>
      </w:pPr>
      <w:r w:rsidRPr="00BD5CD7">
        <w:t xml:space="preserve">1) </w:t>
      </w:r>
      <w:r w:rsidRPr="00645240">
        <w:t xml:space="preserve">S = y </w:t>
      </w:r>
      <w:r>
        <w:t>–</w:t>
      </w:r>
      <w:r w:rsidRPr="00645240">
        <w:t xml:space="preserve"> C</w:t>
      </w:r>
      <w:r w:rsidRPr="00645240">
        <w:rPr>
          <w:position w:val="-6"/>
        </w:rPr>
        <w:object w:dxaOrig="300" w:dyaOrig="240">
          <v:shape id="_x0000_i1069" type="#_x0000_t75" style="width:15pt;height:12pt" o:ole="">
            <v:imagedata r:id="rId91" o:title=""/>
          </v:shape>
          <o:OLEObject Type="Embed" ProgID="Equation.3" ShapeID="_x0000_i1069" DrawAspect="Content" ObjectID="_1489854827" r:id="rId92"/>
        </w:object>
      </w:r>
      <w:r w:rsidRPr="00645240">
        <w:t xml:space="preserve"> 0,4y – 50.  Тогда уравнение линии IS:</w:t>
      </w:r>
    </w:p>
    <w:p w:rsidR="00A2718C" w:rsidRPr="00645240" w:rsidRDefault="00A2718C" w:rsidP="00A2718C">
      <w:pPr>
        <w:jc w:val="both"/>
      </w:pPr>
      <w:r w:rsidRPr="00645240">
        <w:t xml:space="preserve">0,4y – 50 = 200 </w:t>
      </w:r>
      <w:r>
        <w:t>–</w:t>
      </w:r>
      <w:r w:rsidRPr="00645240">
        <w:t xml:space="preserve"> 20ί      или     ί = 12,5 – 0,02y</w:t>
      </w:r>
    </w:p>
    <w:p w:rsidR="00A2718C" w:rsidRPr="00645240" w:rsidRDefault="00A2718C" w:rsidP="00A2718C">
      <w:pPr>
        <w:jc w:val="both"/>
      </w:pPr>
      <w:r w:rsidRPr="00645240">
        <w:t>На финансовых рынках равновесие достигается:</w:t>
      </w:r>
    </w:p>
    <w:p w:rsidR="00A2718C" w:rsidRPr="00645240" w:rsidRDefault="00A2718C" w:rsidP="00A2718C">
      <w:pPr>
        <w:jc w:val="both"/>
      </w:pPr>
      <w:r w:rsidRPr="00645240">
        <w:t xml:space="preserve">0,4y + 500 </w:t>
      </w:r>
      <w:r>
        <w:t>–</w:t>
      </w:r>
      <w:r w:rsidRPr="00645240">
        <w:t xml:space="preserve"> 50ί = 400;  Уравнение LM: ί = 0,008y + 2</w:t>
      </w:r>
    </w:p>
    <w:p w:rsidR="00A2718C" w:rsidRPr="00645240" w:rsidRDefault="00A2718C" w:rsidP="00A2718C">
      <w:pPr>
        <w:jc w:val="both"/>
      </w:pPr>
      <w:r w:rsidRPr="00645240">
        <w:t>Условие совместного равновесия следующее:</w:t>
      </w:r>
    </w:p>
    <w:p w:rsidR="00A2718C" w:rsidRPr="00645240" w:rsidRDefault="00A2718C" w:rsidP="00A2718C">
      <w:pPr>
        <w:jc w:val="both"/>
      </w:pPr>
      <w:r w:rsidRPr="00645240">
        <w:t>12,5 – 0,02у = 0,008у + 2</w:t>
      </w:r>
      <w:r w:rsidRPr="00645240">
        <w:rPr>
          <w:position w:val="-6"/>
        </w:rPr>
        <w:object w:dxaOrig="300" w:dyaOrig="240">
          <v:shape id="_x0000_i1070" type="#_x0000_t75" style="width:15pt;height:12pt" o:ole="">
            <v:imagedata r:id="rId93" o:title=""/>
          </v:shape>
          <o:OLEObject Type="Embed" ProgID="Equation.3" ShapeID="_x0000_i1070" DrawAspect="Content" ObjectID="_1489854828" r:id="rId94"/>
        </w:object>
      </w:r>
      <w:r w:rsidRPr="00645240">
        <w:t xml:space="preserve"> у* = 375,ί* = 5, I* = 100, С* = 275, ℓ</w:t>
      </w:r>
      <w:r w:rsidRPr="00645240">
        <w:rPr>
          <w:vertAlign w:val="subscript"/>
        </w:rPr>
        <w:t>сд</w:t>
      </w:r>
      <w:r w:rsidRPr="00645240">
        <w:t>* = 150, ℓ</w:t>
      </w:r>
      <w:r w:rsidRPr="00645240">
        <w:rPr>
          <w:vertAlign w:val="subscript"/>
        </w:rPr>
        <w:t>им</w:t>
      </w:r>
      <w:r w:rsidRPr="00645240">
        <w:t>* = 250.</w:t>
      </w:r>
    </w:p>
    <w:p w:rsidR="00A2718C" w:rsidRPr="00645240" w:rsidRDefault="00A2718C" w:rsidP="00A2718C">
      <w:pPr>
        <w:jc w:val="both"/>
      </w:pPr>
      <w:r w:rsidRPr="00BD5CD7">
        <w:t xml:space="preserve">2) </w:t>
      </w:r>
      <w:r w:rsidRPr="00645240">
        <w:t>Теперь при каждом уровне дохода объем сбережений сокращается на 50 ед, то есть</w:t>
      </w:r>
    </w:p>
    <w:p w:rsidR="00A2718C" w:rsidRPr="00645240" w:rsidRDefault="00A2718C" w:rsidP="00A2718C">
      <w:pPr>
        <w:jc w:val="both"/>
      </w:pPr>
      <w:r w:rsidRPr="00645240">
        <w:t xml:space="preserve">S = 0,4y – 100. Условие равновесия на рынке благ принимает вид 0,4y – 100 = 200 </w:t>
      </w:r>
      <w:r>
        <w:t>–</w:t>
      </w:r>
      <w:r w:rsidRPr="00645240">
        <w:t xml:space="preserve"> 20ί;  Уравнение линии IS: ί = 15 – 0,02y. Условие равновесия на денежномрынке меняется, поэтому условие совместного равновесия 15-0,02y = 0,008y + 2 </w:t>
      </w:r>
      <w:r w:rsidRPr="00645240">
        <w:rPr>
          <w:position w:val="-6"/>
        </w:rPr>
        <w:object w:dxaOrig="300" w:dyaOrig="240">
          <v:shape id="_x0000_i1071" type="#_x0000_t75" style="width:15pt;height:12pt" o:ole="">
            <v:imagedata r:id="rId95" o:title=""/>
          </v:shape>
          <o:OLEObject Type="Embed" ProgID="Equation.3" ShapeID="_x0000_i1071" DrawAspect="Content" ObjectID="_1489854829" r:id="rId96"/>
        </w:object>
      </w:r>
      <w:r w:rsidRPr="00645240">
        <w:t xml:space="preserve"> y* = 464,3; ί* = 5,7; I*= 85,7; С* = 328,6.</w:t>
      </w:r>
    </w:p>
    <w:p w:rsidR="00A2718C" w:rsidRPr="00645240" w:rsidRDefault="00A2718C" w:rsidP="00A2718C">
      <w:pPr>
        <w:jc w:val="both"/>
      </w:pPr>
      <w:r w:rsidRPr="00645240">
        <w:t>Отсюда ∆I  = 85,7 – 100 = -14,3; ∆C = 328,6 – 275 = 53,6.</w:t>
      </w:r>
    </w:p>
    <w:p w:rsidR="00A2718C" w:rsidRPr="00645240" w:rsidRDefault="00A2718C" w:rsidP="00A2718C">
      <w:pPr>
        <w:jc w:val="both"/>
      </w:pPr>
      <w:r w:rsidRPr="00BD5CD7">
        <w:t xml:space="preserve">3) </w:t>
      </w:r>
      <w:r w:rsidRPr="00645240">
        <w:t>Поскольку  C</w:t>
      </w:r>
      <w:r w:rsidRPr="00645240">
        <w:rPr>
          <w:vertAlign w:val="subscript"/>
        </w:rPr>
        <w:t>y</w:t>
      </w:r>
      <w:r w:rsidRPr="00645240">
        <w:rPr>
          <w:vertAlign w:val="superscript"/>
        </w:rPr>
        <w:t>υ</w:t>
      </w:r>
      <w:r w:rsidRPr="00645240">
        <w:t xml:space="preserve"> = 0,6 , a T</w:t>
      </w:r>
      <w:r w:rsidRPr="00645240">
        <w:rPr>
          <w:vertAlign w:val="subscript"/>
        </w:rPr>
        <w:t>y</w:t>
      </w:r>
      <w:r w:rsidRPr="00645240">
        <w:rPr>
          <w:vertAlign w:val="superscript"/>
        </w:rPr>
        <w:t>y</w:t>
      </w:r>
      <w:r w:rsidRPr="00645240">
        <w:t xml:space="preserve">= 50, то  равновесие на рынке благ достигается при y = 50 + 0,6 (y – 50) + 200 - 20ί + 50 </w:t>
      </w:r>
      <w:r w:rsidRPr="00645240">
        <w:rPr>
          <w:position w:val="-6"/>
        </w:rPr>
        <w:object w:dxaOrig="300" w:dyaOrig="240">
          <v:shape id="_x0000_i1072" type="#_x0000_t75" style="width:15pt;height:12pt" o:ole="">
            <v:imagedata r:id="rId97" o:title=""/>
          </v:shape>
          <o:OLEObject Type="Embed" ProgID="Equation.3" ShapeID="_x0000_i1072" DrawAspect="Content" ObjectID="_1489854830" r:id="rId98"/>
        </w:object>
      </w:r>
      <w:r w:rsidRPr="00645240">
        <w:t xml:space="preserve"> ί = 13,5 – 0,02y. Подставив это значение ί в уравнение LM можно найти равновесные значения ί и y:</w:t>
      </w:r>
    </w:p>
    <w:p w:rsidR="00A2718C" w:rsidRPr="00645240" w:rsidRDefault="00A2718C" w:rsidP="00A2718C">
      <w:pPr>
        <w:jc w:val="both"/>
      </w:pPr>
      <w:r w:rsidRPr="00645240">
        <w:t xml:space="preserve">13,5 – 0,02y = 0,008y + 2 </w:t>
      </w:r>
      <w:r w:rsidRPr="00645240">
        <w:rPr>
          <w:position w:val="-6"/>
        </w:rPr>
        <w:object w:dxaOrig="300" w:dyaOrig="240">
          <v:shape id="_x0000_i1073" type="#_x0000_t75" style="width:15pt;height:12pt" o:ole="">
            <v:imagedata r:id="rId99" o:title=""/>
          </v:shape>
          <o:OLEObject Type="Embed" ProgID="Equation.3" ShapeID="_x0000_i1073" DrawAspect="Content" ObjectID="_1489854831" r:id="rId100"/>
        </w:object>
      </w:r>
      <w:r w:rsidRPr="00645240">
        <w:t xml:space="preserve"> y* = 410,7; ί = 5,3. Соответственно I* = 94,3; C* = 266,4. Следовательно, ∆I = 94,3 – 100 = 5,7</w:t>
      </w:r>
    </w:p>
    <w:p w:rsidR="00A2718C" w:rsidRPr="00645240" w:rsidRDefault="00A2718C" w:rsidP="00A2718C">
      <w:pPr>
        <w:jc w:val="both"/>
      </w:pPr>
      <w:r w:rsidRPr="00645240">
        <w:tab/>
      </w:r>
      <w:r w:rsidRPr="00645240">
        <w:tab/>
        <w:t xml:space="preserve">    ∆C = 266,4 – 275 = -8,6.</w:t>
      </w:r>
    </w:p>
    <w:p w:rsidR="00A2718C" w:rsidRPr="00645240" w:rsidRDefault="00A2718C" w:rsidP="00A2718C">
      <w:pPr>
        <w:jc w:val="both"/>
      </w:pPr>
      <w:r w:rsidRPr="00BD5CD7">
        <w:lastRenderedPageBreak/>
        <w:t>3</w:t>
      </w:r>
      <w:r w:rsidRPr="00645240">
        <w:t>. Домашние хозяйства потребляют 80% своего текущего располагаемого дохода. Их спрос на деньги выражается формулой ℓ = 0,25у - 125ί. В обращении находится 500 денежных единиц. Инвестиционный спрос характеризуется формулой I = 1000 - 90ί. В бюджет государства поступает 20% всех доходов домашних хозяйств, а государственные расходы составляют 800 денежных единиц.</w:t>
      </w:r>
    </w:p>
    <w:p w:rsidR="00A2718C" w:rsidRPr="00645240" w:rsidRDefault="00A2718C" w:rsidP="00A2718C">
      <w:pPr>
        <w:jc w:val="both"/>
      </w:pPr>
      <w:r w:rsidRPr="00BD5CD7">
        <w:t xml:space="preserve">1) </w:t>
      </w:r>
      <w:r w:rsidRPr="00645240">
        <w:t>Определить дефицит госбюджета при совместном равновесии на рынках благ и денег.</w:t>
      </w:r>
    </w:p>
    <w:p w:rsidR="00A2718C" w:rsidRPr="00645240" w:rsidRDefault="00A2718C" w:rsidP="00A2718C">
      <w:pPr>
        <w:jc w:val="both"/>
      </w:pPr>
      <w:r w:rsidRPr="00BD5CD7">
        <w:t xml:space="preserve">2) </w:t>
      </w:r>
      <w:r w:rsidRPr="00645240">
        <w:t>Определить, на сколько денежный рынок сдерживает действие мультипликационного эффекта при увеличении государственных расходов, финансируемых за счет займов у населения на 360 денежных единиц.</w:t>
      </w:r>
    </w:p>
    <w:p w:rsidR="00A2718C" w:rsidRPr="00645240" w:rsidRDefault="00A2718C" w:rsidP="00A2718C">
      <w:pPr>
        <w:jc w:val="both"/>
      </w:pPr>
    </w:p>
    <w:p w:rsidR="00A2718C" w:rsidRPr="001A1138" w:rsidRDefault="00A2718C" w:rsidP="00A2718C">
      <w:pPr>
        <w:jc w:val="center"/>
        <w:rPr>
          <w:i/>
        </w:rPr>
      </w:pPr>
      <w:r w:rsidRPr="001A1138">
        <w:rPr>
          <w:i/>
        </w:rPr>
        <w:t>Решение</w:t>
      </w:r>
    </w:p>
    <w:p w:rsidR="00A2718C" w:rsidRPr="00645240" w:rsidRDefault="00A2718C" w:rsidP="00A2718C">
      <w:pPr>
        <w:jc w:val="center"/>
      </w:pPr>
    </w:p>
    <w:p w:rsidR="00A2718C" w:rsidRPr="00645240" w:rsidRDefault="00A2718C" w:rsidP="00A2718C">
      <w:pPr>
        <w:jc w:val="both"/>
      </w:pPr>
      <w:r w:rsidRPr="00BD5CD7">
        <w:t xml:space="preserve">1) </w:t>
      </w:r>
      <w:r w:rsidRPr="00645240">
        <w:t>В условиях задачи равновесия на рынке благ будет при у = 0,8 (у – 0,2у) + 1000</w:t>
      </w:r>
      <w:r>
        <w:t>–</w:t>
      </w:r>
      <w:r w:rsidRPr="00645240">
        <w:t xml:space="preserve">90ί + 800 → у = 5000 </w:t>
      </w:r>
      <w:r>
        <w:t>–</w:t>
      </w:r>
      <w:r w:rsidRPr="00645240">
        <w:t xml:space="preserve"> 250ί (1). Условие сбалансированности денежного рынка 500 = 0,25у </w:t>
      </w:r>
      <w:r>
        <w:t>–</w:t>
      </w:r>
      <w:r w:rsidRPr="00645240">
        <w:t xml:space="preserve"> 125ί (2).</w:t>
      </w:r>
    </w:p>
    <w:p w:rsidR="00A2718C" w:rsidRPr="00645240" w:rsidRDefault="00A2718C" w:rsidP="00A2718C">
      <w:pPr>
        <w:jc w:val="both"/>
      </w:pPr>
      <w:r w:rsidRPr="00645240">
        <w:t>Объединив (1) и (2) в систему, получим ί* = 4 и эффективный спрос у* = 4000. При установленной ставке процента доходы государства 800 ед., то есть бюджет полностью сбалансирован.</w:t>
      </w:r>
    </w:p>
    <w:p w:rsidR="00A2718C" w:rsidRPr="00645240" w:rsidRDefault="00A2718C" w:rsidP="00A2718C">
      <w:pPr>
        <w:jc w:val="both"/>
      </w:pPr>
      <w:r w:rsidRPr="00BD5CD7">
        <w:t xml:space="preserve">2) </w:t>
      </w:r>
      <w:r w:rsidRPr="00645240">
        <w:t>С учетом ставки подоходного налога мультипликатор автономных расходов:</w:t>
      </w:r>
      <w:r w:rsidRPr="00645240">
        <w:rPr>
          <w:position w:val="-10"/>
        </w:rPr>
        <w:object w:dxaOrig="180" w:dyaOrig="340">
          <v:shape id="_x0000_i1074" type="#_x0000_t75" style="width:9pt;height:17.25pt" o:ole="">
            <v:imagedata r:id="rId55" o:title=""/>
          </v:shape>
          <o:OLEObject Type="Embed" ProgID="Equation.3" ShapeID="_x0000_i1074" DrawAspect="Content" ObjectID="_1489854832" r:id="rId101"/>
        </w:object>
      </w:r>
    </w:p>
    <w:p w:rsidR="00A2718C" w:rsidRPr="00645240" w:rsidRDefault="00A2718C" w:rsidP="00A2718C">
      <w:pPr>
        <w:tabs>
          <w:tab w:val="left" w:pos="720"/>
        </w:tabs>
        <w:jc w:val="both"/>
      </w:pPr>
      <w:r w:rsidRPr="00645240">
        <w:tab/>
      </w:r>
      <w:r w:rsidRPr="00645240">
        <w:tab/>
      </w:r>
      <w:r w:rsidRPr="00645240">
        <w:rPr>
          <w:position w:val="-40"/>
        </w:rPr>
        <w:object w:dxaOrig="3940" w:dyaOrig="780">
          <v:shape id="_x0000_i1075" type="#_x0000_t75" style="width:197.25pt;height:39pt" o:ole="">
            <v:imagedata r:id="rId102" o:title=""/>
          </v:shape>
          <o:OLEObject Type="Embed" ProgID="Equation.3" ShapeID="_x0000_i1075" DrawAspect="Content" ObjectID="_1489854833" r:id="rId103"/>
        </w:object>
      </w:r>
      <w:r w:rsidRPr="00645240">
        <w:tab/>
      </w:r>
    </w:p>
    <w:p w:rsidR="00A2718C" w:rsidRPr="00645240" w:rsidRDefault="00A2718C" w:rsidP="00A2718C">
      <w:pPr>
        <w:tabs>
          <w:tab w:val="left" w:pos="720"/>
        </w:tabs>
        <w:jc w:val="both"/>
      </w:pPr>
      <w:r w:rsidRPr="00645240">
        <w:tab/>
        <w:t xml:space="preserve">       Если бы денежный рынок не снижал действие мультипликативного эффекта, то при увеличении государственных расходов на 360 денежных единиц эффективный спрос возрос бы на 2, 778·360+1000. </w:t>
      </w:r>
    </w:p>
    <w:p w:rsidR="00A2718C" w:rsidRPr="00645240" w:rsidRDefault="00A2718C" w:rsidP="00A2718C">
      <w:pPr>
        <w:tabs>
          <w:tab w:val="left" w:pos="720"/>
        </w:tabs>
        <w:jc w:val="both"/>
      </w:pPr>
      <w:r w:rsidRPr="00645240">
        <w:tab/>
        <w:t>Определяем приращение эффективного спроса при взаимодействии рынков благ и денег</w:t>
      </w:r>
    </w:p>
    <w:p w:rsidR="00A2718C" w:rsidRPr="00645240" w:rsidRDefault="00A2718C" w:rsidP="00A2718C">
      <w:pPr>
        <w:tabs>
          <w:tab w:val="left" w:pos="720"/>
        </w:tabs>
        <w:jc w:val="both"/>
      </w:pPr>
      <w:r w:rsidRPr="00645240">
        <w:tab/>
      </w:r>
      <w:r w:rsidRPr="00645240">
        <w:tab/>
        <w:t>0,36у = 2160 - 90ί</w:t>
      </w:r>
      <w:r w:rsidRPr="00645240">
        <w:rPr>
          <w:position w:val="-6"/>
        </w:rPr>
        <w:object w:dxaOrig="300" w:dyaOrig="240">
          <v:shape id="_x0000_i1076" type="#_x0000_t75" style="width:15pt;height:12pt" o:ole="">
            <v:imagedata r:id="rId104" o:title=""/>
          </v:shape>
          <o:OLEObject Type="Embed" ProgID="Equation.3" ShapeID="_x0000_i1076" DrawAspect="Content" ObjectID="_1489854834" r:id="rId105"/>
        </w:object>
      </w:r>
      <w:r w:rsidRPr="00645240">
        <w:t>у = 6000 - 250ί (3).</w:t>
      </w:r>
    </w:p>
    <w:p w:rsidR="00A2718C" w:rsidRPr="00645240" w:rsidRDefault="00A2718C" w:rsidP="00A2718C">
      <w:pPr>
        <w:tabs>
          <w:tab w:val="left" w:pos="720"/>
        </w:tabs>
        <w:jc w:val="both"/>
      </w:pPr>
      <w:r w:rsidRPr="00645240">
        <w:tab/>
        <w:t xml:space="preserve">       При решении системы (2) и (3) получаем ί* = 5,33 , у* = 4666,7 , то есть </w:t>
      </w:r>
    </w:p>
    <w:p w:rsidR="00A2718C" w:rsidRPr="00645240" w:rsidRDefault="00A2718C" w:rsidP="00A2718C">
      <w:pPr>
        <w:tabs>
          <w:tab w:val="left" w:pos="720"/>
        </w:tabs>
        <w:jc w:val="both"/>
      </w:pPr>
      <w:r w:rsidRPr="00645240">
        <w:tab/>
        <w:t>∆y = 666,7.</w:t>
      </w:r>
    </w:p>
    <w:p w:rsidR="00A2718C" w:rsidRPr="00645240" w:rsidRDefault="00A2718C" w:rsidP="00A2718C">
      <w:pPr>
        <w:tabs>
          <w:tab w:val="left" w:pos="720"/>
        </w:tabs>
        <w:jc w:val="both"/>
      </w:pPr>
      <w:r w:rsidRPr="00645240">
        <w:tab/>
        <w:t>Отсюда эффект торможения равен 1000 – 666,7 = 333,3 денежных единиц.</w:t>
      </w:r>
    </w:p>
    <w:p w:rsidR="00A2718C" w:rsidRPr="00BD5CD7" w:rsidRDefault="00A2718C" w:rsidP="00A2718C"/>
    <w:p w:rsidR="00A2718C" w:rsidRPr="001A1138" w:rsidRDefault="00A2718C" w:rsidP="00A2718C">
      <w:pPr>
        <w:jc w:val="center"/>
        <w:rPr>
          <w:b/>
          <w:i/>
        </w:rPr>
      </w:pPr>
      <w:r w:rsidRPr="001A1138">
        <w:rPr>
          <w:b/>
          <w:i/>
        </w:rPr>
        <w:t>Задачи для самостоятельной работы</w:t>
      </w:r>
    </w:p>
    <w:p w:rsidR="00A2718C" w:rsidRDefault="00A2718C" w:rsidP="00A2718C">
      <w:r>
        <w:t>1. Пусть в экономике</w:t>
      </w:r>
    </w:p>
    <w:p w:rsidR="00A2718C" w:rsidRPr="00362A41" w:rsidRDefault="00A2718C" w:rsidP="00A2718C">
      <w:r>
        <w:rPr>
          <w:lang w:val="en-US"/>
        </w:rPr>
        <w:t>C </w:t>
      </w:r>
      <w:r w:rsidRPr="00362A41">
        <w:t>=</w:t>
      </w:r>
      <w:r>
        <w:rPr>
          <w:lang w:val="en-US"/>
        </w:rPr>
        <w:t> </w:t>
      </w:r>
      <w:r w:rsidRPr="00362A41">
        <w:t>180</w:t>
      </w:r>
      <w:r>
        <w:rPr>
          <w:lang w:val="en-US"/>
        </w:rPr>
        <w:t> </w:t>
      </w:r>
      <w:r w:rsidRPr="00362A41">
        <w:t>+</w:t>
      </w:r>
      <w:r>
        <w:rPr>
          <w:lang w:val="en-US"/>
        </w:rPr>
        <w:t> </w:t>
      </w:r>
      <w:r w:rsidRPr="00362A41">
        <w:t>0,8(</w:t>
      </w:r>
      <w:r>
        <w:rPr>
          <w:lang w:val="en-US"/>
        </w:rPr>
        <w:t>Y </w:t>
      </w:r>
      <w:r w:rsidRPr="00362A41">
        <w:t>–</w:t>
      </w:r>
      <w:r>
        <w:rPr>
          <w:lang w:val="en-US"/>
        </w:rPr>
        <w:t> T</w:t>
      </w:r>
      <w:r w:rsidRPr="00362A41">
        <w:t>)</w:t>
      </w:r>
    </w:p>
    <w:p w:rsidR="00A2718C" w:rsidRPr="00362A41" w:rsidRDefault="00A2718C" w:rsidP="00A2718C">
      <w:r>
        <w:rPr>
          <w:lang w:val="en-US"/>
        </w:rPr>
        <w:t>I</w:t>
      </w:r>
      <w:r w:rsidRPr="00362A41">
        <w:t xml:space="preserve"> = 190</w:t>
      </w:r>
    </w:p>
    <w:p w:rsidR="00A2718C" w:rsidRPr="00362A41" w:rsidRDefault="00A2718C" w:rsidP="00A2718C">
      <w:r>
        <w:rPr>
          <w:lang w:val="en-US"/>
        </w:rPr>
        <w:t>G </w:t>
      </w:r>
      <w:r w:rsidRPr="00362A41">
        <w:t>=250</w:t>
      </w:r>
    </w:p>
    <w:p w:rsidR="00A2718C" w:rsidRPr="00362A41" w:rsidRDefault="00A2718C" w:rsidP="00A2718C">
      <w:r>
        <w:rPr>
          <w:lang w:val="en-US"/>
        </w:rPr>
        <w:t>T </w:t>
      </w:r>
      <w:r w:rsidRPr="00362A41">
        <w:t>=</w:t>
      </w:r>
      <w:r>
        <w:rPr>
          <w:lang w:val="en-US"/>
        </w:rPr>
        <w:t> </w:t>
      </w:r>
      <w:r w:rsidRPr="00362A41">
        <w:t>150</w:t>
      </w:r>
    </w:p>
    <w:p w:rsidR="00A2718C" w:rsidRPr="00362A41" w:rsidRDefault="00A2718C" w:rsidP="00A2718C">
      <w:r w:rsidRPr="00362A41">
        <w:t>В рамках модели кейнсианского креста:</w:t>
      </w:r>
    </w:p>
    <w:p w:rsidR="00A2718C" w:rsidRDefault="00A2718C" w:rsidP="00A2718C">
      <w:r>
        <w:t>а) определите функцию планируемых расходов и нарисуйте ее график</w:t>
      </w:r>
    </w:p>
    <w:p w:rsidR="00A2718C" w:rsidRDefault="00A2718C" w:rsidP="00A2718C">
      <w:r>
        <w:lastRenderedPageBreak/>
        <w:t>б) вычислите равновесный уровень дохода</w:t>
      </w:r>
    </w:p>
    <w:p w:rsidR="00A2718C" w:rsidRPr="001A1138" w:rsidRDefault="00A2718C" w:rsidP="00A2718C">
      <w:r>
        <w:t>в) вычислите уровень незапланированных запасов, когда фактический выпуск составляет 3000</w:t>
      </w:r>
    </w:p>
    <w:p w:rsidR="00A2718C" w:rsidRPr="00A3740D" w:rsidRDefault="00A2718C" w:rsidP="00A2718C">
      <w:r w:rsidRPr="00A3740D">
        <w:t>(Ответы: а) Е = 0,8Y + 500; б) Y* = 2500; в) 100).</w:t>
      </w:r>
    </w:p>
    <w:p w:rsidR="00A2718C" w:rsidRPr="00A3740D" w:rsidRDefault="00A2718C" w:rsidP="00A2718C"/>
    <w:p w:rsidR="00A2718C" w:rsidRPr="00A3740D" w:rsidRDefault="00A2718C" w:rsidP="00A2718C">
      <w:r w:rsidRPr="00A3740D">
        <w:t>2. В условиях задачи 1 рассмотрите следующие три случая:</w:t>
      </w:r>
    </w:p>
    <w:p w:rsidR="00A2718C" w:rsidRPr="00A3740D" w:rsidRDefault="00A2718C" w:rsidP="00A2718C">
      <w:r w:rsidRPr="00A3740D">
        <w:t>Случай 1. Государственные расходы возросли до 260.</w:t>
      </w:r>
    </w:p>
    <w:p w:rsidR="00A2718C" w:rsidRPr="00A3740D" w:rsidRDefault="00A2718C" w:rsidP="00A2718C">
      <w:r w:rsidRPr="00A3740D">
        <w:t>Случай 2. При исходной величине государственных расходов налоги возросли до 160.</w:t>
      </w:r>
    </w:p>
    <w:p w:rsidR="00A2718C" w:rsidRPr="00A3740D" w:rsidRDefault="00A2718C" w:rsidP="00A2718C">
      <w:r w:rsidRPr="00A3740D">
        <w:t>Случай 3. Произошло одновременное  увеличение государственных расходов и налогов на 10 ед.</w:t>
      </w:r>
    </w:p>
    <w:p w:rsidR="00A2718C" w:rsidRPr="00A3740D" w:rsidRDefault="00A2718C" w:rsidP="00A2718C">
      <w:r w:rsidRPr="00A3740D">
        <w:t>Для каждого случая определите:</w:t>
      </w:r>
    </w:p>
    <w:p w:rsidR="00A2718C" w:rsidRPr="00A3740D" w:rsidRDefault="00A2718C" w:rsidP="00A2718C">
      <w:r w:rsidRPr="00A3740D">
        <w:t>1) что произойдет с графиком планируемых расходов?</w:t>
      </w:r>
    </w:p>
    <w:p w:rsidR="00A2718C" w:rsidRPr="00A3740D" w:rsidRDefault="00A2718C" w:rsidP="00A2718C">
      <w:r w:rsidRPr="00A3740D">
        <w:t>2) в каком направлении и на какую величину изменятся равновесные уровни и дохода, потребления  и бюджетного дефицита.</w:t>
      </w:r>
    </w:p>
    <w:p w:rsidR="00A2718C" w:rsidRPr="00A3740D" w:rsidRDefault="00A2718C" w:rsidP="00A2718C">
      <w:r w:rsidRPr="00A3740D">
        <w:t>(Промежуточные ответы: Случай 1. а) сдвинется вверх на 10, б) увеличатся, соответственно на 50, 40 и 10).</w:t>
      </w:r>
    </w:p>
    <w:p w:rsidR="00A2718C" w:rsidRDefault="00A2718C" w:rsidP="00A2718C">
      <w:pPr>
        <w:jc w:val="both"/>
      </w:pPr>
    </w:p>
    <w:p w:rsidR="00A2718C" w:rsidRPr="00A3740D" w:rsidRDefault="00A2718C" w:rsidP="00A2718C">
      <w:pPr>
        <w:jc w:val="both"/>
      </w:pPr>
      <w:r w:rsidRPr="00A3740D">
        <w:t>3. Пусть в рамках модели кейнсианского креста экономика описывается следующим образом:</w:t>
      </w:r>
    </w:p>
    <w:p w:rsidR="00A2718C" w:rsidRPr="00A3740D" w:rsidRDefault="00A2718C" w:rsidP="00A2718C">
      <w:pPr>
        <w:jc w:val="both"/>
      </w:pPr>
      <w:r w:rsidRPr="00A3740D">
        <w:rPr>
          <w:lang w:val="en-US"/>
        </w:rPr>
        <w:t>C </w:t>
      </w:r>
      <w:r w:rsidRPr="00A3740D">
        <w:t>=</w:t>
      </w:r>
      <w:r w:rsidRPr="00A3740D">
        <w:rPr>
          <w:lang w:val="en-US"/>
        </w:rPr>
        <w:t> </w:t>
      </w:r>
      <w:r w:rsidRPr="00A3740D">
        <w:t>20</w:t>
      </w:r>
      <w:r w:rsidRPr="00A3740D">
        <w:rPr>
          <w:lang w:val="en-US"/>
        </w:rPr>
        <w:t> </w:t>
      </w:r>
      <w:r w:rsidRPr="00A3740D">
        <w:t>+</w:t>
      </w:r>
      <w:r w:rsidRPr="00A3740D">
        <w:rPr>
          <w:lang w:val="en-US"/>
        </w:rPr>
        <w:t> </w:t>
      </w:r>
      <w:r w:rsidRPr="00A3740D">
        <w:t>0,75(</w:t>
      </w:r>
      <w:r w:rsidRPr="00A3740D">
        <w:rPr>
          <w:lang w:val="en-US"/>
        </w:rPr>
        <w:t>Y </w:t>
      </w:r>
      <w:r w:rsidRPr="00A3740D">
        <w:t>–</w:t>
      </w:r>
      <w:r w:rsidRPr="00A3740D">
        <w:rPr>
          <w:lang w:val="en-US"/>
        </w:rPr>
        <w:t> T</w:t>
      </w:r>
      <w:r w:rsidRPr="00A3740D">
        <w:t>)</w:t>
      </w:r>
    </w:p>
    <w:p w:rsidR="00A2718C" w:rsidRPr="00A3740D" w:rsidRDefault="00A2718C" w:rsidP="00A2718C">
      <w:pPr>
        <w:jc w:val="both"/>
      </w:pPr>
      <w:r w:rsidRPr="00A3740D">
        <w:rPr>
          <w:lang w:val="en-US"/>
        </w:rPr>
        <w:t>I</w:t>
      </w:r>
      <w:r w:rsidRPr="00A3740D">
        <w:t xml:space="preserve"> = 380</w:t>
      </w:r>
    </w:p>
    <w:p w:rsidR="00A2718C" w:rsidRPr="00A3740D" w:rsidRDefault="00A2718C" w:rsidP="00A2718C">
      <w:pPr>
        <w:jc w:val="both"/>
      </w:pPr>
      <w:r w:rsidRPr="00A3740D">
        <w:rPr>
          <w:lang w:val="en-US"/>
        </w:rPr>
        <w:t>G </w:t>
      </w:r>
      <w:r w:rsidRPr="00A3740D">
        <w:t>=400</w:t>
      </w:r>
    </w:p>
    <w:p w:rsidR="00A2718C" w:rsidRPr="00A3740D" w:rsidRDefault="00A2718C" w:rsidP="00A2718C">
      <w:pPr>
        <w:jc w:val="both"/>
      </w:pPr>
      <w:r w:rsidRPr="00A3740D">
        <w:rPr>
          <w:lang w:val="en-US"/>
        </w:rPr>
        <w:t>T </w:t>
      </w:r>
      <w:r w:rsidRPr="00A3740D">
        <w:t>=</w:t>
      </w:r>
      <w:r w:rsidRPr="00A3740D">
        <w:rPr>
          <w:lang w:val="en-US"/>
        </w:rPr>
        <w:t> </w:t>
      </w:r>
      <w:r w:rsidRPr="00A3740D">
        <w:t>0,2Y</w:t>
      </w:r>
    </w:p>
    <w:p w:rsidR="00A2718C" w:rsidRPr="00A3740D" w:rsidRDefault="00A2718C" w:rsidP="00A2718C">
      <w:pPr>
        <w:jc w:val="both"/>
      </w:pPr>
      <w:r w:rsidRPr="00A3740D">
        <w:t>1) Определите предельную склонность к потреблению.</w:t>
      </w:r>
    </w:p>
    <w:p w:rsidR="00A2718C" w:rsidRPr="00A3740D" w:rsidRDefault="00A2718C" w:rsidP="00A2718C">
      <w:pPr>
        <w:jc w:val="both"/>
      </w:pPr>
      <w:r w:rsidRPr="00A3740D">
        <w:t>2) Определите функции потребления и планируемых расходов и постройте их графики.</w:t>
      </w:r>
    </w:p>
    <w:p w:rsidR="00A2718C" w:rsidRPr="00A3740D" w:rsidRDefault="00A2718C" w:rsidP="00A2718C">
      <w:pPr>
        <w:jc w:val="both"/>
      </w:pPr>
      <w:r w:rsidRPr="00A3740D">
        <w:t>3) Вычислите равновесный уровень дохода. Чему равен бюджетный избыток при равновесном уровне дохода?</w:t>
      </w:r>
    </w:p>
    <w:p w:rsidR="00A2718C" w:rsidRPr="00A3740D" w:rsidRDefault="00A2718C" w:rsidP="00A2718C">
      <w:pPr>
        <w:jc w:val="both"/>
      </w:pPr>
      <w:r w:rsidRPr="00A3740D">
        <w:t>4) Пусть G = 410. Найдите равновесный уровень дохода и вычислите мультипликатор государственных расходов.</w:t>
      </w:r>
    </w:p>
    <w:p w:rsidR="00A2718C" w:rsidRPr="00A3740D" w:rsidRDefault="00A2718C" w:rsidP="00A2718C">
      <w:pPr>
        <w:jc w:val="both"/>
      </w:pPr>
      <w:r w:rsidRPr="00A3740D">
        <w:t>(Промежуточные ответы: E = 800 + 0,6Y, Y* = 2000)</w:t>
      </w:r>
    </w:p>
    <w:p w:rsidR="00A2718C" w:rsidRPr="00A3740D" w:rsidRDefault="00A2718C" w:rsidP="00A2718C">
      <w:pPr>
        <w:jc w:val="both"/>
      </w:pPr>
    </w:p>
    <w:p w:rsidR="00A2718C" w:rsidRDefault="00A2718C" w:rsidP="00A2718C">
      <w:pPr>
        <w:jc w:val="both"/>
      </w:pPr>
    </w:p>
    <w:p w:rsidR="00A2718C" w:rsidRDefault="00A2718C" w:rsidP="00A2718C">
      <w:pPr>
        <w:jc w:val="both"/>
      </w:pPr>
      <w:r w:rsidRPr="00A3740D">
        <w:t>4. Пусть экономика описывается следующим образом:</w:t>
      </w:r>
    </w:p>
    <w:p w:rsidR="00A2718C" w:rsidRPr="00524C3C" w:rsidRDefault="00A2718C" w:rsidP="00A2718C">
      <w:pPr>
        <w:jc w:val="both"/>
        <w:rPr>
          <w:lang w:val="en-US"/>
        </w:rPr>
      </w:pPr>
      <w:r>
        <w:rPr>
          <w:lang w:val="en-US"/>
        </w:rPr>
        <w:t>C </w:t>
      </w:r>
      <w:r w:rsidRPr="00524C3C">
        <w:rPr>
          <w:lang w:val="en-US"/>
        </w:rPr>
        <w:t>=</w:t>
      </w:r>
      <w:r>
        <w:rPr>
          <w:lang w:val="en-US"/>
        </w:rPr>
        <w:t> </w:t>
      </w:r>
      <w:r w:rsidRPr="00524C3C">
        <w:rPr>
          <w:lang w:val="en-US"/>
        </w:rPr>
        <w:t>170</w:t>
      </w:r>
      <w:r>
        <w:rPr>
          <w:lang w:val="en-US"/>
        </w:rPr>
        <w:t> </w:t>
      </w:r>
      <w:r w:rsidRPr="00524C3C">
        <w:rPr>
          <w:lang w:val="en-US"/>
        </w:rPr>
        <w:t>+</w:t>
      </w:r>
      <w:r>
        <w:rPr>
          <w:lang w:val="en-US"/>
        </w:rPr>
        <w:t> </w:t>
      </w:r>
      <w:r w:rsidRPr="00524C3C">
        <w:rPr>
          <w:lang w:val="en-US"/>
        </w:rPr>
        <w:t>0,6(</w:t>
      </w:r>
      <w:r>
        <w:rPr>
          <w:lang w:val="en-US"/>
        </w:rPr>
        <w:t>Y </w:t>
      </w:r>
      <w:r w:rsidRPr="00524C3C">
        <w:rPr>
          <w:lang w:val="en-US"/>
        </w:rPr>
        <w:t>–</w:t>
      </w:r>
      <w:r>
        <w:rPr>
          <w:lang w:val="en-US"/>
        </w:rPr>
        <w:t> T</w:t>
      </w:r>
      <w:r w:rsidRPr="00524C3C">
        <w:rPr>
          <w:lang w:val="en-US"/>
        </w:rPr>
        <w:t>)</w:t>
      </w:r>
    </w:p>
    <w:p w:rsidR="00A2718C" w:rsidRPr="00524C3C" w:rsidRDefault="00A2718C" w:rsidP="00A2718C">
      <w:pPr>
        <w:jc w:val="both"/>
        <w:rPr>
          <w:lang w:val="en-US"/>
        </w:rPr>
      </w:pPr>
      <w:r>
        <w:rPr>
          <w:lang w:val="en-US"/>
        </w:rPr>
        <w:t>I</w:t>
      </w:r>
      <w:r w:rsidRPr="00524C3C">
        <w:rPr>
          <w:lang w:val="en-US"/>
        </w:rPr>
        <w:t xml:space="preserve"> = 100</w:t>
      </w:r>
      <w:r w:rsidRPr="002124BC">
        <w:rPr>
          <w:lang w:val="en-US"/>
        </w:rPr>
        <w:t> </w:t>
      </w:r>
      <w:r w:rsidRPr="00524C3C">
        <w:rPr>
          <w:lang w:val="en-US"/>
        </w:rPr>
        <w:t>–</w:t>
      </w:r>
      <w:r w:rsidRPr="002124BC">
        <w:rPr>
          <w:lang w:val="en-US"/>
        </w:rPr>
        <w:t> </w:t>
      </w:r>
      <w:r w:rsidRPr="00524C3C">
        <w:rPr>
          <w:lang w:val="en-US"/>
        </w:rPr>
        <w:t>4</w:t>
      </w:r>
      <w:r w:rsidRPr="002124BC">
        <w:rPr>
          <w:lang w:val="en-US"/>
        </w:rPr>
        <w:t>r</w:t>
      </w:r>
    </w:p>
    <w:p w:rsidR="00A2718C" w:rsidRPr="00524C3C" w:rsidRDefault="00A2718C" w:rsidP="00A2718C">
      <w:pPr>
        <w:jc w:val="both"/>
        <w:rPr>
          <w:lang w:val="en-US"/>
        </w:rPr>
      </w:pPr>
      <w:r>
        <w:rPr>
          <w:lang w:val="en-US"/>
        </w:rPr>
        <w:t>G </w:t>
      </w:r>
      <w:r w:rsidRPr="00524C3C">
        <w:rPr>
          <w:lang w:val="en-US"/>
        </w:rPr>
        <w:t>=3500</w:t>
      </w:r>
    </w:p>
    <w:p w:rsidR="00A2718C" w:rsidRPr="00524C3C" w:rsidRDefault="00A2718C" w:rsidP="00A2718C">
      <w:pPr>
        <w:jc w:val="both"/>
        <w:rPr>
          <w:lang w:val="en-US"/>
        </w:rPr>
      </w:pPr>
      <w:r w:rsidRPr="00524C3C">
        <w:rPr>
          <w:lang w:val="en-US"/>
        </w:rPr>
        <w:t>(</w:t>
      </w:r>
      <w:r>
        <w:rPr>
          <w:lang w:val="en-US"/>
        </w:rPr>
        <w:t>M</w:t>
      </w:r>
      <w:r w:rsidRPr="00524C3C">
        <w:rPr>
          <w:lang w:val="en-US"/>
        </w:rPr>
        <w:t>/</w:t>
      </w:r>
      <w:r>
        <w:rPr>
          <w:lang w:val="en-US"/>
        </w:rPr>
        <w:t>P</w:t>
      </w:r>
      <w:r w:rsidRPr="00524C3C">
        <w:rPr>
          <w:lang w:val="en-US"/>
        </w:rPr>
        <w:t>)</w:t>
      </w:r>
      <w:r>
        <w:rPr>
          <w:vertAlign w:val="superscript"/>
          <w:lang w:val="en-US"/>
        </w:rPr>
        <w:t>d</w:t>
      </w:r>
      <w:r>
        <w:rPr>
          <w:lang w:val="en-US"/>
        </w:rPr>
        <w:t> </w:t>
      </w:r>
      <w:r w:rsidRPr="00524C3C">
        <w:rPr>
          <w:lang w:val="en-US"/>
        </w:rPr>
        <w:t>=</w:t>
      </w:r>
      <w:r>
        <w:rPr>
          <w:lang w:val="en-US"/>
        </w:rPr>
        <w:t> </w:t>
      </w:r>
      <w:r w:rsidRPr="00524C3C">
        <w:rPr>
          <w:lang w:val="en-US"/>
        </w:rPr>
        <w:t>0,75</w:t>
      </w:r>
      <w:r>
        <w:rPr>
          <w:lang w:val="en-US"/>
        </w:rPr>
        <w:t>Y </w:t>
      </w:r>
      <w:r w:rsidRPr="00524C3C">
        <w:rPr>
          <w:lang w:val="en-US"/>
        </w:rPr>
        <w:t>–</w:t>
      </w:r>
      <w:r>
        <w:rPr>
          <w:lang w:val="en-US"/>
        </w:rPr>
        <w:t> </w:t>
      </w:r>
      <w:r w:rsidRPr="00524C3C">
        <w:rPr>
          <w:lang w:val="en-US"/>
        </w:rPr>
        <w:t>6</w:t>
      </w:r>
      <w:r>
        <w:rPr>
          <w:lang w:val="en-US"/>
        </w:rPr>
        <w:t>r</w:t>
      </w:r>
    </w:p>
    <w:p w:rsidR="00A2718C" w:rsidRPr="002D10DC" w:rsidRDefault="00A2718C" w:rsidP="00A2718C">
      <w:pPr>
        <w:jc w:val="both"/>
      </w:pPr>
      <w:r w:rsidRPr="002D10DC">
        <w:t>(</w:t>
      </w:r>
      <w:r>
        <w:rPr>
          <w:lang w:val="en-US"/>
        </w:rPr>
        <w:t>M</w:t>
      </w:r>
      <w:r w:rsidRPr="002D10DC">
        <w:t>/</w:t>
      </w:r>
      <w:r>
        <w:rPr>
          <w:lang w:val="en-US"/>
        </w:rPr>
        <w:t>P</w:t>
      </w:r>
      <w:r w:rsidRPr="002D10DC">
        <w:t>)</w:t>
      </w:r>
      <w:r>
        <w:rPr>
          <w:vertAlign w:val="superscript"/>
          <w:lang w:val="en-US"/>
        </w:rPr>
        <w:t>s</w:t>
      </w:r>
      <w:r>
        <w:rPr>
          <w:lang w:val="en-US"/>
        </w:rPr>
        <w:t> </w:t>
      </w:r>
      <w:r w:rsidRPr="002D10DC">
        <w:t>=</w:t>
      </w:r>
      <w:r>
        <w:rPr>
          <w:lang w:val="en-US"/>
        </w:rPr>
        <w:t> </w:t>
      </w:r>
      <w:r w:rsidRPr="002D10DC">
        <w:t>735</w:t>
      </w:r>
    </w:p>
    <w:p w:rsidR="00A2718C" w:rsidRPr="002D10DC" w:rsidRDefault="00A2718C" w:rsidP="00A2718C">
      <w:pPr>
        <w:jc w:val="both"/>
      </w:pPr>
      <w:r>
        <w:t>Р</w:t>
      </w:r>
      <w:r w:rsidRPr="00D4643E">
        <w:rPr>
          <w:lang w:val="en-US"/>
        </w:rPr>
        <w:t> </w:t>
      </w:r>
      <w:r w:rsidRPr="002D10DC">
        <w:t>=</w:t>
      </w:r>
      <w:r w:rsidRPr="00D4643E">
        <w:rPr>
          <w:lang w:val="en-US"/>
        </w:rPr>
        <w:t> </w:t>
      </w:r>
      <w:r w:rsidRPr="002D10DC">
        <w:t>1</w:t>
      </w:r>
    </w:p>
    <w:p w:rsidR="00A2718C" w:rsidRPr="002D10DC" w:rsidRDefault="00A2718C" w:rsidP="00A2718C">
      <w:pPr>
        <w:jc w:val="both"/>
      </w:pPr>
    </w:p>
    <w:p w:rsidR="00A2718C" w:rsidRDefault="00A2718C" w:rsidP="00A2718C">
      <w:pPr>
        <w:jc w:val="both"/>
      </w:pPr>
      <w:r>
        <w:t>1) Выпишите уравнения кривых IS и LM.</w:t>
      </w:r>
    </w:p>
    <w:p w:rsidR="00A2718C" w:rsidRDefault="00A2718C" w:rsidP="00A2718C">
      <w:pPr>
        <w:jc w:val="both"/>
      </w:pPr>
      <w:r>
        <w:t>2) Найдите равновесные уровни реального дохода, ставки процента, планируемых инвестиций и потребления.</w:t>
      </w:r>
    </w:p>
    <w:p w:rsidR="00A2718C" w:rsidRPr="001A1138" w:rsidRDefault="00A2718C" w:rsidP="00A2718C">
      <w:pPr>
        <w:jc w:val="both"/>
      </w:pPr>
      <w:r>
        <w:lastRenderedPageBreak/>
        <w:t>3) Вычислите бюджетный избыток при равновесном уровне дохода.</w:t>
      </w:r>
    </w:p>
    <w:p w:rsidR="00A2718C" w:rsidRPr="00A3740D" w:rsidRDefault="00A2718C" w:rsidP="00A2718C">
      <w:pPr>
        <w:jc w:val="both"/>
      </w:pPr>
      <w:r w:rsidRPr="00A3740D">
        <w:t xml:space="preserve">(Промежуточные ответы: </w:t>
      </w:r>
      <w:r w:rsidRPr="00A3740D">
        <w:rPr>
          <w:lang w:val="en-US"/>
        </w:rPr>
        <w:t>Y</w:t>
      </w:r>
      <w:r w:rsidRPr="00A3740D">
        <w:t xml:space="preserve"> = 1250 – 10</w:t>
      </w:r>
      <w:r w:rsidRPr="00A3740D">
        <w:rPr>
          <w:lang w:val="en-US"/>
        </w:rPr>
        <w:t>r</w:t>
      </w:r>
      <w:r w:rsidRPr="00A3740D">
        <w:t xml:space="preserve">, </w:t>
      </w:r>
      <w:r w:rsidRPr="00A3740D">
        <w:rPr>
          <w:lang w:val="en-US"/>
        </w:rPr>
        <w:t>Y</w:t>
      </w:r>
      <w:r w:rsidRPr="00A3740D">
        <w:t xml:space="preserve"> = 980 + 8</w:t>
      </w:r>
      <w:r w:rsidRPr="00A3740D">
        <w:rPr>
          <w:lang w:val="en-US"/>
        </w:rPr>
        <w:t>r</w:t>
      </w:r>
      <w:r w:rsidRPr="00A3740D">
        <w:t xml:space="preserve">, </w:t>
      </w:r>
      <w:r w:rsidRPr="00A3740D">
        <w:rPr>
          <w:lang w:val="en-US"/>
        </w:rPr>
        <w:t>Y</w:t>
      </w:r>
      <w:r w:rsidRPr="00A3740D">
        <w:t>* = 2000)</w:t>
      </w:r>
    </w:p>
    <w:p w:rsidR="00A2718C" w:rsidRDefault="00A2718C" w:rsidP="00A2718C">
      <w:pPr>
        <w:jc w:val="both"/>
      </w:pPr>
    </w:p>
    <w:p w:rsidR="00A2718C" w:rsidRDefault="00A2718C" w:rsidP="00A2718C">
      <w:pPr>
        <w:jc w:val="both"/>
      </w:pPr>
      <w:r>
        <w:t>5. Рассмотрите модель, описанную в условиях задачи 4.</w:t>
      </w:r>
    </w:p>
    <w:p w:rsidR="00A2718C" w:rsidRDefault="00A2718C" w:rsidP="00A2718C">
      <w:pPr>
        <w:jc w:val="both"/>
      </w:pPr>
      <w:r>
        <w:t>1) Пусть государственные расходы увеличиваются до 386. Определите новые IS и LM. Каким будет горизонтальный сдвиг IS и LM? Вычислите новые равновесные уровни выпуска, ставки процента, инвестиций, потребления.</w:t>
      </w:r>
    </w:p>
    <w:p w:rsidR="00A2718C" w:rsidRDefault="00A2718C" w:rsidP="00A2718C">
      <w:pPr>
        <w:jc w:val="both"/>
      </w:pPr>
      <w:r>
        <w:t>2) Предположим, Центральный банк решил достичь увеличения реального выпуска до уровня из пункта 1) через стимулирующую денежную политику. Как и на какую величину он должен изменить предложение денег? Вычислите новые равновесные уровни ставки процента, инвестиций, потребления.</w:t>
      </w:r>
    </w:p>
    <w:p w:rsidR="00A2718C" w:rsidRDefault="00A2718C" w:rsidP="00A2718C">
      <w:pPr>
        <w:jc w:val="both"/>
      </w:pPr>
      <w:r>
        <w:t>3) Сравните равновесные уровни потребления, инвестиций и госрасходов, полученные в пунктах 1) и 2). Объясните с помощью этих сравнений, почему одни экономисты предпочитают фискальную политику, а другие денежную.</w:t>
      </w:r>
    </w:p>
    <w:p w:rsidR="00A2718C" w:rsidRPr="001A1138" w:rsidRDefault="00A2718C" w:rsidP="00A2718C">
      <w:pPr>
        <w:jc w:val="both"/>
      </w:pPr>
      <w:r w:rsidRPr="001A1138">
        <w:t xml:space="preserve">(Промежуточные ответы: </w:t>
      </w:r>
      <w:r w:rsidRPr="001A1138">
        <w:rPr>
          <w:lang w:val="en-US"/>
        </w:rPr>
        <w:t>Y</w:t>
      </w:r>
      <w:r w:rsidRPr="001A1138">
        <w:t xml:space="preserve">* = 1140, </w:t>
      </w:r>
      <w:r w:rsidRPr="001A1138">
        <w:rPr>
          <w:lang w:val="en-US"/>
        </w:rPr>
        <w:t>r</w:t>
      </w:r>
      <w:r w:rsidRPr="001A1138">
        <w:t xml:space="preserve">* = 20, </w:t>
      </w:r>
      <w:r w:rsidRPr="001A1138">
        <w:rPr>
          <w:lang w:val="en-US"/>
        </w:rPr>
        <w:t>I</w:t>
      </w:r>
      <w:r w:rsidRPr="001A1138">
        <w:t xml:space="preserve">* = 20, </w:t>
      </w:r>
      <w:r w:rsidRPr="001A1138">
        <w:rPr>
          <w:lang w:val="en-US"/>
        </w:rPr>
        <w:t>C</w:t>
      </w:r>
      <w:r w:rsidRPr="001A1138">
        <w:t>* = 734).</w:t>
      </w:r>
    </w:p>
    <w:p w:rsidR="00A2718C" w:rsidRDefault="00A2718C" w:rsidP="00A2718C">
      <w:pPr>
        <w:jc w:val="both"/>
      </w:pPr>
    </w:p>
    <w:p w:rsidR="00A2718C" w:rsidRDefault="00A2718C" w:rsidP="00A2718C">
      <w:pPr>
        <w:jc w:val="both"/>
      </w:pPr>
      <w:r>
        <w:t>6. Пусть экономика, в которой общий уровень цен равен единице и неизменен, описывается следующей моделью:</w:t>
      </w:r>
    </w:p>
    <w:p w:rsidR="00A2718C" w:rsidRPr="001E2935" w:rsidRDefault="00A2718C" w:rsidP="00A2718C">
      <w:pPr>
        <w:jc w:val="both"/>
        <w:rPr>
          <w:lang w:val="en-US"/>
        </w:rPr>
      </w:pPr>
      <w:r>
        <w:rPr>
          <w:lang w:val="en-US"/>
        </w:rPr>
        <w:t>C </w:t>
      </w:r>
      <w:r w:rsidRPr="001E2935">
        <w:rPr>
          <w:lang w:val="en-US"/>
        </w:rPr>
        <w:t>=</w:t>
      </w:r>
      <w:r>
        <w:rPr>
          <w:lang w:val="en-US"/>
        </w:rPr>
        <w:t> </w:t>
      </w:r>
      <w:r w:rsidRPr="001E2935">
        <w:rPr>
          <w:lang w:val="en-US"/>
        </w:rPr>
        <w:t>0,8(</w:t>
      </w:r>
      <w:r>
        <w:rPr>
          <w:lang w:val="en-US"/>
        </w:rPr>
        <w:t>Y </w:t>
      </w:r>
      <w:r w:rsidRPr="001E2935">
        <w:rPr>
          <w:lang w:val="en-US"/>
        </w:rPr>
        <w:t>–</w:t>
      </w:r>
      <w:r>
        <w:rPr>
          <w:lang w:val="en-US"/>
        </w:rPr>
        <w:t> T</w:t>
      </w:r>
      <w:r w:rsidRPr="001E2935">
        <w:rPr>
          <w:lang w:val="en-US"/>
        </w:rPr>
        <w:t>)</w:t>
      </w:r>
    </w:p>
    <w:p w:rsidR="00A2718C" w:rsidRPr="00E96656" w:rsidRDefault="00A2718C" w:rsidP="00A2718C">
      <w:pPr>
        <w:jc w:val="both"/>
        <w:rPr>
          <w:lang w:val="en-US"/>
        </w:rPr>
      </w:pPr>
      <w:r>
        <w:rPr>
          <w:lang w:val="en-US"/>
        </w:rPr>
        <w:t>I</w:t>
      </w:r>
      <w:r w:rsidRPr="001E2935">
        <w:rPr>
          <w:lang w:val="en-US"/>
        </w:rPr>
        <w:t xml:space="preserve"> = 800 – 20r</w:t>
      </w:r>
    </w:p>
    <w:p w:rsidR="00A2718C" w:rsidRPr="00840603" w:rsidRDefault="00A2718C" w:rsidP="00A2718C">
      <w:pPr>
        <w:jc w:val="both"/>
        <w:rPr>
          <w:lang w:val="en-US"/>
        </w:rPr>
      </w:pPr>
      <w:r>
        <w:rPr>
          <w:lang w:val="en-US"/>
        </w:rPr>
        <w:t>T </w:t>
      </w:r>
      <w:r w:rsidRPr="00840603">
        <w:rPr>
          <w:lang w:val="en-US"/>
        </w:rPr>
        <w:t>= 1000</w:t>
      </w:r>
    </w:p>
    <w:p w:rsidR="00A2718C" w:rsidRPr="00840603" w:rsidRDefault="00A2718C" w:rsidP="00A2718C">
      <w:pPr>
        <w:jc w:val="both"/>
        <w:rPr>
          <w:lang w:val="en-US"/>
        </w:rPr>
      </w:pPr>
      <w:r>
        <w:rPr>
          <w:lang w:val="en-US"/>
        </w:rPr>
        <w:t>G </w:t>
      </w:r>
      <w:r w:rsidRPr="00840603">
        <w:rPr>
          <w:lang w:val="en-US"/>
        </w:rPr>
        <w:t>=</w:t>
      </w:r>
      <w:r>
        <w:rPr>
          <w:lang w:val="en-US"/>
        </w:rPr>
        <w:t> </w:t>
      </w:r>
      <w:r w:rsidRPr="00840603">
        <w:rPr>
          <w:lang w:val="en-US"/>
        </w:rPr>
        <w:t>1000</w:t>
      </w:r>
    </w:p>
    <w:p w:rsidR="00A2718C" w:rsidRPr="00840603" w:rsidRDefault="00A2718C" w:rsidP="00A2718C">
      <w:pPr>
        <w:jc w:val="both"/>
        <w:rPr>
          <w:lang w:val="en-US"/>
        </w:rPr>
      </w:pPr>
      <w:r w:rsidRPr="00840603">
        <w:rPr>
          <w:lang w:val="en-US"/>
        </w:rPr>
        <w:t>(</w:t>
      </w:r>
      <w:r>
        <w:rPr>
          <w:lang w:val="en-US"/>
        </w:rPr>
        <w:t>M</w:t>
      </w:r>
      <w:r w:rsidRPr="00840603">
        <w:rPr>
          <w:lang w:val="en-US"/>
        </w:rPr>
        <w:t>/</w:t>
      </w:r>
      <w:r>
        <w:rPr>
          <w:lang w:val="en-US"/>
        </w:rPr>
        <w:t>P</w:t>
      </w:r>
      <w:r w:rsidRPr="00840603">
        <w:rPr>
          <w:lang w:val="en-US"/>
        </w:rPr>
        <w:t>)</w:t>
      </w:r>
      <w:r>
        <w:rPr>
          <w:vertAlign w:val="superscript"/>
          <w:lang w:val="en-US"/>
        </w:rPr>
        <w:t>d</w:t>
      </w:r>
      <w:r>
        <w:rPr>
          <w:lang w:val="en-US"/>
        </w:rPr>
        <w:t> </w:t>
      </w:r>
      <w:r w:rsidRPr="00840603">
        <w:rPr>
          <w:lang w:val="en-US"/>
        </w:rPr>
        <w:t>=</w:t>
      </w:r>
      <w:r>
        <w:rPr>
          <w:lang w:val="en-US"/>
        </w:rPr>
        <w:t> </w:t>
      </w:r>
      <w:r w:rsidRPr="00840603">
        <w:rPr>
          <w:lang w:val="en-US"/>
        </w:rPr>
        <w:t>0,4</w:t>
      </w:r>
      <w:r>
        <w:rPr>
          <w:lang w:val="en-US"/>
        </w:rPr>
        <w:t>Y </w:t>
      </w:r>
      <w:r w:rsidRPr="00840603">
        <w:rPr>
          <w:lang w:val="en-US"/>
        </w:rPr>
        <w:t>–</w:t>
      </w:r>
      <w:r>
        <w:rPr>
          <w:lang w:val="en-US"/>
        </w:rPr>
        <w:t> </w:t>
      </w:r>
      <w:r w:rsidRPr="00840603">
        <w:rPr>
          <w:lang w:val="en-US"/>
        </w:rPr>
        <w:t>40</w:t>
      </w:r>
      <w:r>
        <w:rPr>
          <w:lang w:val="en-US"/>
        </w:rPr>
        <w:t>r</w:t>
      </w:r>
    </w:p>
    <w:p w:rsidR="00A2718C" w:rsidRPr="002D10DC" w:rsidRDefault="00A2718C" w:rsidP="00A2718C">
      <w:pPr>
        <w:jc w:val="both"/>
      </w:pPr>
      <w:r>
        <w:rPr>
          <w:lang w:val="en-US"/>
        </w:rPr>
        <w:t>M</w:t>
      </w:r>
      <w:r>
        <w:rPr>
          <w:vertAlign w:val="superscript"/>
          <w:lang w:val="en-US"/>
        </w:rPr>
        <w:t>s</w:t>
      </w:r>
      <w:r>
        <w:rPr>
          <w:lang w:val="en-US"/>
        </w:rPr>
        <w:t> </w:t>
      </w:r>
      <w:r w:rsidRPr="002D10DC">
        <w:t>=</w:t>
      </w:r>
      <w:r>
        <w:rPr>
          <w:lang w:val="en-US"/>
        </w:rPr>
        <w:t> </w:t>
      </w:r>
      <w:r w:rsidRPr="002D10DC">
        <w:t>1200</w:t>
      </w:r>
    </w:p>
    <w:p w:rsidR="00A2718C" w:rsidRPr="002D10DC" w:rsidRDefault="00A2718C" w:rsidP="00A2718C">
      <w:pPr>
        <w:jc w:val="both"/>
      </w:pPr>
    </w:p>
    <w:p w:rsidR="00A2718C" w:rsidRPr="001E2935" w:rsidRDefault="00A2718C" w:rsidP="00A2718C">
      <w:pPr>
        <w:jc w:val="both"/>
      </w:pPr>
      <w:r w:rsidRPr="001E2935">
        <w:t xml:space="preserve">1) Определить </w:t>
      </w:r>
      <w:r>
        <w:rPr>
          <w:lang w:val="en-US"/>
        </w:rPr>
        <w:t>IS</w:t>
      </w:r>
      <w:r w:rsidRPr="001E2935">
        <w:t xml:space="preserve"> и </w:t>
      </w:r>
      <w:r>
        <w:rPr>
          <w:lang w:val="en-US"/>
        </w:rPr>
        <w:t>LM</w:t>
      </w:r>
      <w:r w:rsidRPr="001E2935">
        <w:t>.</w:t>
      </w:r>
    </w:p>
    <w:p w:rsidR="00A2718C" w:rsidRDefault="00A2718C" w:rsidP="00A2718C">
      <w:pPr>
        <w:jc w:val="both"/>
      </w:pPr>
      <w:r>
        <w:t>2) Найти равновесные уровни дохода, ставки процента, потребления, инвестиций, частных, общественных и национальных сбережений.</w:t>
      </w:r>
    </w:p>
    <w:p w:rsidR="00A2718C" w:rsidRDefault="00A2718C" w:rsidP="00A2718C">
      <w:pPr>
        <w:jc w:val="both"/>
      </w:pPr>
      <w:r>
        <w:t>3) Пусть государственные расходы возрастают на 200 ед. Как изменится равновесный уровень дохода? Какова величина мультипликатора государственных расходов в этой модели?</w:t>
      </w:r>
    </w:p>
    <w:p w:rsidR="00A2718C" w:rsidRDefault="00A2718C" w:rsidP="00A2718C">
      <w:pPr>
        <w:jc w:val="both"/>
      </w:pPr>
      <w:r>
        <w:t>4) Пусть государственные расходы сохраняются на прежнем уровне, а предложение денег увеличивается на 200. Как изменится равновесный уровень дохода? Какова величина мультипликатора предложения денег?</w:t>
      </w:r>
    </w:p>
    <w:p w:rsidR="00A2718C" w:rsidRPr="001A1138" w:rsidRDefault="00A2718C" w:rsidP="00A2718C">
      <w:pPr>
        <w:jc w:val="both"/>
      </w:pPr>
      <w:r w:rsidRPr="001A1138">
        <w:t xml:space="preserve">(Промежуточные ответы: </w:t>
      </w:r>
      <w:r w:rsidRPr="001A1138">
        <w:rPr>
          <w:lang w:val="en-US"/>
        </w:rPr>
        <w:t>Y</w:t>
      </w:r>
      <w:r w:rsidRPr="001A1138">
        <w:t xml:space="preserve">* = 4000, </w:t>
      </w:r>
      <w:r w:rsidRPr="001A1138">
        <w:rPr>
          <w:lang w:val="en-US"/>
        </w:rPr>
        <w:t>r</w:t>
      </w:r>
      <w:r w:rsidRPr="001A1138">
        <w:t xml:space="preserve">* = 10, </w:t>
      </w:r>
      <w:r w:rsidRPr="001A1138">
        <w:rPr>
          <w:lang w:val="en-US"/>
        </w:rPr>
        <w:t>I</w:t>
      </w:r>
      <w:r w:rsidRPr="001A1138">
        <w:t xml:space="preserve">* = 600, </w:t>
      </w:r>
      <w:r w:rsidRPr="001A1138">
        <w:rPr>
          <w:lang w:val="en-US"/>
        </w:rPr>
        <w:t>C</w:t>
      </w:r>
      <w:r w:rsidRPr="001A1138">
        <w:t xml:space="preserve">* = 2400, </w:t>
      </w:r>
      <w:r w:rsidRPr="001A1138">
        <w:rPr>
          <w:lang w:val="en-US"/>
        </w:rPr>
        <w:t>S</w:t>
      </w:r>
      <w:r w:rsidRPr="001A1138">
        <w:t>* = 600)</w:t>
      </w:r>
    </w:p>
    <w:p w:rsidR="00A2718C" w:rsidRPr="001A1138" w:rsidRDefault="00A2718C" w:rsidP="00A2718C"/>
    <w:p w:rsidR="00A2718C" w:rsidRDefault="00A2718C" w:rsidP="00A2718C">
      <w:pPr>
        <w:pStyle w:val="a7"/>
        <w:widowControl w:val="0"/>
        <w:ind w:firstLine="709"/>
        <w:jc w:val="center"/>
        <w:rPr>
          <w:b/>
          <w:sz w:val="28"/>
          <w:szCs w:val="28"/>
        </w:rPr>
      </w:pPr>
      <w:r w:rsidRPr="008169B3">
        <w:rPr>
          <w:b/>
          <w:sz w:val="28"/>
          <w:szCs w:val="28"/>
        </w:rPr>
        <w:t>Тема 13. Госуд</w:t>
      </w:r>
      <w:r>
        <w:rPr>
          <w:b/>
          <w:sz w:val="28"/>
          <w:szCs w:val="28"/>
        </w:rPr>
        <w:t>арственная социальная политика</w:t>
      </w:r>
    </w:p>
    <w:p w:rsidR="00A2718C" w:rsidRPr="009110B2" w:rsidRDefault="00A2718C" w:rsidP="00A2718C">
      <w:pPr>
        <w:pStyle w:val="a7"/>
        <w:widowControl w:val="0"/>
        <w:ind w:firstLine="709"/>
        <w:jc w:val="center"/>
        <w:rPr>
          <w:b/>
          <w:i/>
          <w:sz w:val="28"/>
          <w:szCs w:val="28"/>
        </w:rPr>
      </w:pPr>
      <w:r w:rsidRPr="009110B2">
        <w:rPr>
          <w:b/>
          <w:i/>
          <w:sz w:val="28"/>
          <w:szCs w:val="28"/>
        </w:rPr>
        <w:t>Проектное задание</w:t>
      </w:r>
    </w:p>
    <w:p w:rsidR="00A2718C" w:rsidRPr="009110B2" w:rsidRDefault="00A2718C" w:rsidP="00A2718C">
      <w:pPr>
        <w:jc w:val="both"/>
      </w:pPr>
      <w:r w:rsidRPr="009110B2">
        <w:t>Страна, разделена на четыре федеральных округа, отличающихся по степени неравенства доходов. Известны уравнения кривых Лоренца, характеризующие неравенство дохода в этих округах.</w:t>
      </w:r>
    </w:p>
    <w:p w:rsidR="00A2718C" w:rsidRPr="009110B2" w:rsidRDefault="00A2718C" w:rsidP="00A2718C">
      <w:pPr>
        <w:jc w:val="both"/>
      </w:pPr>
    </w:p>
    <w:p w:rsidR="00A2718C" w:rsidRPr="009110B2" w:rsidRDefault="00A2718C" w:rsidP="00A2718C">
      <w:pPr>
        <w:jc w:val="both"/>
      </w:pPr>
      <w:r w:rsidRPr="009110B2">
        <w:lastRenderedPageBreak/>
        <w:t xml:space="preserve">Первый округ: </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oMath>
      <w:r w:rsidRPr="009110B2">
        <w:t>.</w:t>
      </w:r>
    </w:p>
    <w:p w:rsidR="00A2718C" w:rsidRPr="009110B2" w:rsidRDefault="00A2718C" w:rsidP="00A2718C">
      <w:pPr>
        <w:jc w:val="both"/>
      </w:pPr>
      <w:r w:rsidRPr="009110B2">
        <w:t xml:space="preserve">Второй округ: </w:t>
      </w:r>
      <m:oMath>
        <m:r>
          <w:rPr>
            <w:rFonts w:ascii="Cambria Math" w:hAnsi="Cambria Math"/>
          </w:rPr>
          <m:t>y=</m:t>
        </m:r>
        <m:rad>
          <m:radPr>
            <m:degHide m:val="on"/>
            <m:ctrlPr>
              <w:rPr>
                <w:rFonts w:ascii="Cambria Math" w:hAnsi="Cambria Math"/>
                <w:i/>
              </w:rPr>
            </m:ctrlPr>
          </m:radPr>
          <m:deg/>
          <m:e>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6</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2</m:t>
                </m:r>
              </m:den>
            </m:f>
          </m:e>
        </m:rad>
      </m:oMath>
      <w:r w:rsidRPr="009110B2">
        <w:t>.</w:t>
      </w:r>
    </w:p>
    <w:p w:rsidR="00A2718C" w:rsidRPr="009110B2" w:rsidRDefault="00A2718C" w:rsidP="00A2718C">
      <w:pPr>
        <w:jc w:val="both"/>
      </w:pPr>
      <w:r w:rsidRPr="009110B2">
        <w:t xml:space="preserve">Третий округ: </w:t>
      </w:r>
      <m:oMath>
        <m:r>
          <w:rPr>
            <w:rFonts w:ascii="Cambria Math" w:hAnsi="Cambria Math"/>
          </w:rPr>
          <m:t>y=</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x</m:t>
            </m:r>
          </m:num>
          <m:den>
            <m:r>
              <w:rPr>
                <w:rFonts w:ascii="Cambria Math" w:hAnsi="Cambria Math"/>
              </w:rPr>
              <m:t>2</m:t>
            </m:r>
          </m:den>
        </m:f>
      </m:oMath>
      <w:r w:rsidRPr="009110B2">
        <w:t>.</w:t>
      </w:r>
    </w:p>
    <w:p w:rsidR="00A2718C" w:rsidRPr="009110B2" w:rsidRDefault="00A2718C" w:rsidP="00A2718C">
      <w:pPr>
        <w:jc w:val="both"/>
      </w:pPr>
      <w:r w:rsidRPr="009110B2">
        <w:t xml:space="preserve">Четвертый округ: </w:t>
      </w:r>
      <m:oMath>
        <m:r>
          <w:rPr>
            <w:rFonts w:ascii="Cambria Math" w:hAnsi="Cambria Math"/>
          </w:rPr>
          <m:t>y=</m:t>
        </m:r>
        <m:f>
          <m:fPr>
            <m:ctrlPr>
              <w:rPr>
                <w:rFonts w:ascii="Cambria Math" w:hAnsi="Cambria Math"/>
                <w:i/>
              </w:rPr>
            </m:ctrlPr>
          </m:fPr>
          <m:num>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3</m:t>
                </m:r>
              </m:sup>
            </m:sSup>
          </m:num>
          <m:den>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den>
        </m:f>
      </m:oMath>
      <w:r w:rsidRPr="009110B2">
        <w:t>.</w:t>
      </w:r>
    </w:p>
    <w:p w:rsidR="00A2718C" w:rsidRPr="009110B2" w:rsidRDefault="00A2718C" w:rsidP="00A2718C">
      <w:pPr>
        <w:jc w:val="both"/>
      </w:pPr>
    </w:p>
    <w:p w:rsidR="00A2718C" w:rsidRPr="009110B2" w:rsidRDefault="00A2718C" w:rsidP="00A2718C">
      <w:pPr>
        <w:jc w:val="both"/>
      </w:pPr>
      <w:r w:rsidRPr="009110B2">
        <w:t>Расположите округа по возрастанию неравенства доходов. Какие регионы России (используйте статистические данные) могут быть отнесены, на ваш взгляд, к схемам представленных условных округов?</w:t>
      </w:r>
    </w:p>
    <w:p w:rsidR="00A2718C" w:rsidRPr="009110B2" w:rsidRDefault="00A2718C" w:rsidP="00A2718C">
      <w:pPr>
        <w:jc w:val="both"/>
      </w:pPr>
      <w:r w:rsidRPr="009110B2">
        <w:t>Результаты исследования представьте в виде реферата.</w:t>
      </w:r>
    </w:p>
    <w:p w:rsidR="00A2718C" w:rsidRPr="004E6F60" w:rsidRDefault="00A2718C" w:rsidP="00A2718C">
      <w:pPr>
        <w:pStyle w:val="a7"/>
        <w:widowControl w:val="0"/>
        <w:ind w:firstLine="709"/>
        <w:jc w:val="both"/>
        <w:rPr>
          <w:b/>
          <w:i/>
          <w:color w:val="FF0000"/>
          <w:sz w:val="28"/>
          <w:szCs w:val="28"/>
        </w:rPr>
      </w:pPr>
    </w:p>
    <w:p w:rsidR="00A2718C" w:rsidRDefault="00A2718C" w:rsidP="00A2718C">
      <w:pPr>
        <w:jc w:val="center"/>
        <w:rPr>
          <w:b/>
          <w:i/>
        </w:rPr>
      </w:pPr>
      <w:r w:rsidRPr="008169B3">
        <w:rPr>
          <w:b/>
          <w:i/>
        </w:rPr>
        <w:t>Тесты</w:t>
      </w:r>
    </w:p>
    <w:p w:rsidR="00A2718C" w:rsidRDefault="00A2718C" w:rsidP="00A2718C">
      <w:pPr>
        <w:jc w:val="both"/>
        <w:rPr>
          <w:b/>
          <w:i/>
        </w:rPr>
      </w:pPr>
    </w:p>
    <w:p w:rsidR="00A2718C" w:rsidRPr="00B44DA9" w:rsidRDefault="00A2718C" w:rsidP="00A2718C">
      <w:pPr>
        <w:jc w:val="both"/>
      </w:pPr>
      <w:r w:rsidRPr="00416058">
        <w:rPr>
          <w:b/>
        </w:rPr>
        <w:t>1</w:t>
      </w:r>
      <w:r w:rsidRPr="00B44DA9">
        <w:t>. На рисунке показана кривая Лоренца. Если правительство вводит прогрессивное налогообложение на доходы физических лиц, то кривая Лоренца сдвигается …</w:t>
      </w:r>
    </w:p>
    <w:tbl>
      <w:tblPr>
        <w:tblW w:w="0" w:type="auto"/>
        <w:tblLook w:val="01E0"/>
      </w:tblPr>
      <w:tblGrid>
        <w:gridCol w:w="3546"/>
        <w:gridCol w:w="6021"/>
      </w:tblGrid>
      <w:tr w:rsidR="00A2718C" w:rsidRPr="00B44DA9" w:rsidTr="004660C1">
        <w:tc>
          <w:tcPr>
            <w:tcW w:w="3510" w:type="dxa"/>
            <w:shd w:val="clear" w:color="auto" w:fill="auto"/>
          </w:tcPr>
          <w:p w:rsidR="00A2718C" w:rsidRPr="00B44DA9" w:rsidRDefault="00A2718C" w:rsidP="004660C1">
            <w:r>
              <w:rPr>
                <w:noProof/>
              </w:rPr>
              <w:drawing>
                <wp:inline distT="0" distB="0" distL="0" distR="0">
                  <wp:extent cx="2095500" cy="1543050"/>
                  <wp:effectExtent l="19050" t="0" r="0" b="0"/>
                  <wp:docPr id="53" name="Рисунок 53" descr="IMG_1040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IMG_10405_1.png"/>
                          <pic:cNvPicPr>
                            <a:picLocks noChangeAspect="1" noChangeArrowheads="1"/>
                          </pic:cNvPicPr>
                        </pic:nvPicPr>
                        <pic:blipFill>
                          <a:blip r:embed="rId106"/>
                          <a:srcRect/>
                          <a:stretch>
                            <a:fillRect/>
                          </a:stretch>
                        </pic:blipFill>
                        <pic:spPr bwMode="auto">
                          <a:xfrm>
                            <a:off x="0" y="0"/>
                            <a:ext cx="2095500" cy="1543050"/>
                          </a:xfrm>
                          <a:prstGeom prst="rect">
                            <a:avLst/>
                          </a:prstGeom>
                          <a:noFill/>
                          <a:ln w="9525">
                            <a:noFill/>
                            <a:miter lim="800000"/>
                            <a:headEnd/>
                            <a:tailEnd/>
                          </a:ln>
                        </pic:spPr>
                      </pic:pic>
                    </a:graphicData>
                  </a:graphic>
                </wp:inline>
              </w:drawing>
            </w:r>
          </w:p>
        </w:tc>
        <w:tc>
          <w:tcPr>
            <w:tcW w:w="6021" w:type="dxa"/>
            <w:shd w:val="clear" w:color="auto" w:fill="auto"/>
          </w:tcPr>
          <w:p w:rsidR="00A2718C" w:rsidRPr="00B44DA9" w:rsidRDefault="00A2718C" w:rsidP="004660C1">
            <w:r w:rsidRPr="00B44DA9">
              <w:t>а) влево, увеличивая неравенство в обществе;</w:t>
            </w:r>
          </w:p>
          <w:p w:rsidR="00A2718C" w:rsidRPr="00B44DA9" w:rsidRDefault="00A2718C" w:rsidP="004660C1">
            <w:r w:rsidRPr="00B44DA9">
              <w:t>б) влево, уменьшая неравенство в обществе;</w:t>
            </w:r>
          </w:p>
          <w:p w:rsidR="00A2718C" w:rsidRPr="00B44DA9" w:rsidRDefault="00A2718C" w:rsidP="004660C1">
            <w:r w:rsidRPr="00B44DA9">
              <w:t>в) вправо, уменьшая неравенство в обществе;</w:t>
            </w:r>
          </w:p>
          <w:p w:rsidR="00A2718C" w:rsidRPr="00B44DA9" w:rsidRDefault="00A2718C" w:rsidP="004660C1">
            <w:r w:rsidRPr="00B44DA9">
              <w:t>г) вправо, увеличивая неравенство в обществе;</w:t>
            </w:r>
          </w:p>
          <w:p w:rsidR="00A2718C" w:rsidRPr="00B44DA9" w:rsidRDefault="00A2718C" w:rsidP="004660C1">
            <w:r w:rsidRPr="00B44DA9">
              <w:t>д) другой ответ.</w:t>
            </w:r>
          </w:p>
          <w:p w:rsidR="00A2718C" w:rsidRPr="00B44DA9" w:rsidRDefault="00A2718C" w:rsidP="004660C1"/>
        </w:tc>
      </w:tr>
    </w:tbl>
    <w:p w:rsidR="00A2718C" w:rsidRPr="00B44DA9" w:rsidRDefault="00A2718C" w:rsidP="00A2718C">
      <w:pPr>
        <w:rPr>
          <w:b/>
        </w:rPr>
      </w:pPr>
    </w:p>
    <w:p w:rsidR="00A2718C" w:rsidRPr="00B44DA9" w:rsidRDefault="00A2718C" w:rsidP="00A2718C">
      <w:r w:rsidRPr="00416058">
        <w:rPr>
          <w:b/>
        </w:rPr>
        <w:t>2.</w:t>
      </w:r>
      <w:r w:rsidRPr="00B269BC">
        <w:rPr>
          <w:spacing w:val="-6"/>
        </w:rPr>
        <w:t>Абсолютное равенство в распределении доходов в обществе отражает линия</w:t>
      </w:r>
      <w:r>
        <w:rPr>
          <w:noProof/>
        </w:rPr>
        <w:drawing>
          <wp:inline distT="0" distB="0" distL="0" distR="0">
            <wp:extent cx="2695575" cy="2638425"/>
            <wp:effectExtent l="19050" t="0" r="9525" b="0"/>
            <wp:docPr id="54" name="Рисунок 54" descr="http://www.fepo.ru/pic/850_77131/D6DBB452B8F15C84712BACAC6BEF89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ttp://www.fepo.ru/pic/850_77131/D6DBB452B8F15C84712BACAC6BEF8919.jpg"/>
                    <pic:cNvPicPr>
                      <a:picLocks noChangeAspect="1" noChangeArrowheads="1"/>
                    </pic:cNvPicPr>
                  </pic:nvPicPr>
                  <pic:blipFill>
                    <a:blip r:embed="rId107"/>
                    <a:srcRect/>
                    <a:stretch>
                      <a:fillRect/>
                    </a:stretch>
                  </pic:blipFill>
                  <pic:spPr bwMode="auto">
                    <a:xfrm>
                      <a:off x="0" y="0"/>
                      <a:ext cx="2695575" cy="2638425"/>
                    </a:xfrm>
                    <a:prstGeom prst="rect">
                      <a:avLst/>
                    </a:prstGeom>
                    <a:noFill/>
                    <a:ln w="9525">
                      <a:noFill/>
                      <a:miter lim="800000"/>
                      <a:headEnd/>
                      <a:tailEnd/>
                    </a:ln>
                  </pic:spPr>
                </pic:pic>
              </a:graphicData>
            </a:graphic>
          </wp:inline>
        </w:drawing>
      </w:r>
    </w:p>
    <w:p w:rsidR="00A2718C" w:rsidRDefault="00A2718C" w:rsidP="00A2718C">
      <w:r w:rsidRPr="00B44DA9">
        <w:t>а) 1      б) 2    в) 3   г) 4</w:t>
      </w:r>
    </w:p>
    <w:p w:rsidR="00A2718C" w:rsidRDefault="00A2718C" w:rsidP="00A2718C"/>
    <w:p w:rsidR="00A2718C" w:rsidRDefault="00A2718C" w:rsidP="00A2718C">
      <w:pPr>
        <w:jc w:val="both"/>
      </w:pPr>
      <w:r w:rsidRPr="00416058">
        <w:rPr>
          <w:b/>
        </w:rPr>
        <w:t>3</w:t>
      </w:r>
      <w:r>
        <w:t>.  На рисунке в тесте №2 рассмотрите линию 3. Каким процентом доходов владеют 30% беднейшего населения?</w:t>
      </w:r>
    </w:p>
    <w:p w:rsidR="00A2718C" w:rsidRDefault="00A2718C" w:rsidP="00A2718C">
      <w:pPr>
        <w:jc w:val="both"/>
      </w:pPr>
      <w:r>
        <w:lastRenderedPageBreak/>
        <w:t>а)  10    б)   30    в)  70   г)  нельзя определить</w:t>
      </w:r>
    </w:p>
    <w:p w:rsidR="00A2718C" w:rsidRDefault="00A2718C" w:rsidP="00A2718C">
      <w:pPr>
        <w:jc w:val="both"/>
      </w:pPr>
    </w:p>
    <w:p w:rsidR="00A2718C" w:rsidRDefault="00A2718C" w:rsidP="00A2718C">
      <w:pPr>
        <w:jc w:val="both"/>
      </w:pPr>
      <w:r w:rsidRPr="00416058">
        <w:rPr>
          <w:b/>
        </w:rPr>
        <w:t>4</w:t>
      </w:r>
      <w:r>
        <w:t>.  На рисунке в тесте №2 рассмотрите линию 4. Каким процентом доходов владеют 10 % богатых?</w:t>
      </w:r>
    </w:p>
    <w:p w:rsidR="00A2718C" w:rsidRDefault="00A2718C" w:rsidP="00A2718C">
      <w:pPr>
        <w:jc w:val="both"/>
      </w:pPr>
      <w:r>
        <w:t>а) 2     б)  10    в) 60   г) 90   д) нельзя определить</w:t>
      </w:r>
    </w:p>
    <w:p w:rsidR="00A2718C" w:rsidRPr="00B44DA9" w:rsidRDefault="00A2718C" w:rsidP="00A2718C">
      <w:pPr>
        <w:jc w:val="both"/>
        <w:rPr>
          <w:vanish/>
        </w:rPr>
      </w:pPr>
    </w:p>
    <w:p w:rsidR="00A2718C" w:rsidRPr="00B44DA9" w:rsidRDefault="00A2718C" w:rsidP="00A2718C">
      <w:pPr>
        <w:jc w:val="both"/>
        <w:rPr>
          <w:b/>
        </w:rPr>
      </w:pPr>
    </w:p>
    <w:p w:rsidR="00A2718C" w:rsidRPr="004E6495" w:rsidRDefault="00A2718C" w:rsidP="00A2718C">
      <w:pPr>
        <w:jc w:val="both"/>
      </w:pPr>
      <w:r w:rsidRPr="00416058">
        <w:rPr>
          <w:b/>
        </w:rPr>
        <w:t>5</w:t>
      </w:r>
      <w:r>
        <w:t xml:space="preserve">.  </w:t>
      </w:r>
      <w:r w:rsidRPr="004E6495">
        <w:t xml:space="preserve"> Рост коэффициента Джини говорит о(об)…   </w:t>
      </w:r>
    </w:p>
    <w:p w:rsidR="00A2718C" w:rsidRDefault="00A2718C" w:rsidP="00A2718C">
      <w:pPr>
        <w:jc w:val="both"/>
      </w:pPr>
      <w:r>
        <w:t>а)</w:t>
      </w:r>
      <w:r w:rsidRPr="00B44DA9">
        <w:t xml:space="preserve"> приближении кривой Лоренца к биссектрисе         </w:t>
      </w:r>
    </w:p>
    <w:p w:rsidR="00A2718C" w:rsidRPr="00B44DA9" w:rsidRDefault="00A2718C" w:rsidP="00A2718C">
      <w:pPr>
        <w:jc w:val="both"/>
      </w:pPr>
      <w:r w:rsidRPr="00B44DA9">
        <w:t>б</w:t>
      </w:r>
      <w:r>
        <w:t>)</w:t>
      </w:r>
      <w:r w:rsidRPr="00B44DA9">
        <w:t xml:space="preserve"> экономическом росте </w:t>
      </w:r>
    </w:p>
    <w:p w:rsidR="00A2718C" w:rsidRPr="00B44DA9" w:rsidRDefault="00A2718C" w:rsidP="00A2718C">
      <w:pPr>
        <w:jc w:val="both"/>
      </w:pPr>
      <w:r w:rsidRPr="00B44DA9">
        <w:t xml:space="preserve"> в</w:t>
      </w:r>
      <w:r>
        <w:t>)</w:t>
      </w:r>
      <w:r w:rsidRPr="00B44DA9">
        <w:t xml:space="preserve"> усилении дифференциации доходов в обществе     </w:t>
      </w:r>
    </w:p>
    <w:p w:rsidR="00A2718C" w:rsidRDefault="00A2718C" w:rsidP="00A2718C">
      <w:pPr>
        <w:jc w:val="both"/>
      </w:pPr>
      <w:r w:rsidRPr="00B44DA9">
        <w:t xml:space="preserve"> г</w:t>
      </w:r>
      <w:r>
        <w:t>)</w:t>
      </w:r>
      <w:r w:rsidRPr="00B44DA9">
        <w:t xml:space="preserve"> уменьшении дифференциации доходов в обществе</w:t>
      </w:r>
    </w:p>
    <w:p w:rsidR="00A2718C" w:rsidRDefault="00A2718C" w:rsidP="00A2718C">
      <w:pPr>
        <w:autoSpaceDE w:val="0"/>
        <w:autoSpaceDN w:val="0"/>
        <w:adjustRightInd w:val="0"/>
        <w:jc w:val="both"/>
      </w:pPr>
    </w:p>
    <w:p w:rsidR="00A2718C" w:rsidRDefault="00A2718C" w:rsidP="00A2718C">
      <w:pPr>
        <w:autoSpaceDE w:val="0"/>
        <w:autoSpaceDN w:val="0"/>
        <w:adjustRightInd w:val="0"/>
        <w:jc w:val="both"/>
      </w:pPr>
      <w:r>
        <w:rPr>
          <w:b/>
        </w:rPr>
        <w:t xml:space="preserve">6. </w:t>
      </w:r>
      <w:r>
        <w:t>Равенство в распределении доходов в долгосрочном периоде приводит к следующим последствиям:</w:t>
      </w:r>
    </w:p>
    <w:p w:rsidR="00A2718C" w:rsidRDefault="00A2718C" w:rsidP="00A2718C">
      <w:pPr>
        <w:autoSpaceDE w:val="0"/>
        <w:autoSpaceDN w:val="0"/>
        <w:adjustRightInd w:val="0"/>
        <w:jc w:val="both"/>
      </w:pPr>
      <w:r>
        <w:t>А) росту производительности общественного труда и ускорению темпов экономического роста;</w:t>
      </w:r>
    </w:p>
    <w:p w:rsidR="00A2718C" w:rsidRPr="007167FA" w:rsidRDefault="00A2718C" w:rsidP="00A2718C">
      <w:pPr>
        <w:autoSpaceDE w:val="0"/>
        <w:autoSpaceDN w:val="0"/>
        <w:adjustRightInd w:val="0"/>
        <w:jc w:val="both"/>
      </w:pPr>
      <w:r>
        <w:t>Б) ликвидации бедности и повышению благосостояния всех членов общества;</w:t>
      </w:r>
    </w:p>
    <w:p w:rsidR="00A2718C" w:rsidRDefault="00A2718C" w:rsidP="00A2718C">
      <w:pPr>
        <w:autoSpaceDE w:val="0"/>
        <w:autoSpaceDN w:val="0"/>
        <w:adjustRightInd w:val="0"/>
        <w:jc w:val="both"/>
      </w:pPr>
      <w:r>
        <w:t>В) снижению заинтересованности в эффективной и качественной трудовой и предпринимательской деятельности;</w:t>
      </w:r>
    </w:p>
    <w:p w:rsidR="00A2718C" w:rsidRDefault="00A2718C" w:rsidP="00A2718C">
      <w:pPr>
        <w:autoSpaceDE w:val="0"/>
        <w:autoSpaceDN w:val="0"/>
        <w:adjustRightInd w:val="0"/>
        <w:jc w:val="both"/>
      </w:pPr>
      <w:r>
        <w:t>Г) противоречит принципам функционирования механизма рыночного хозяйствования;</w:t>
      </w:r>
    </w:p>
    <w:p w:rsidR="00A2718C" w:rsidRDefault="00A2718C" w:rsidP="00A2718C">
      <w:pPr>
        <w:autoSpaceDE w:val="0"/>
        <w:autoSpaceDN w:val="0"/>
        <w:adjustRightInd w:val="0"/>
        <w:jc w:val="both"/>
      </w:pPr>
      <w:r>
        <w:t>Д) описанным в пунктах а) и б);</w:t>
      </w:r>
    </w:p>
    <w:p w:rsidR="00A2718C" w:rsidRDefault="00A2718C" w:rsidP="00A2718C">
      <w:pPr>
        <w:autoSpaceDE w:val="0"/>
        <w:autoSpaceDN w:val="0"/>
        <w:adjustRightInd w:val="0"/>
        <w:jc w:val="both"/>
      </w:pPr>
      <w:r>
        <w:t>Е) описанным в пунктах в) и г).</w:t>
      </w:r>
    </w:p>
    <w:p w:rsidR="00A2718C" w:rsidRDefault="00A2718C" w:rsidP="00A2718C">
      <w:pPr>
        <w:autoSpaceDE w:val="0"/>
        <w:autoSpaceDN w:val="0"/>
        <w:adjustRightInd w:val="0"/>
        <w:jc w:val="both"/>
      </w:pPr>
    </w:p>
    <w:p w:rsidR="00A2718C" w:rsidRPr="00F523F6" w:rsidRDefault="00A2718C" w:rsidP="00A2718C">
      <w:pPr>
        <w:autoSpaceDE w:val="0"/>
        <w:autoSpaceDN w:val="0"/>
        <w:adjustRightInd w:val="0"/>
        <w:jc w:val="both"/>
      </w:pPr>
      <w:r w:rsidRPr="001E79FE">
        <w:rPr>
          <w:b/>
        </w:rPr>
        <w:t>7</w:t>
      </w:r>
      <w:r w:rsidRPr="00F523F6">
        <w:t xml:space="preserve">. </w:t>
      </w:r>
      <w:r w:rsidRPr="00F523F6">
        <w:rPr>
          <w:rFonts w:hint="eastAsia"/>
        </w:rPr>
        <w:t>Причинами</w:t>
      </w:r>
      <w:r>
        <w:t xml:space="preserve"> </w:t>
      </w:r>
      <w:r w:rsidRPr="00F523F6">
        <w:rPr>
          <w:rFonts w:hint="eastAsia"/>
        </w:rPr>
        <w:t>неравенства</w:t>
      </w:r>
      <w:r>
        <w:t xml:space="preserve"> </w:t>
      </w:r>
      <w:r w:rsidRPr="00F523F6">
        <w:rPr>
          <w:rFonts w:hint="eastAsia"/>
        </w:rPr>
        <w:t>в</w:t>
      </w:r>
      <w:r>
        <w:t xml:space="preserve"> </w:t>
      </w:r>
      <w:r w:rsidRPr="00F523F6">
        <w:rPr>
          <w:rFonts w:hint="eastAsia"/>
        </w:rPr>
        <w:t>распределении</w:t>
      </w:r>
      <w:r>
        <w:t xml:space="preserve"> </w:t>
      </w:r>
      <w:r w:rsidRPr="00F523F6">
        <w:rPr>
          <w:rFonts w:hint="eastAsia"/>
        </w:rPr>
        <w:t>национального</w:t>
      </w:r>
      <w:r>
        <w:t xml:space="preserve"> </w:t>
      </w:r>
      <w:r w:rsidRPr="00F523F6">
        <w:rPr>
          <w:rFonts w:hint="eastAsia"/>
        </w:rPr>
        <w:t>дохода</w:t>
      </w:r>
      <w:r>
        <w:t xml:space="preserve"> </w:t>
      </w:r>
      <w:r w:rsidRPr="00F523F6">
        <w:rPr>
          <w:rFonts w:hint="eastAsia"/>
        </w:rPr>
        <w:t>в</w:t>
      </w:r>
      <w:r>
        <w:t xml:space="preserve"> </w:t>
      </w:r>
      <w:r w:rsidRPr="00F523F6">
        <w:rPr>
          <w:rFonts w:hint="eastAsia"/>
        </w:rPr>
        <w:t>рыночной</w:t>
      </w:r>
      <w:r>
        <w:t xml:space="preserve"> </w:t>
      </w:r>
      <w:r w:rsidRPr="00F523F6">
        <w:rPr>
          <w:rFonts w:hint="eastAsia"/>
        </w:rPr>
        <w:t>экономике</w:t>
      </w:r>
      <w:r>
        <w:t xml:space="preserve"> </w:t>
      </w:r>
      <w:r w:rsidRPr="00F523F6">
        <w:rPr>
          <w:rFonts w:hint="eastAsia"/>
        </w:rPr>
        <w:t>являются</w:t>
      </w:r>
      <w:r w:rsidRPr="00F523F6">
        <w:t>:</w:t>
      </w:r>
    </w:p>
    <w:p w:rsidR="00A2718C" w:rsidRPr="00F523F6" w:rsidRDefault="00A2718C" w:rsidP="00A2718C">
      <w:pPr>
        <w:autoSpaceDE w:val="0"/>
        <w:autoSpaceDN w:val="0"/>
        <w:adjustRightInd w:val="0"/>
        <w:jc w:val="both"/>
      </w:pPr>
      <w:r w:rsidRPr="00F523F6">
        <w:rPr>
          <w:rFonts w:hint="eastAsia"/>
        </w:rPr>
        <w:t>а</w:t>
      </w:r>
      <w:r w:rsidRPr="00F523F6">
        <w:t xml:space="preserve">) </w:t>
      </w:r>
      <w:r w:rsidRPr="00F523F6">
        <w:rPr>
          <w:rFonts w:hint="eastAsia"/>
        </w:rPr>
        <w:t>экономический</w:t>
      </w:r>
      <w:r>
        <w:t xml:space="preserve"> </w:t>
      </w:r>
      <w:r w:rsidRPr="00F523F6">
        <w:rPr>
          <w:rFonts w:hint="eastAsia"/>
        </w:rPr>
        <w:t>спад</w:t>
      </w:r>
      <w:r>
        <w:t xml:space="preserve"> </w:t>
      </w:r>
      <w:r w:rsidRPr="00F523F6">
        <w:rPr>
          <w:rFonts w:hint="eastAsia"/>
        </w:rPr>
        <w:t>и</w:t>
      </w:r>
      <w:r>
        <w:t xml:space="preserve"> </w:t>
      </w:r>
      <w:r w:rsidRPr="00F523F6">
        <w:rPr>
          <w:rFonts w:hint="eastAsia"/>
        </w:rPr>
        <w:t>инфляция</w:t>
      </w:r>
      <w:r w:rsidRPr="00F523F6">
        <w:t>;</w:t>
      </w:r>
    </w:p>
    <w:p w:rsidR="00A2718C" w:rsidRPr="00F523F6" w:rsidRDefault="00A2718C" w:rsidP="00A2718C">
      <w:pPr>
        <w:autoSpaceDE w:val="0"/>
        <w:autoSpaceDN w:val="0"/>
        <w:adjustRightInd w:val="0"/>
        <w:jc w:val="both"/>
      </w:pPr>
      <w:r w:rsidRPr="00F523F6">
        <w:rPr>
          <w:rFonts w:hint="eastAsia"/>
        </w:rPr>
        <w:t>б</w:t>
      </w:r>
      <w:r w:rsidRPr="00F523F6">
        <w:t xml:space="preserve">) </w:t>
      </w:r>
      <w:r w:rsidRPr="00F523F6">
        <w:rPr>
          <w:rFonts w:hint="eastAsia"/>
        </w:rPr>
        <w:t>отсутствие</w:t>
      </w:r>
      <w:r>
        <w:t xml:space="preserve"> </w:t>
      </w:r>
      <w:r w:rsidRPr="00F523F6">
        <w:rPr>
          <w:rFonts w:hint="eastAsia"/>
        </w:rPr>
        <w:t>эффективных</w:t>
      </w:r>
      <w:r>
        <w:t xml:space="preserve"> </w:t>
      </w:r>
      <w:r w:rsidRPr="00F523F6">
        <w:rPr>
          <w:rFonts w:hint="eastAsia"/>
        </w:rPr>
        <w:t>механизмов</w:t>
      </w:r>
      <w:r>
        <w:t xml:space="preserve"> </w:t>
      </w:r>
      <w:r w:rsidRPr="00F523F6">
        <w:rPr>
          <w:rFonts w:hint="eastAsia"/>
        </w:rPr>
        <w:t>распределения</w:t>
      </w:r>
      <w:r>
        <w:t xml:space="preserve"> </w:t>
      </w:r>
      <w:r w:rsidRPr="00F523F6">
        <w:rPr>
          <w:rFonts w:hint="eastAsia"/>
        </w:rPr>
        <w:t>и</w:t>
      </w:r>
      <w:r>
        <w:t xml:space="preserve"> </w:t>
      </w:r>
      <w:r w:rsidRPr="00F523F6">
        <w:rPr>
          <w:rFonts w:hint="eastAsia"/>
        </w:rPr>
        <w:t>перераспределения</w:t>
      </w:r>
      <w:r>
        <w:t xml:space="preserve"> </w:t>
      </w:r>
      <w:r w:rsidRPr="00F523F6">
        <w:rPr>
          <w:rFonts w:hint="eastAsia"/>
        </w:rPr>
        <w:t>доходов</w:t>
      </w:r>
      <w:r w:rsidRPr="00F523F6">
        <w:t>;</w:t>
      </w:r>
    </w:p>
    <w:p w:rsidR="00A2718C" w:rsidRPr="00F523F6" w:rsidRDefault="00A2718C" w:rsidP="00A2718C">
      <w:pPr>
        <w:autoSpaceDE w:val="0"/>
        <w:autoSpaceDN w:val="0"/>
        <w:adjustRightInd w:val="0"/>
        <w:jc w:val="both"/>
      </w:pPr>
      <w:r w:rsidRPr="00F523F6">
        <w:rPr>
          <w:rFonts w:hint="eastAsia"/>
        </w:rPr>
        <w:t>в</w:t>
      </w:r>
      <w:r w:rsidRPr="00F523F6">
        <w:t xml:space="preserve">) </w:t>
      </w:r>
      <w:r w:rsidRPr="00F523F6">
        <w:rPr>
          <w:rFonts w:hint="eastAsia"/>
        </w:rPr>
        <w:t>различия</w:t>
      </w:r>
      <w:r>
        <w:t xml:space="preserve"> в </w:t>
      </w:r>
      <w:r w:rsidRPr="00F523F6">
        <w:rPr>
          <w:rFonts w:hint="eastAsia"/>
        </w:rPr>
        <w:t>способностях</w:t>
      </w:r>
      <w:r w:rsidRPr="00F523F6">
        <w:t xml:space="preserve">, </w:t>
      </w:r>
      <w:r w:rsidRPr="00F523F6">
        <w:rPr>
          <w:rFonts w:hint="eastAsia"/>
        </w:rPr>
        <w:t>образовании</w:t>
      </w:r>
      <w:r>
        <w:t xml:space="preserve"> </w:t>
      </w:r>
      <w:r w:rsidRPr="00F523F6">
        <w:rPr>
          <w:rFonts w:hint="eastAsia"/>
        </w:rPr>
        <w:t>и</w:t>
      </w:r>
      <w:r>
        <w:t xml:space="preserve"> </w:t>
      </w:r>
      <w:r w:rsidRPr="00F523F6">
        <w:rPr>
          <w:rFonts w:hint="eastAsia"/>
        </w:rPr>
        <w:t>мотивациях</w:t>
      </w:r>
      <w:r>
        <w:t xml:space="preserve"> </w:t>
      </w:r>
      <w:r w:rsidRPr="00F523F6">
        <w:rPr>
          <w:rFonts w:hint="eastAsia"/>
        </w:rPr>
        <w:t>людей</w:t>
      </w:r>
      <w:r w:rsidRPr="00F523F6">
        <w:t>;</w:t>
      </w:r>
    </w:p>
    <w:p w:rsidR="00A2718C" w:rsidRPr="00F523F6" w:rsidRDefault="00A2718C" w:rsidP="00A2718C">
      <w:pPr>
        <w:autoSpaceDE w:val="0"/>
        <w:autoSpaceDN w:val="0"/>
        <w:adjustRightInd w:val="0"/>
        <w:jc w:val="both"/>
      </w:pPr>
      <w:r w:rsidRPr="00F523F6">
        <w:rPr>
          <w:rFonts w:hint="eastAsia"/>
        </w:rPr>
        <w:t>г</w:t>
      </w:r>
      <w:r w:rsidRPr="00F523F6">
        <w:t xml:space="preserve">) </w:t>
      </w:r>
      <w:r w:rsidRPr="00F523F6">
        <w:rPr>
          <w:rFonts w:hint="eastAsia"/>
        </w:rPr>
        <w:t>конкурентный</w:t>
      </w:r>
      <w:r>
        <w:t xml:space="preserve"> </w:t>
      </w:r>
      <w:r w:rsidRPr="00F523F6">
        <w:rPr>
          <w:rFonts w:hint="eastAsia"/>
        </w:rPr>
        <w:t>механизм</w:t>
      </w:r>
      <w:r>
        <w:t xml:space="preserve"> </w:t>
      </w:r>
      <w:r w:rsidRPr="00F523F6">
        <w:rPr>
          <w:rFonts w:hint="eastAsia"/>
        </w:rPr>
        <w:t>организации</w:t>
      </w:r>
      <w:r>
        <w:t xml:space="preserve"> </w:t>
      </w:r>
      <w:r w:rsidRPr="00F523F6">
        <w:rPr>
          <w:rFonts w:hint="eastAsia"/>
        </w:rPr>
        <w:t>производства</w:t>
      </w:r>
      <w:r>
        <w:t xml:space="preserve"> </w:t>
      </w:r>
      <w:r w:rsidRPr="00F523F6">
        <w:rPr>
          <w:rFonts w:hint="eastAsia"/>
        </w:rPr>
        <w:t>и</w:t>
      </w:r>
      <w:r>
        <w:t xml:space="preserve"> </w:t>
      </w:r>
      <w:r w:rsidRPr="00F523F6">
        <w:rPr>
          <w:rFonts w:hint="eastAsia"/>
        </w:rPr>
        <w:t>распределения</w:t>
      </w:r>
      <w:r>
        <w:t xml:space="preserve"> </w:t>
      </w:r>
      <w:r w:rsidRPr="00F523F6">
        <w:rPr>
          <w:rFonts w:hint="eastAsia"/>
        </w:rPr>
        <w:t>продукта</w:t>
      </w:r>
      <w:r w:rsidRPr="00F523F6">
        <w:t>;</w:t>
      </w:r>
    </w:p>
    <w:p w:rsidR="00A2718C" w:rsidRPr="00F523F6" w:rsidRDefault="00A2718C" w:rsidP="00A2718C">
      <w:pPr>
        <w:autoSpaceDE w:val="0"/>
        <w:autoSpaceDN w:val="0"/>
        <w:adjustRightInd w:val="0"/>
        <w:jc w:val="both"/>
      </w:pPr>
      <w:r w:rsidRPr="00F523F6">
        <w:rPr>
          <w:rFonts w:hint="eastAsia"/>
        </w:rPr>
        <w:t>д</w:t>
      </w:r>
      <w:r w:rsidRPr="00F523F6">
        <w:t xml:space="preserve">) </w:t>
      </w:r>
      <w:r w:rsidRPr="00F523F6">
        <w:rPr>
          <w:rFonts w:hint="eastAsia"/>
        </w:rPr>
        <w:t>все</w:t>
      </w:r>
      <w:r>
        <w:t xml:space="preserve"> </w:t>
      </w:r>
      <w:r w:rsidRPr="00F523F6">
        <w:rPr>
          <w:rFonts w:hint="eastAsia"/>
        </w:rPr>
        <w:t>вышеперечисленное</w:t>
      </w:r>
      <w:r w:rsidRPr="00F523F6">
        <w:t>;</w:t>
      </w:r>
    </w:p>
    <w:p w:rsidR="00A2718C" w:rsidRPr="00F523F6" w:rsidRDefault="00A2718C" w:rsidP="00A2718C">
      <w:pPr>
        <w:autoSpaceDE w:val="0"/>
        <w:autoSpaceDN w:val="0"/>
        <w:adjustRightInd w:val="0"/>
        <w:jc w:val="both"/>
      </w:pPr>
      <w:r w:rsidRPr="00F523F6">
        <w:rPr>
          <w:rFonts w:hint="eastAsia"/>
        </w:rPr>
        <w:t>е</w:t>
      </w:r>
      <w:r w:rsidRPr="00F523F6">
        <w:t xml:space="preserve">) </w:t>
      </w:r>
      <w:r w:rsidRPr="00F523F6">
        <w:rPr>
          <w:rFonts w:hint="eastAsia"/>
        </w:rPr>
        <w:t>перечисленное</w:t>
      </w:r>
      <w:r>
        <w:t xml:space="preserve"> </w:t>
      </w:r>
      <w:r w:rsidRPr="00F523F6">
        <w:rPr>
          <w:rFonts w:hint="eastAsia"/>
        </w:rPr>
        <w:t>в</w:t>
      </w:r>
      <w:r>
        <w:t xml:space="preserve"> </w:t>
      </w:r>
      <w:r w:rsidRPr="00F523F6">
        <w:rPr>
          <w:rFonts w:hint="eastAsia"/>
        </w:rPr>
        <w:t>пунктах</w:t>
      </w:r>
      <w:r>
        <w:t xml:space="preserve"> </w:t>
      </w:r>
      <w:r w:rsidRPr="00F523F6">
        <w:rPr>
          <w:rFonts w:hint="eastAsia"/>
        </w:rPr>
        <w:t>в</w:t>
      </w:r>
      <w:r w:rsidRPr="00F523F6">
        <w:t xml:space="preserve">) </w:t>
      </w:r>
      <w:r w:rsidRPr="00F523F6">
        <w:rPr>
          <w:rFonts w:hint="eastAsia"/>
        </w:rPr>
        <w:t>и</w:t>
      </w:r>
      <w:r>
        <w:t xml:space="preserve"> </w:t>
      </w:r>
      <w:r w:rsidRPr="00F523F6">
        <w:rPr>
          <w:rFonts w:hint="eastAsia"/>
        </w:rPr>
        <w:t>г</w:t>
      </w:r>
      <w:r w:rsidRPr="00F523F6">
        <w:t>).</w:t>
      </w:r>
    </w:p>
    <w:p w:rsidR="00A2718C" w:rsidRDefault="00A2718C" w:rsidP="00A2718C">
      <w:pPr>
        <w:autoSpaceDE w:val="0"/>
        <w:autoSpaceDN w:val="0"/>
        <w:adjustRightInd w:val="0"/>
        <w:jc w:val="both"/>
      </w:pPr>
    </w:p>
    <w:p w:rsidR="00A2718C" w:rsidRPr="00F523F6" w:rsidRDefault="00A2718C" w:rsidP="00A2718C">
      <w:pPr>
        <w:autoSpaceDE w:val="0"/>
        <w:autoSpaceDN w:val="0"/>
        <w:adjustRightInd w:val="0"/>
        <w:jc w:val="both"/>
      </w:pPr>
      <w:r w:rsidRPr="00416058">
        <w:rPr>
          <w:b/>
        </w:rPr>
        <w:t>8</w:t>
      </w:r>
      <w:r w:rsidRPr="00F523F6">
        <w:t xml:space="preserve">. </w:t>
      </w:r>
      <w:r w:rsidRPr="00F523F6">
        <w:rPr>
          <w:rFonts w:hint="eastAsia"/>
        </w:rPr>
        <w:t>Допустим</w:t>
      </w:r>
      <w:r w:rsidRPr="00F523F6">
        <w:t xml:space="preserve">, </w:t>
      </w:r>
      <w:r w:rsidRPr="00F523F6">
        <w:rPr>
          <w:rFonts w:hint="eastAsia"/>
        </w:rPr>
        <w:t>что</w:t>
      </w:r>
      <w:r>
        <w:t xml:space="preserve"> </w:t>
      </w:r>
      <w:r w:rsidRPr="00F523F6">
        <w:rPr>
          <w:rFonts w:hint="eastAsia"/>
        </w:rPr>
        <w:t>правительство</w:t>
      </w:r>
      <w:r>
        <w:t xml:space="preserve"> </w:t>
      </w:r>
      <w:r w:rsidRPr="00F523F6">
        <w:rPr>
          <w:rFonts w:hint="eastAsia"/>
        </w:rPr>
        <w:t>для</w:t>
      </w:r>
      <w:r>
        <w:t xml:space="preserve"> </w:t>
      </w:r>
      <w:r w:rsidRPr="00F523F6">
        <w:rPr>
          <w:rFonts w:hint="eastAsia"/>
        </w:rPr>
        <w:t>расчета</w:t>
      </w:r>
      <w:r>
        <w:t xml:space="preserve"> </w:t>
      </w:r>
      <w:r w:rsidRPr="00F523F6">
        <w:rPr>
          <w:rFonts w:hint="eastAsia"/>
        </w:rPr>
        <w:t>налоговых</w:t>
      </w:r>
      <w:r>
        <w:t xml:space="preserve"> </w:t>
      </w:r>
      <w:r w:rsidRPr="00F523F6">
        <w:rPr>
          <w:rFonts w:hint="eastAsia"/>
        </w:rPr>
        <w:t>обязательств</w:t>
      </w:r>
      <w:r>
        <w:t xml:space="preserve"> </w:t>
      </w:r>
      <w:r w:rsidRPr="00F523F6">
        <w:rPr>
          <w:rFonts w:hint="eastAsia"/>
        </w:rPr>
        <w:t>семьи</w:t>
      </w:r>
      <w:r>
        <w:t xml:space="preserve"> </w:t>
      </w:r>
      <w:r w:rsidRPr="00F523F6">
        <w:rPr>
          <w:rFonts w:hint="eastAsia"/>
        </w:rPr>
        <w:t>использовало</w:t>
      </w:r>
      <w:r>
        <w:t xml:space="preserve"> </w:t>
      </w:r>
      <w:r w:rsidRPr="00F523F6">
        <w:rPr>
          <w:rFonts w:hint="eastAsia"/>
        </w:rPr>
        <w:t>следующую</w:t>
      </w:r>
      <w:r>
        <w:t xml:space="preserve"> </w:t>
      </w:r>
      <w:r w:rsidRPr="00F523F6">
        <w:rPr>
          <w:rFonts w:hint="eastAsia"/>
        </w:rPr>
        <w:t>формулу</w:t>
      </w:r>
      <w:r w:rsidRPr="00F523F6">
        <w:t>:</w:t>
      </w:r>
    </w:p>
    <w:p w:rsidR="00A2718C" w:rsidRPr="00F523F6" w:rsidRDefault="00A2718C" w:rsidP="00A2718C">
      <w:pPr>
        <w:autoSpaceDE w:val="0"/>
        <w:autoSpaceDN w:val="0"/>
        <w:adjustRightInd w:val="0"/>
        <w:jc w:val="both"/>
      </w:pPr>
      <w:r w:rsidRPr="00F523F6">
        <w:rPr>
          <w:rFonts w:hint="eastAsia"/>
        </w:rPr>
        <w:t>Уплачиваемый</w:t>
      </w:r>
      <w:r>
        <w:t xml:space="preserve"> </w:t>
      </w:r>
      <w:r w:rsidRPr="00F523F6">
        <w:rPr>
          <w:rFonts w:hint="eastAsia"/>
        </w:rPr>
        <w:t>налог</w:t>
      </w:r>
      <w:r w:rsidRPr="00F523F6">
        <w:t xml:space="preserve"> = </w:t>
      </w:r>
      <w:r>
        <w:t>1</w:t>
      </w:r>
      <w:r w:rsidRPr="00F523F6">
        <w:t>/</w:t>
      </w:r>
      <w:r>
        <w:t>3</w:t>
      </w:r>
      <w:r w:rsidRPr="00F523F6">
        <w:rPr>
          <w:rFonts w:hint="eastAsia"/>
        </w:rPr>
        <w:t>Дохода</w:t>
      </w:r>
      <w:r w:rsidRPr="00F523F6">
        <w:t xml:space="preserve">- 1 </w:t>
      </w:r>
      <w:r w:rsidRPr="00F523F6">
        <w:rPr>
          <w:rFonts w:hint="eastAsia"/>
        </w:rPr>
        <w:t>тыс</w:t>
      </w:r>
      <w:r w:rsidRPr="00F523F6">
        <w:t xml:space="preserve">. </w:t>
      </w:r>
      <w:r w:rsidRPr="00F523F6">
        <w:rPr>
          <w:rFonts w:hint="eastAsia"/>
        </w:rPr>
        <w:t>руб</w:t>
      </w:r>
      <w:r w:rsidRPr="00F523F6">
        <w:t>.</w:t>
      </w:r>
    </w:p>
    <w:p w:rsidR="00A2718C" w:rsidRPr="00F523F6" w:rsidRDefault="00A2718C" w:rsidP="00A2718C">
      <w:pPr>
        <w:autoSpaceDE w:val="0"/>
        <w:autoSpaceDN w:val="0"/>
        <w:adjustRightInd w:val="0"/>
        <w:jc w:val="both"/>
      </w:pPr>
      <w:r w:rsidRPr="00F523F6">
        <w:rPr>
          <w:rFonts w:hint="eastAsia"/>
        </w:rPr>
        <w:t>Какой</w:t>
      </w:r>
      <w:r>
        <w:t xml:space="preserve"> </w:t>
      </w:r>
      <w:r w:rsidRPr="00F523F6">
        <w:rPr>
          <w:rFonts w:hint="eastAsia"/>
        </w:rPr>
        <w:t>налог</w:t>
      </w:r>
      <w:r>
        <w:t xml:space="preserve"> </w:t>
      </w:r>
      <w:r w:rsidRPr="00F523F6">
        <w:rPr>
          <w:rFonts w:hint="eastAsia"/>
        </w:rPr>
        <w:t>уплатят</w:t>
      </w:r>
      <w:r>
        <w:t xml:space="preserve"> </w:t>
      </w:r>
      <w:r w:rsidRPr="00F523F6">
        <w:rPr>
          <w:rFonts w:hint="eastAsia"/>
        </w:rPr>
        <w:t>семьи</w:t>
      </w:r>
      <w:r>
        <w:t xml:space="preserve"> </w:t>
      </w:r>
      <w:r w:rsidRPr="00F523F6">
        <w:rPr>
          <w:rFonts w:hint="eastAsia"/>
        </w:rPr>
        <w:t>с</w:t>
      </w:r>
      <w:r>
        <w:t xml:space="preserve"> </w:t>
      </w:r>
      <w:r w:rsidRPr="00F523F6">
        <w:rPr>
          <w:rFonts w:hint="eastAsia"/>
        </w:rPr>
        <w:t>доходами</w:t>
      </w:r>
      <w:r w:rsidRPr="00F523F6">
        <w:t xml:space="preserve"> (</w:t>
      </w:r>
      <w:r w:rsidRPr="00F523F6">
        <w:rPr>
          <w:rFonts w:hint="eastAsia"/>
        </w:rPr>
        <w:t>в</w:t>
      </w:r>
      <w:r>
        <w:t xml:space="preserve"> </w:t>
      </w:r>
      <w:r w:rsidRPr="00F523F6">
        <w:rPr>
          <w:rFonts w:hint="eastAsia"/>
        </w:rPr>
        <w:t>тыс</w:t>
      </w:r>
      <w:r w:rsidRPr="00F523F6">
        <w:t xml:space="preserve">. </w:t>
      </w:r>
      <w:r w:rsidRPr="00F523F6">
        <w:rPr>
          <w:rFonts w:hint="eastAsia"/>
        </w:rPr>
        <w:t>руб</w:t>
      </w:r>
      <w:r w:rsidRPr="00F523F6">
        <w:t>.):</w:t>
      </w:r>
    </w:p>
    <w:p w:rsidR="00A2718C" w:rsidRPr="00F523F6" w:rsidRDefault="00A2718C" w:rsidP="00A2718C">
      <w:pPr>
        <w:autoSpaceDE w:val="0"/>
        <w:autoSpaceDN w:val="0"/>
        <w:adjustRightInd w:val="0"/>
        <w:jc w:val="both"/>
      </w:pPr>
      <w:r w:rsidRPr="00F523F6">
        <w:rPr>
          <w:rFonts w:hint="eastAsia"/>
        </w:rPr>
        <w:t>а</w:t>
      </w:r>
      <w:r w:rsidRPr="00F523F6">
        <w:t>) 6;</w:t>
      </w:r>
    </w:p>
    <w:p w:rsidR="00A2718C" w:rsidRPr="00F523F6" w:rsidRDefault="00A2718C" w:rsidP="00A2718C">
      <w:pPr>
        <w:autoSpaceDE w:val="0"/>
        <w:autoSpaceDN w:val="0"/>
        <w:adjustRightInd w:val="0"/>
        <w:jc w:val="both"/>
      </w:pPr>
      <w:r w:rsidRPr="00F523F6">
        <w:rPr>
          <w:rFonts w:hint="eastAsia"/>
        </w:rPr>
        <w:t>б</w:t>
      </w:r>
      <w:r w:rsidRPr="00F523F6">
        <w:t>) 9;</w:t>
      </w:r>
    </w:p>
    <w:p w:rsidR="00A2718C" w:rsidRDefault="00A2718C" w:rsidP="00A2718C">
      <w:pPr>
        <w:jc w:val="both"/>
      </w:pPr>
      <w:r w:rsidRPr="00F523F6">
        <w:rPr>
          <w:rFonts w:hint="eastAsia"/>
        </w:rPr>
        <w:t>в</w:t>
      </w:r>
      <w:r w:rsidRPr="00F523F6">
        <w:t>) 3</w:t>
      </w:r>
      <w:r>
        <w:t>.</w:t>
      </w:r>
    </w:p>
    <w:p w:rsidR="00A2718C" w:rsidRDefault="00A2718C" w:rsidP="00A2718C">
      <w:pPr>
        <w:jc w:val="both"/>
      </w:pPr>
    </w:p>
    <w:p w:rsidR="00A2718C" w:rsidRDefault="00A2718C" w:rsidP="00A2718C">
      <w:pPr>
        <w:jc w:val="both"/>
      </w:pPr>
      <w:r w:rsidRPr="00416058">
        <w:rPr>
          <w:b/>
        </w:rPr>
        <w:lastRenderedPageBreak/>
        <w:t>9</w:t>
      </w:r>
      <w:r>
        <w:t>. Заработная плата выросла на 10%, а цены на 5%. Что можно сказать об уровне жизни, если производительность труда увеличилась на 8%:</w:t>
      </w:r>
    </w:p>
    <w:p w:rsidR="00A2718C" w:rsidRDefault="00A2718C" w:rsidP="00A2718C">
      <w:pPr>
        <w:jc w:val="both"/>
      </w:pPr>
      <w:r>
        <w:t>а) уровень жизни повысился на 12,76%</w:t>
      </w:r>
    </w:p>
    <w:p w:rsidR="00A2718C" w:rsidRDefault="00A2718C" w:rsidP="00A2718C">
      <w:pPr>
        <w:jc w:val="both"/>
      </w:pPr>
      <w:r>
        <w:t>б) уровень жизни повысился на 5%</w:t>
      </w:r>
    </w:p>
    <w:p w:rsidR="00A2718C" w:rsidRDefault="00A2718C" w:rsidP="00A2718C">
      <w:pPr>
        <w:jc w:val="both"/>
      </w:pPr>
      <w:r>
        <w:t>в) уровень жизни повысился на 4,76%</w:t>
      </w:r>
    </w:p>
    <w:p w:rsidR="00A2718C" w:rsidRDefault="00A2718C" w:rsidP="00A2718C">
      <w:pPr>
        <w:jc w:val="both"/>
      </w:pPr>
      <w:r>
        <w:t>г) уровень жизни повысился на 8%</w:t>
      </w:r>
    </w:p>
    <w:p w:rsidR="00A2718C" w:rsidRPr="002E1C12" w:rsidRDefault="00A2718C" w:rsidP="00A2718C"/>
    <w:p w:rsidR="00A2718C" w:rsidRPr="002E1C12" w:rsidRDefault="00A2718C" w:rsidP="00A2718C"/>
    <w:p w:rsidR="00A2718C" w:rsidRPr="00416058" w:rsidRDefault="00A2718C" w:rsidP="00A2718C">
      <w:pPr>
        <w:jc w:val="center"/>
      </w:pPr>
      <w:r w:rsidRPr="00416058">
        <w:rPr>
          <w:b/>
          <w:i/>
        </w:rPr>
        <w:t>Задачи для самостоятельной работы</w:t>
      </w:r>
    </w:p>
    <w:p w:rsidR="00A2718C" w:rsidRDefault="00A2718C" w:rsidP="00A2718C"/>
    <w:p w:rsidR="00A2718C" w:rsidRPr="00CC1871" w:rsidRDefault="00A2718C" w:rsidP="00A2718C">
      <w:pPr>
        <w:jc w:val="both"/>
      </w:pPr>
      <w:r>
        <w:t xml:space="preserve">1. </w:t>
      </w:r>
      <w:r w:rsidRPr="00CC1871">
        <w:t>К</w:t>
      </w:r>
      <w:r>
        <w:t>ривая Лоренца задается уравнением</w:t>
      </w:r>
    </w:p>
    <w:p w:rsidR="00A2718C" w:rsidRDefault="00A2718C" w:rsidP="00A2718C">
      <w:pPr>
        <w:jc w:val="both"/>
      </w:pPr>
      <m:oMath>
        <m:r>
          <w:rPr>
            <w:rFonts w:ascii="Cambria Math" w:hAnsi="Cambria Math"/>
          </w:rPr>
          <m:t>y=1-</m:t>
        </m:r>
        <m:rad>
          <m:radPr>
            <m:degHide m:val="on"/>
            <m:ctrlPr>
              <w:rPr>
                <w:rFonts w:ascii="Cambria Math" w:hAnsi="Cambria Math"/>
                <w:i/>
              </w:rPr>
            </m:ctrlPr>
          </m:radPr>
          <m:deg/>
          <m:e>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e>
        </m:rad>
      </m:oMath>
      <w:r>
        <w:t>.</w:t>
      </w:r>
    </w:p>
    <w:p w:rsidR="00A2718C" w:rsidRDefault="00A2718C" w:rsidP="00A2718C">
      <w:pPr>
        <w:jc w:val="both"/>
      </w:pPr>
      <w:r>
        <w:t xml:space="preserve"> а) Какой долей совокупного дохода обладают 60% беднейших? 20% богатейших?</w:t>
      </w:r>
    </w:p>
    <w:p w:rsidR="00A2718C" w:rsidRDefault="00A2718C" w:rsidP="00A2718C">
      <w:pPr>
        <w:jc w:val="both"/>
      </w:pPr>
      <w:r>
        <w:t xml:space="preserve"> б) Рассчитайте коэффициент Джини.</w:t>
      </w:r>
    </w:p>
    <w:p w:rsidR="00A2718C" w:rsidRPr="00F73810" w:rsidRDefault="00A2718C" w:rsidP="00A2718C">
      <w:pPr>
        <w:jc w:val="both"/>
      </w:pPr>
      <w:r w:rsidRPr="00F73810">
        <w:t>(Ответ: 60% беднейших обладают 20% дохода, 20% богатейших – 60% дохода; G ≈ 0,57).</w:t>
      </w:r>
    </w:p>
    <w:p w:rsidR="00A2718C" w:rsidRDefault="00A2718C" w:rsidP="00A2718C">
      <w:pPr>
        <w:jc w:val="both"/>
        <w:rPr>
          <w:color w:val="FF0000"/>
        </w:rPr>
      </w:pPr>
    </w:p>
    <w:p w:rsidR="00A2718C" w:rsidRDefault="00A2718C" w:rsidP="00A2718C">
      <w:pPr>
        <w:jc w:val="both"/>
      </w:pPr>
      <w:r>
        <w:t>2</w:t>
      </w:r>
      <w:r w:rsidRPr="00CC1871">
        <w:t xml:space="preserve">. Некое общество состоит из двух социальных групп, внутри каждой из которых доход распределен равномерно. Известно, что среднедушевой доход в первой группе составляет 5 тыс. руб. в месяц, во второй – 25 тыс. руб. в месяц, а во всем обществе среднедушевой доход составляет 20 тыс. руб. в месяц. </w:t>
      </w:r>
      <w:r w:rsidRPr="0053274F">
        <w:t>Определите значение коэффициента Джини для этого общества.</w:t>
      </w:r>
    </w:p>
    <w:p w:rsidR="00A2718C" w:rsidRPr="00F73810" w:rsidRDefault="00A2718C" w:rsidP="00A2718C">
      <w:pPr>
        <w:jc w:val="both"/>
      </w:pPr>
      <w:r w:rsidRPr="00F73810">
        <w:t>(Ответ: 0,1875)</w:t>
      </w:r>
    </w:p>
    <w:p w:rsidR="00A2718C" w:rsidRPr="00F73810" w:rsidRDefault="00A2718C" w:rsidP="00A2718C">
      <w:pPr>
        <w:tabs>
          <w:tab w:val="left" w:pos="1635"/>
        </w:tabs>
        <w:jc w:val="both"/>
      </w:pPr>
      <w:r w:rsidRPr="00F73810">
        <w:tab/>
      </w:r>
    </w:p>
    <w:p w:rsidR="00A2718C" w:rsidRDefault="00A2718C" w:rsidP="00A2718C">
      <w:pPr>
        <w:jc w:val="both"/>
      </w:pPr>
      <w:r>
        <w:t xml:space="preserve">3. </w:t>
      </w:r>
      <w:r w:rsidRPr="00C36282">
        <w:t xml:space="preserve">В двух странах с одинаковым ВВП на душу населения коэффициенты Джини отличаются на единицу. Государство с менее равномерным распределением доходов – тоталитарное и милитаризованное – решило развязать войну со своим более демократичным соседом. Однако, несмотря на значительные расходы (на кампанию было потрачено около </w:t>
      </w:r>
      <w:r w:rsidRPr="00245328">
        <w:t>75%</w:t>
      </w:r>
      <w:r w:rsidRPr="00C36282">
        <w:t xml:space="preserve"> ВВП), агрессор потерпел явную неудачу. В ходе кровопролитных боев погибло </w:t>
      </w:r>
      <w:r w:rsidRPr="00245328">
        <w:t>60%</w:t>
      </w:r>
      <w:r w:rsidRPr="00C36282">
        <w:t xml:space="preserve"> населения нападающей страны. Для сравнения, демократическое государство потратило на оборону только </w:t>
      </w:r>
      <w:r w:rsidRPr="00245328">
        <w:t>25%</w:t>
      </w:r>
      <w:r w:rsidRPr="00C36282">
        <w:t xml:space="preserve"> ВВП, пожертвовав жизнями </w:t>
      </w:r>
      <w:r w:rsidRPr="00245328">
        <w:t>20%</w:t>
      </w:r>
      <w:r w:rsidRPr="00C36282">
        <w:t xml:space="preserve"> населения. В итоге страны решили заключить мирный договор и образовать союзное государство. Оказалось, что коэффициент Джини в объединенном государстве равен </w:t>
      </w:r>
      <w:r w:rsidRPr="0053274F">
        <w:t>0,5</w:t>
      </w:r>
      <w:r w:rsidRPr="00C36282">
        <w:t>. Каков был бы коэффициент Джини, если бы страны решили объединиться до войны?</w:t>
      </w:r>
    </w:p>
    <w:p w:rsidR="00A2718C" w:rsidRDefault="00A2718C" w:rsidP="00A2718C">
      <w:pPr>
        <w:jc w:val="both"/>
      </w:pPr>
      <w:r w:rsidRPr="00F73810">
        <w:t>(Ответ: 0,75)</w:t>
      </w:r>
    </w:p>
    <w:p w:rsidR="00A2718C" w:rsidRDefault="00A2718C" w:rsidP="00A2718C">
      <w:pPr>
        <w:jc w:val="both"/>
      </w:pPr>
    </w:p>
    <w:p w:rsidR="00A2718C" w:rsidRPr="0053274F" w:rsidRDefault="00A2718C" w:rsidP="00A2718C">
      <w:pPr>
        <w:jc w:val="both"/>
      </w:pPr>
      <w:r>
        <w:t>4. Н</w:t>
      </w:r>
      <w:r w:rsidRPr="00C36282">
        <w:t xml:space="preserve">а рынке труда функция дефицита описывается уравнением </w:t>
      </w:r>
      <w:r>
        <w:sym w:font="Symbol" w:char="F044"/>
      </w:r>
      <w:r>
        <w:t>L</w:t>
      </w:r>
      <w:r>
        <w:rPr>
          <w:lang w:val="en-US"/>
        </w:rPr>
        <w:t> </w:t>
      </w:r>
      <w:r>
        <w:t>=</w:t>
      </w:r>
      <w:r>
        <w:rPr>
          <w:lang w:val="en-US"/>
        </w:rPr>
        <w:t> </w:t>
      </w:r>
      <w:r>
        <w:t>100</w:t>
      </w:r>
      <w:r>
        <w:rPr>
          <w:lang w:val="en-US"/>
        </w:rPr>
        <w:t> </w:t>
      </w:r>
      <w:r w:rsidRPr="00C36282">
        <w:t>–</w:t>
      </w:r>
      <w:r>
        <w:rPr>
          <w:lang w:val="en-US"/>
        </w:rPr>
        <w:t> </w:t>
      </w:r>
      <w:r w:rsidRPr="00C36282">
        <w:t>20</w:t>
      </w:r>
      <w:r>
        <w:rPr>
          <w:lang w:val="en-US"/>
        </w:rPr>
        <w:t>w</w:t>
      </w:r>
      <w:r w:rsidRPr="00C36282">
        <w:t xml:space="preserve">, а функция превышения цены предложения над ценой спроса – уравнением </w:t>
      </w:r>
      <w:r>
        <w:sym w:font="Symbol" w:char="F044"/>
      </w:r>
      <w:r>
        <w:rPr>
          <w:lang w:val="en-US"/>
        </w:rPr>
        <w:t>w </w:t>
      </w:r>
      <w:r w:rsidRPr="00C36282">
        <w:t>=</w:t>
      </w:r>
      <w:r>
        <w:rPr>
          <w:lang w:val="en-US"/>
        </w:rPr>
        <w:t> </w:t>
      </w:r>
      <w:r w:rsidRPr="00C36282">
        <w:t>0,2</w:t>
      </w:r>
      <w:r>
        <w:rPr>
          <w:lang w:val="en-US"/>
        </w:rPr>
        <w:t>L </w:t>
      </w:r>
      <w:r w:rsidRPr="00C36282">
        <w:t>-</w:t>
      </w:r>
      <w:r>
        <w:rPr>
          <w:lang w:val="en-US"/>
        </w:rPr>
        <w:t> </w:t>
      </w:r>
      <w:r w:rsidRPr="00C36282">
        <w:t xml:space="preserve">19. </w:t>
      </w:r>
      <w:r>
        <w:t>Установленминимальный размер оплаты труда</w:t>
      </w:r>
      <w:r w:rsidRPr="00C36282">
        <w:t xml:space="preserve"> на уровне, превышающем равновесный на 10%. В результате предприятиям </w:t>
      </w:r>
      <w:r w:rsidRPr="00C36282">
        <w:lastRenderedPageBreak/>
        <w:t xml:space="preserve">пришлось уволить 5 человек. Определите установившийся уровень безработицы, если </w:t>
      </w:r>
      <w:r>
        <w:t>число трудоспособных жителей</w:t>
      </w:r>
      <w:r w:rsidRPr="00C36282">
        <w:t xml:space="preserve"> составляет 113 человек.</w:t>
      </w:r>
    </w:p>
    <w:p w:rsidR="00A2718C" w:rsidRPr="0053274F" w:rsidRDefault="00A2718C" w:rsidP="00A2718C">
      <w:pPr>
        <w:jc w:val="both"/>
      </w:pPr>
    </w:p>
    <w:p w:rsidR="00A2718C" w:rsidRDefault="00A2718C" w:rsidP="00A2718C">
      <w:pPr>
        <w:jc w:val="both"/>
      </w:pPr>
      <w:r>
        <w:t>5</w:t>
      </w:r>
      <w:r w:rsidRPr="000F5FB8">
        <w:t>.</w:t>
      </w:r>
      <w:r>
        <w:t xml:space="preserve"> Предположим, что субъекты 1-6 получают доходы в размере 500, 250, 125, 75, 50 ден.ед. соответственно. Постройте кривую Лоренца для экономики, состоящей из пяти человек, и дайте необходимые пояснения. Какую долю общих доходов получают самые бедные и самые богатые?</w:t>
      </w:r>
    </w:p>
    <w:p w:rsidR="00A2718C" w:rsidRDefault="00A2718C" w:rsidP="00A2718C">
      <w:pPr>
        <w:jc w:val="both"/>
      </w:pPr>
    </w:p>
    <w:p w:rsidR="00A2718C" w:rsidRPr="00F523F6" w:rsidRDefault="00A2718C" w:rsidP="00A2718C">
      <w:pPr>
        <w:autoSpaceDE w:val="0"/>
        <w:autoSpaceDN w:val="0"/>
        <w:adjustRightInd w:val="0"/>
        <w:jc w:val="both"/>
      </w:pPr>
      <w:r>
        <w:t>6</w:t>
      </w:r>
      <w:r w:rsidRPr="00F523F6">
        <w:t>.</w:t>
      </w:r>
      <w:r w:rsidRPr="00F523F6">
        <w:rPr>
          <w:rFonts w:hint="eastAsia"/>
        </w:rPr>
        <w:t>Допустим</w:t>
      </w:r>
      <w:r w:rsidRPr="00F523F6">
        <w:t xml:space="preserve">, </w:t>
      </w:r>
      <w:r w:rsidRPr="00F523F6">
        <w:rPr>
          <w:rFonts w:hint="eastAsia"/>
        </w:rPr>
        <w:t>что</w:t>
      </w:r>
      <w:r>
        <w:t xml:space="preserve"> </w:t>
      </w:r>
      <w:r w:rsidRPr="00F523F6">
        <w:rPr>
          <w:rFonts w:hint="eastAsia"/>
        </w:rPr>
        <w:t>область</w:t>
      </w:r>
      <w:r>
        <w:t xml:space="preserve"> </w:t>
      </w:r>
      <w:r w:rsidRPr="00F523F6">
        <w:rPr>
          <w:rFonts w:hint="eastAsia"/>
        </w:rPr>
        <w:t>дифференциации</w:t>
      </w:r>
      <w:r>
        <w:t xml:space="preserve"> </w:t>
      </w:r>
      <w:r w:rsidRPr="00F523F6">
        <w:rPr>
          <w:rFonts w:hint="eastAsia"/>
        </w:rPr>
        <w:t>доходов</w:t>
      </w:r>
      <w:r>
        <w:t xml:space="preserve"> </w:t>
      </w:r>
      <w:r w:rsidRPr="00F523F6">
        <w:rPr>
          <w:rFonts w:hint="eastAsia"/>
        </w:rPr>
        <w:t>населения</w:t>
      </w:r>
      <w:r>
        <w:t xml:space="preserve"> </w:t>
      </w:r>
      <w:r w:rsidRPr="00F523F6">
        <w:rPr>
          <w:rFonts w:hint="eastAsia"/>
        </w:rPr>
        <w:t>в</w:t>
      </w:r>
      <w:r>
        <w:t xml:space="preserve"> </w:t>
      </w:r>
      <w:r w:rsidRPr="00F523F6">
        <w:rPr>
          <w:rFonts w:hint="eastAsia"/>
        </w:rPr>
        <w:t>Солнечной</w:t>
      </w:r>
      <w:r>
        <w:t xml:space="preserve"> </w:t>
      </w:r>
      <w:r w:rsidRPr="00F523F6">
        <w:rPr>
          <w:rFonts w:hint="eastAsia"/>
        </w:rPr>
        <w:t>Долине</w:t>
      </w:r>
      <w:r>
        <w:t xml:space="preserve"> </w:t>
      </w:r>
      <w:r w:rsidRPr="00F523F6">
        <w:rPr>
          <w:rFonts w:hint="eastAsia"/>
        </w:rPr>
        <w:t>равна</w:t>
      </w:r>
      <w:r w:rsidRPr="00F523F6">
        <w:t xml:space="preserve"> 1640 </w:t>
      </w:r>
      <w:r w:rsidRPr="00F523F6">
        <w:rPr>
          <w:rFonts w:hint="eastAsia"/>
        </w:rPr>
        <w:t>денежным</w:t>
      </w:r>
      <w:r>
        <w:t xml:space="preserve"> </w:t>
      </w:r>
      <w:r w:rsidRPr="00F523F6">
        <w:rPr>
          <w:rFonts w:hint="eastAsia"/>
        </w:rPr>
        <w:t>единицам</w:t>
      </w:r>
      <w:r w:rsidRPr="00F523F6">
        <w:t xml:space="preserve">. </w:t>
      </w:r>
      <w:r w:rsidRPr="00F523F6">
        <w:rPr>
          <w:rFonts w:hint="eastAsia"/>
        </w:rPr>
        <w:t>Коэффициент</w:t>
      </w:r>
      <w:r>
        <w:t xml:space="preserve"> </w:t>
      </w:r>
      <w:r w:rsidRPr="00F523F6">
        <w:rPr>
          <w:rFonts w:hint="eastAsia"/>
        </w:rPr>
        <w:t>Джини</w:t>
      </w:r>
      <w:r>
        <w:t xml:space="preserve"> </w:t>
      </w:r>
      <w:r w:rsidRPr="00F523F6">
        <w:rPr>
          <w:rFonts w:hint="eastAsia"/>
        </w:rPr>
        <w:t>равен</w:t>
      </w:r>
      <w:r w:rsidRPr="00F523F6">
        <w:t xml:space="preserve"> 0,4.</w:t>
      </w:r>
      <w:r w:rsidRPr="00F523F6">
        <w:rPr>
          <w:rFonts w:hint="eastAsia"/>
        </w:rPr>
        <w:t>Определите</w:t>
      </w:r>
      <w:r w:rsidRPr="00F523F6">
        <w:t xml:space="preserve">, </w:t>
      </w:r>
      <w:r w:rsidRPr="00F523F6">
        <w:rPr>
          <w:rFonts w:hint="eastAsia"/>
        </w:rPr>
        <w:t>какой</w:t>
      </w:r>
      <w:r>
        <w:t xml:space="preserve"> </w:t>
      </w:r>
      <w:r w:rsidRPr="00F523F6">
        <w:rPr>
          <w:rFonts w:hint="eastAsia"/>
        </w:rPr>
        <w:t>объем</w:t>
      </w:r>
      <w:r>
        <w:t xml:space="preserve"> </w:t>
      </w:r>
      <w:r w:rsidRPr="00F523F6">
        <w:rPr>
          <w:rFonts w:hint="eastAsia"/>
        </w:rPr>
        <w:t>дохода</w:t>
      </w:r>
      <w:r>
        <w:t xml:space="preserve"> </w:t>
      </w:r>
      <w:r w:rsidRPr="00F523F6">
        <w:rPr>
          <w:rFonts w:hint="eastAsia"/>
        </w:rPr>
        <w:t>распределяется</w:t>
      </w:r>
      <w:r>
        <w:t xml:space="preserve"> </w:t>
      </w:r>
      <w:r w:rsidRPr="00F523F6">
        <w:rPr>
          <w:rFonts w:hint="eastAsia"/>
        </w:rPr>
        <w:t>среди</w:t>
      </w:r>
      <w:r>
        <w:t xml:space="preserve"> </w:t>
      </w:r>
      <w:r w:rsidRPr="00F523F6">
        <w:rPr>
          <w:rFonts w:hint="eastAsia"/>
        </w:rPr>
        <w:t>граждандан</w:t>
      </w:r>
      <w:r>
        <w:t xml:space="preserve"> </w:t>
      </w:r>
      <w:r w:rsidRPr="00F523F6">
        <w:rPr>
          <w:rFonts w:hint="eastAsia"/>
        </w:rPr>
        <w:t>государства</w:t>
      </w:r>
      <w:r w:rsidRPr="00F523F6">
        <w:t>.</w:t>
      </w:r>
    </w:p>
    <w:p w:rsidR="00A2718C" w:rsidRDefault="00A2718C" w:rsidP="00A2718C">
      <w:pPr>
        <w:autoSpaceDE w:val="0"/>
        <w:autoSpaceDN w:val="0"/>
        <w:adjustRightInd w:val="0"/>
        <w:jc w:val="both"/>
      </w:pPr>
    </w:p>
    <w:p w:rsidR="00A2718C" w:rsidRPr="00F523F6" w:rsidRDefault="00A2718C" w:rsidP="00A2718C">
      <w:pPr>
        <w:autoSpaceDE w:val="0"/>
        <w:autoSpaceDN w:val="0"/>
        <w:adjustRightInd w:val="0"/>
      </w:pPr>
      <w:r>
        <w:t>7</w:t>
      </w:r>
      <w:r w:rsidRPr="00F523F6">
        <w:t xml:space="preserve">. </w:t>
      </w:r>
      <w:r w:rsidRPr="00F523F6">
        <w:rPr>
          <w:rFonts w:hint="eastAsia"/>
        </w:rPr>
        <w:t>Предположим</w:t>
      </w:r>
      <w:r w:rsidRPr="00F523F6">
        <w:t xml:space="preserve">, </w:t>
      </w:r>
      <w:r w:rsidRPr="00F523F6">
        <w:rPr>
          <w:rFonts w:hint="eastAsia"/>
        </w:rPr>
        <w:t>что</w:t>
      </w:r>
      <w:r>
        <w:t xml:space="preserve"> </w:t>
      </w:r>
      <w:r w:rsidRPr="00F523F6">
        <w:rPr>
          <w:rFonts w:hint="eastAsia"/>
        </w:rPr>
        <w:t>первые</w:t>
      </w:r>
      <w:r w:rsidRPr="00F523F6">
        <w:t xml:space="preserve"> 20% </w:t>
      </w:r>
      <w:r w:rsidRPr="00F523F6">
        <w:rPr>
          <w:rFonts w:hint="eastAsia"/>
        </w:rPr>
        <w:t>семей</w:t>
      </w:r>
      <w:r>
        <w:t xml:space="preserve"> </w:t>
      </w:r>
      <w:r w:rsidRPr="00F523F6">
        <w:rPr>
          <w:rFonts w:hint="eastAsia"/>
        </w:rPr>
        <w:t>располагают</w:t>
      </w:r>
      <w:r w:rsidRPr="00F523F6">
        <w:t xml:space="preserve"> 4,6% </w:t>
      </w:r>
      <w:r w:rsidRPr="00F523F6">
        <w:rPr>
          <w:rFonts w:hint="eastAsia"/>
        </w:rPr>
        <w:t>национального</w:t>
      </w:r>
      <w:r>
        <w:t xml:space="preserve"> </w:t>
      </w:r>
      <w:r w:rsidRPr="00F523F6">
        <w:rPr>
          <w:rFonts w:hint="eastAsia"/>
        </w:rPr>
        <w:t>дохода</w:t>
      </w:r>
      <w:r>
        <w:t xml:space="preserve"> </w:t>
      </w:r>
      <w:r w:rsidRPr="00F523F6">
        <w:rPr>
          <w:rFonts w:hint="eastAsia"/>
        </w:rPr>
        <w:t>страны</w:t>
      </w:r>
      <w:r w:rsidRPr="00F523F6">
        <w:t xml:space="preserve">. </w:t>
      </w:r>
      <w:r w:rsidRPr="00F523F6">
        <w:rPr>
          <w:rFonts w:hint="eastAsia"/>
        </w:rPr>
        <w:t>Доля</w:t>
      </w:r>
      <w:r>
        <w:t xml:space="preserve"> </w:t>
      </w:r>
      <w:r w:rsidRPr="00F523F6">
        <w:rPr>
          <w:rFonts w:hint="eastAsia"/>
        </w:rPr>
        <w:t>следующих</w:t>
      </w:r>
      <w:r w:rsidRPr="00F523F6">
        <w:t xml:space="preserve"> 20% </w:t>
      </w:r>
      <w:r w:rsidRPr="00F523F6">
        <w:rPr>
          <w:rFonts w:hint="eastAsia"/>
        </w:rPr>
        <w:t>семей</w:t>
      </w:r>
      <w:r>
        <w:t xml:space="preserve"> </w:t>
      </w:r>
      <w:r w:rsidRPr="00F523F6">
        <w:rPr>
          <w:rFonts w:hint="eastAsia"/>
        </w:rPr>
        <w:t>составляет</w:t>
      </w:r>
      <w:r w:rsidRPr="00F523F6">
        <w:t xml:space="preserve"> 10,8%. </w:t>
      </w:r>
      <w:r w:rsidRPr="00F523F6">
        <w:rPr>
          <w:rFonts w:hint="eastAsia"/>
        </w:rPr>
        <w:t>Третьи</w:t>
      </w:r>
      <w:r>
        <w:t xml:space="preserve"> </w:t>
      </w:r>
      <w:r w:rsidRPr="00F523F6">
        <w:t xml:space="preserve">20% </w:t>
      </w:r>
      <w:r w:rsidRPr="00F523F6">
        <w:rPr>
          <w:rFonts w:hint="eastAsia"/>
        </w:rPr>
        <w:t>семей</w:t>
      </w:r>
      <w:r>
        <w:t xml:space="preserve"> </w:t>
      </w:r>
      <w:r w:rsidRPr="00F523F6">
        <w:rPr>
          <w:rFonts w:hint="eastAsia"/>
        </w:rPr>
        <w:t>имеют</w:t>
      </w:r>
      <w:r w:rsidRPr="00F523F6">
        <w:t xml:space="preserve"> 16,9% </w:t>
      </w:r>
      <w:r w:rsidRPr="00F523F6">
        <w:rPr>
          <w:rFonts w:hint="eastAsia"/>
        </w:rPr>
        <w:t>дохода</w:t>
      </w:r>
      <w:r w:rsidRPr="00F523F6">
        <w:t xml:space="preserve">. </w:t>
      </w:r>
      <w:r w:rsidRPr="00F523F6">
        <w:rPr>
          <w:rFonts w:hint="eastAsia"/>
        </w:rPr>
        <w:t>Четвертая</w:t>
      </w:r>
      <w:r>
        <w:t xml:space="preserve"> </w:t>
      </w:r>
      <w:r w:rsidRPr="00F523F6">
        <w:rPr>
          <w:rFonts w:hint="eastAsia"/>
        </w:rPr>
        <w:t>группа</w:t>
      </w:r>
      <w:r>
        <w:t xml:space="preserve"> </w:t>
      </w:r>
      <w:r w:rsidRPr="00F523F6">
        <w:rPr>
          <w:rFonts w:hint="eastAsia"/>
        </w:rPr>
        <w:t>семей</w:t>
      </w:r>
      <w:r w:rsidRPr="00F523F6">
        <w:t xml:space="preserve">, </w:t>
      </w:r>
      <w:r w:rsidRPr="00F523F6">
        <w:rPr>
          <w:rFonts w:hint="eastAsia"/>
        </w:rPr>
        <w:t>составляющая</w:t>
      </w:r>
      <w:r>
        <w:t xml:space="preserve"> </w:t>
      </w:r>
      <w:r w:rsidRPr="00F523F6">
        <w:t xml:space="preserve">20% </w:t>
      </w:r>
      <w:r w:rsidRPr="00F523F6">
        <w:rPr>
          <w:rFonts w:hint="eastAsia"/>
        </w:rPr>
        <w:t>населения</w:t>
      </w:r>
      <w:r w:rsidRPr="00F523F6">
        <w:t xml:space="preserve">, </w:t>
      </w:r>
      <w:r w:rsidRPr="00F523F6">
        <w:rPr>
          <w:rFonts w:hint="eastAsia"/>
        </w:rPr>
        <w:t>потребляет</w:t>
      </w:r>
      <w:r w:rsidRPr="00F523F6">
        <w:t xml:space="preserve"> 24% </w:t>
      </w:r>
      <w:r w:rsidRPr="00F523F6">
        <w:rPr>
          <w:rFonts w:hint="eastAsia"/>
        </w:rPr>
        <w:t>дохода</w:t>
      </w:r>
      <w:r w:rsidRPr="00F523F6">
        <w:t xml:space="preserve">. </w:t>
      </w:r>
      <w:r w:rsidRPr="00F523F6">
        <w:rPr>
          <w:rFonts w:hint="eastAsia"/>
        </w:rPr>
        <w:t>Наконец</w:t>
      </w:r>
      <w:r w:rsidRPr="00F523F6">
        <w:t xml:space="preserve">, </w:t>
      </w:r>
      <w:r w:rsidRPr="00F523F6">
        <w:rPr>
          <w:rFonts w:hint="eastAsia"/>
        </w:rPr>
        <w:t>на</w:t>
      </w:r>
      <w:r>
        <w:t xml:space="preserve"> </w:t>
      </w:r>
      <w:r w:rsidRPr="00F523F6">
        <w:rPr>
          <w:rFonts w:hint="eastAsia"/>
        </w:rPr>
        <w:t>оставшиеся</w:t>
      </w:r>
      <w:r w:rsidRPr="00F523F6">
        <w:t xml:space="preserve"> 20% </w:t>
      </w:r>
      <w:r w:rsidRPr="00F523F6">
        <w:rPr>
          <w:rFonts w:hint="eastAsia"/>
        </w:rPr>
        <w:t>семей</w:t>
      </w:r>
      <w:r>
        <w:t xml:space="preserve"> п</w:t>
      </w:r>
      <w:r w:rsidRPr="00F523F6">
        <w:rPr>
          <w:rFonts w:hint="eastAsia"/>
        </w:rPr>
        <w:t>риходится</w:t>
      </w:r>
      <w:r w:rsidRPr="00F523F6">
        <w:t xml:space="preserve"> 43,7% </w:t>
      </w:r>
      <w:r>
        <w:t xml:space="preserve"> </w:t>
      </w:r>
      <w:r w:rsidRPr="00F523F6">
        <w:rPr>
          <w:rFonts w:hint="eastAsia"/>
        </w:rPr>
        <w:t>национального</w:t>
      </w:r>
      <w:r>
        <w:t xml:space="preserve"> </w:t>
      </w:r>
      <w:r w:rsidRPr="00F523F6">
        <w:rPr>
          <w:rFonts w:hint="eastAsia"/>
        </w:rPr>
        <w:t>дохода</w:t>
      </w:r>
      <w:r w:rsidRPr="00F523F6">
        <w:t xml:space="preserve">. </w:t>
      </w:r>
      <w:r w:rsidRPr="00F523F6">
        <w:rPr>
          <w:rFonts w:hint="eastAsia"/>
        </w:rPr>
        <w:t>Постройте</w:t>
      </w:r>
      <w:r>
        <w:t xml:space="preserve"> </w:t>
      </w:r>
      <w:r w:rsidRPr="00F523F6">
        <w:rPr>
          <w:rFonts w:hint="eastAsia"/>
        </w:rPr>
        <w:t>кривую</w:t>
      </w:r>
      <w:r>
        <w:t xml:space="preserve"> </w:t>
      </w:r>
      <w:r w:rsidRPr="00F523F6">
        <w:rPr>
          <w:rFonts w:hint="eastAsia"/>
        </w:rPr>
        <w:t>Лоренца</w:t>
      </w:r>
      <w:r>
        <w:t xml:space="preserve"> </w:t>
      </w:r>
      <w:r w:rsidRPr="00F523F6">
        <w:rPr>
          <w:rFonts w:hint="eastAsia"/>
        </w:rPr>
        <w:t>и</w:t>
      </w:r>
      <w:r>
        <w:t xml:space="preserve"> </w:t>
      </w:r>
      <w:r w:rsidRPr="00F523F6">
        <w:rPr>
          <w:rFonts w:hint="eastAsia"/>
        </w:rPr>
        <w:t>определите</w:t>
      </w:r>
      <w:r>
        <w:t xml:space="preserve"> </w:t>
      </w:r>
      <w:r w:rsidRPr="00F523F6">
        <w:rPr>
          <w:rFonts w:hint="eastAsia"/>
        </w:rPr>
        <w:t>с</w:t>
      </w:r>
      <w:r>
        <w:t xml:space="preserve"> </w:t>
      </w:r>
      <w:r w:rsidRPr="00F523F6">
        <w:rPr>
          <w:rFonts w:hint="eastAsia"/>
        </w:rPr>
        <w:t>ее</w:t>
      </w:r>
      <w:r>
        <w:t xml:space="preserve"> </w:t>
      </w:r>
      <w:r w:rsidRPr="00F523F6">
        <w:rPr>
          <w:rFonts w:hint="eastAsia"/>
        </w:rPr>
        <w:t>помощью</w:t>
      </w:r>
      <w:r>
        <w:t xml:space="preserve"> </w:t>
      </w:r>
      <w:r w:rsidRPr="00F523F6">
        <w:rPr>
          <w:rFonts w:hint="eastAsia"/>
        </w:rPr>
        <w:t>коэффициента</w:t>
      </w:r>
      <w:r>
        <w:t xml:space="preserve"> </w:t>
      </w:r>
      <w:r w:rsidRPr="00F523F6">
        <w:rPr>
          <w:rFonts w:hint="eastAsia"/>
        </w:rPr>
        <w:t>Джини</w:t>
      </w:r>
      <w:r w:rsidRPr="00F523F6">
        <w:t>.</w:t>
      </w:r>
    </w:p>
    <w:p w:rsidR="00A2718C" w:rsidRPr="000F5FB8" w:rsidRDefault="00A2718C" w:rsidP="00A2718C">
      <w:pPr>
        <w:jc w:val="both"/>
      </w:pPr>
    </w:p>
    <w:p w:rsidR="00A2718C" w:rsidRDefault="00A2718C" w:rsidP="00A2718C">
      <w:pPr>
        <w:pStyle w:val="a7"/>
        <w:widowControl w:val="0"/>
        <w:ind w:firstLine="709"/>
        <w:jc w:val="center"/>
        <w:rPr>
          <w:b/>
          <w:sz w:val="28"/>
          <w:szCs w:val="28"/>
        </w:rPr>
      </w:pPr>
      <w:r>
        <w:rPr>
          <w:b/>
          <w:sz w:val="28"/>
          <w:szCs w:val="28"/>
        </w:rPr>
        <w:t>Тема 14. Экономический рост</w:t>
      </w:r>
    </w:p>
    <w:p w:rsidR="00A2718C" w:rsidRDefault="00A2718C" w:rsidP="00A2718C">
      <w:pPr>
        <w:jc w:val="center"/>
        <w:rPr>
          <w:b/>
          <w:i/>
        </w:rPr>
      </w:pPr>
      <w:r>
        <w:rPr>
          <w:b/>
          <w:i/>
        </w:rPr>
        <w:t>Проектные задания</w:t>
      </w:r>
    </w:p>
    <w:p w:rsidR="00A2718C" w:rsidRDefault="00A2718C" w:rsidP="00A2718C">
      <w:pPr>
        <w:jc w:val="both"/>
        <w:rPr>
          <w:b/>
          <w:i/>
        </w:rPr>
      </w:pPr>
    </w:p>
    <w:p w:rsidR="00A2718C" w:rsidRDefault="00A2718C" w:rsidP="00A2718C">
      <w:pPr>
        <w:pStyle w:val="a7"/>
        <w:widowControl w:val="0"/>
        <w:spacing w:after="0" w:line="240" w:lineRule="auto"/>
        <w:jc w:val="both"/>
        <w:rPr>
          <w:sz w:val="28"/>
          <w:szCs w:val="28"/>
        </w:rPr>
      </w:pPr>
      <w:r>
        <w:rPr>
          <w:sz w:val="28"/>
          <w:szCs w:val="28"/>
        </w:rPr>
        <w:t xml:space="preserve">1. </w:t>
      </w:r>
      <w:r w:rsidRPr="00352F1C">
        <w:rPr>
          <w:sz w:val="28"/>
          <w:szCs w:val="28"/>
        </w:rPr>
        <w:t>Развивающаяся страна имеет достаточно ресурсов, чтобы прокормить собственное население, но имеет крайне ограниченные возможности для инвестиций, чтобы увеличить объем выпуска на душу населения. Как в этом случае правительство страны может добиться увеличения уровня инвестиций без снижения объемов внутреннего потребления? Результаты исследования представьте в качестве доклада на семинарском занятии.</w:t>
      </w:r>
    </w:p>
    <w:p w:rsidR="00A2718C" w:rsidRPr="00352F1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Pr>
          <w:sz w:val="28"/>
          <w:szCs w:val="28"/>
        </w:rPr>
        <w:t xml:space="preserve">2. </w:t>
      </w:r>
      <w:r w:rsidRPr="00352F1C">
        <w:rPr>
          <w:sz w:val="28"/>
          <w:szCs w:val="28"/>
        </w:rPr>
        <w:t>Проведите анализ темпов роста населения в богатых и бедных странах. Результаты представьте в виде сравнительных таблиц. Дайте объяснения полученным закономерностям.</w:t>
      </w:r>
      <w:r>
        <w:rPr>
          <w:sz w:val="28"/>
          <w:szCs w:val="28"/>
        </w:rPr>
        <w:t xml:space="preserve"> Оформите информацию в виде доклада.</w:t>
      </w:r>
    </w:p>
    <w:p w:rsidR="00A2718C" w:rsidRPr="00352F1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Pr>
          <w:sz w:val="28"/>
          <w:szCs w:val="28"/>
        </w:rPr>
        <w:t xml:space="preserve">3. Проследите динамику темпов экономического роста по разным странам. Составьте сравнительные таблицы. Продумайте критерии для группировки стран по темпам экономического роста. Сделайте группировку и оформите выводы в </w:t>
      </w:r>
      <w:r w:rsidRPr="009110B2">
        <w:rPr>
          <w:sz w:val="28"/>
          <w:szCs w:val="28"/>
        </w:rPr>
        <w:t>виде научной статьи</w:t>
      </w:r>
      <w:r>
        <w:rPr>
          <w:sz w:val="28"/>
          <w:szCs w:val="28"/>
        </w:rPr>
        <w:t>.</w:t>
      </w:r>
    </w:p>
    <w:p w:rsidR="00A2718C" w:rsidRDefault="00A2718C" w:rsidP="00A2718C">
      <w:pPr>
        <w:jc w:val="both"/>
        <w:rPr>
          <w:b/>
          <w:i/>
        </w:rPr>
      </w:pPr>
    </w:p>
    <w:p w:rsidR="00A2718C" w:rsidRDefault="00A2718C" w:rsidP="00A2718C">
      <w:pPr>
        <w:jc w:val="center"/>
        <w:rPr>
          <w:b/>
          <w:i/>
        </w:rPr>
      </w:pPr>
      <w:r w:rsidRPr="008169B3">
        <w:rPr>
          <w:b/>
          <w:i/>
        </w:rPr>
        <w:t>Проблемные вопросы для обсуждения</w:t>
      </w:r>
    </w:p>
    <w:p w:rsidR="00A2718C" w:rsidRDefault="00A2718C" w:rsidP="00A2718C">
      <w:pPr>
        <w:jc w:val="both"/>
        <w:rPr>
          <w:b/>
          <w:i/>
        </w:rPr>
      </w:pPr>
    </w:p>
    <w:p w:rsidR="00A2718C" w:rsidRDefault="00A2718C" w:rsidP="00A2718C">
      <w:pPr>
        <w:pStyle w:val="a7"/>
        <w:widowControl w:val="0"/>
        <w:spacing w:after="0" w:line="240" w:lineRule="auto"/>
        <w:jc w:val="both"/>
        <w:rPr>
          <w:sz w:val="28"/>
          <w:szCs w:val="28"/>
        </w:rPr>
      </w:pPr>
      <w:r>
        <w:rPr>
          <w:sz w:val="28"/>
          <w:szCs w:val="28"/>
        </w:rPr>
        <w:t>1. Приведите эмпирические оценки источников экономического роста.</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Pr>
          <w:sz w:val="28"/>
          <w:szCs w:val="28"/>
        </w:rPr>
        <w:t>2. Чем отличается послевоенный рост в Германии и Японии?</w:t>
      </w:r>
    </w:p>
    <w:p w:rsidR="00A2718C" w:rsidRDefault="00A2718C" w:rsidP="00A2718C">
      <w:pPr>
        <w:pStyle w:val="a7"/>
        <w:widowControl w:val="0"/>
        <w:spacing w:after="0" w:line="240" w:lineRule="auto"/>
        <w:jc w:val="both"/>
        <w:rPr>
          <w:sz w:val="28"/>
          <w:szCs w:val="28"/>
        </w:rPr>
      </w:pPr>
      <w:r>
        <w:rPr>
          <w:sz w:val="28"/>
          <w:szCs w:val="28"/>
        </w:rPr>
        <w:lastRenderedPageBreak/>
        <w:t>3. Какие теории экономического роста Вам известны?</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p>
    <w:p w:rsidR="00A2718C" w:rsidRPr="00416058" w:rsidRDefault="00A2718C" w:rsidP="00A2718C">
      <w:pPr>
        <w:pStyle w:val="a7"/>
        <w:widowControl w:val="0"/>
        <w:spacing w:after="0" w:line="240" w:lineRule="auto"/>
        <w:jc w:val="center"/>
        <w:rPr>
          <w:b/>
          <w:i/>
          <w:sz w:val="28"/>
          <w:szCs w:val="28"/>
        </w:rPr>
      </w:pPr>
      <w:r w:rsidRPr="00416058">
        <w:rPr>
          <w:b/>
          <w:i/>
          <w:sz w:val="28"/>
          <w:szCs w:val="28"/>
        </w:rPr>
        <w:t>Тесты</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416058">
        <w:rPr>
          <w:b/>
          <w:sz w:val="28"/>
          <w:szCs w:val="28"/>
        </w:rPr>
        <w:t>1.</w:t>
      </w:r>
      <w:r>
        <w:rPr>
          <w:sz w:val="28"/>
          <w:szCs w:val="28"/>
        </w:rPr>
        <w:t xml:space="preserve"> Экономическим ростом можно считать:</w:t>
      </w:r>
    </w:p>
    <w:p w:rsidR="00A2718C" w:rsidRDefault="00A2718C" w:rsidP="00A2718C">
      <w:pPr>
        <w:pStyle w:val="a7"/>
        <w:widowControl w:val="0"/>
        <w:spacing w:after="0" w:line="240" w:lineRule="auto"/>
        <w:jc w:val="both"/>
        <w:rPr>
          <w:sz w:val="28"/>
          <w:szCs w:val="28"/>
        </w:rPr>
      </w:pPr>
      <w:r>
        <w:rPr>
          <w:sz w:val="28"/>
          <w:szCs w:val="28"/>
        </w:rPr>
        <w:t>а) увеличение номинального ВВП по сравнению с предыдущим годом</w:t>
      </w:r>
    </w:p>
    <w:p w:rsidR="00A2718C" w:rsidRDefault="00A2718C" w:rsidP="00A2718C">
      <w:pPr>
        <w:pStyle w:val="a7"/>
        <w:widowControl w:val="0"/>
        <w:spacing w:after="0" w:line="240" w:lineRule="auto"/>
        <w:jc w:val="both"/>
        <w:rPr>
          <w:sz w:val="28"/>
          <w:szCs w:val="28"/>
        </w:rPr>
      </w:pPr>
      <w:r>
        <w:rPr>
          <w:sz w:val="28"/>
          <w:szCs w:val="28"/>
        </w:rPr>
        <w:t>б) увеличение реального ВВП по сравнению с предыдущим годом</w:t>
      </w:r>
    </w:p>
    <w:p w:rsidR="00A2718C" w:rsidRDefault="00A2718C" w:rsidP="00A2718C">
      <w:pPr>
        <w:pStyle w:val="a7"/>
        <w:widowControl w:val="0"/>
        <w:spacing w:after="0" w:line="240" w:lineRule="auto"/>
        <w:jc w:val="both"/>
        <w:rPr>
          <w:sz w:val="28"/>
          <w:szCs w:val="28"/>
        </w:rPr>
      </w:pPr>
      <w:r>
        <w:rPr>
          <w:sz w:val="28"/>
          <w:szCs w:val="28"/>
        </w:rPr>
        <w:t>в) увеличение номинального ВВП в течение 10 лет подряд</w:t>
      </w:r>
    </w:p>
    <w:p w:rsidR="00A2718C" w:rsidRDefault="00A2718C" w:rsidP="00A2718C">
      <w:pPr>
        <w:pStyle w:val="a7"/>
        <w:widowControl w:val="0"/>
        <w:spacing w:after="0" w:line="240" w:lineRule="auto"/>
        <w:jc w:val="both"/>
        <w:rPr>
          <w:sz w:val="28"/>
          <w:szCs w:val="28"/>
        </w:rPr>
      </w:pPr>
      <w:r>
        <w:rPr>
          <w:sz w:val="28"/>
          <w:szCs w:val="28"/>
        </w:rPr>
        <w:t>г) все предыдущие ответы верны</w:t>
      </w:r>
    </w:p>
    <w:p w:rsidR="00A2718C" w:rsidRDefault="00A2718C" w:rsidP="00A2718C">
      <w:pPr>
        <w:pStyle w:val="a7"/>
        <w:widowControl w:val="0"/>
        <w:spacing w:after="0" w:line="240" w:lineRule="auto"/>
        <w:jc w:val="both"/>
        <w:rPr>
          <w:sz w:val="28"/>
          <w:szCs w:val="28"/>
        </w:rPr>
      </w:pPr>
      <w:r>
        <w:rPr>
          <w:sz w:val="28"/>
          <w:szCs w:val="28"/>
        </w:rPr>
        <w:t>д) нет верного ответа</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416058">
        <w:rPr>
          <w:b/>
          <w:sz w:val="28"/>
          <w:szCs w:val="28"/>
        </w:rPr>
        <w:t>2.</w:t>
      </w:r>
      <w:r>
        <w:rPr>
          <w:sz w:val="28"/>
          <w:szCs w:val="28"/>
        </w:rPr>
        <w:t xml:space="preserve"> Главная цель экономического роста – это увеличение:</w:t>
      </w:r>
    </w:p>
    <w:p w:rsidR="00A2718C" w:rsidRDefault="00A2718C" w:rsidP="00A2718C">
      <w:pPr>
        <w:pStyle w:val="a7"/>
        <w:widowControl w:val="0"/>
        <w:spacing w:after="0" w:line="240" w:lineRule="auto"/>
        <w:jc w:val="both"/>
        <w:rPr>
          <w:sz w:val="28"/>
          <w:szCs w:val="28"/>
        </w:rPr>
      </w:pPr>
      <w:r>
        <w:rPr>
          <w:sz w:val="28"/>
          <w:szCs w:val="28"/>
        </w:rPr>
        <w:t>а) запаса капитала в экономике</w:t>
      </w:r>
    </w:p>
    <w:p w:rsidR="00A2718C" w:rsidRDefault="00A2718C" w:rsidP="00A2718C">
      <w:pPr>
        <w:pStyle w:val="a7"/>
        <w:widowControl w:val="0"/>
        <w:spacing w:after="0" w:line="240" w:lineRule="auto"/>
        <w:jc w:val="both"/>
        <w:rPr>
          <w:sz w:val="28"/>
          <w:szCs w:val="28"/>
        </w:rPr>
      </w:pPr>
      <w:r>
        <w:rPr>
          <w:sz w:val="28"/>
          <w:szCs w:val="28"/>
        </w:rPr>
        <w:t>б) экономического потенциала страны</w:t>
      </w:r>
    </w:p>
    <w:p w:rsidR="00A2718C" w:rsidRDefault="00A2718C" w:rsidP="00A2718C">
      <w:pPr>
        <w:pStyle w:val="a7"/>
        <w:widowControl w:val="0"/>
        <w:spacing w:after="0" w:line="240" w:lineRule="auto"/>
        <w:jc w:val="both"/>
        <w:rPr>
          <w:sz w:val="28"/>
          <w:szCs w:val="28"/>
        </w:rPr>
      </w:pPr>
      <w:r>
        <w:rPr>
          <w:sz w:val="28"/>
          <w:szCs w:val="28"/>
        </w:rPr>
        <w:t>в) благосостояния людей</w:t>
      </w:r>
    </w:p>
    <w:p w:rsidR="00A2718C" w:rsidRDefault="00A2718C" w:rsidP="00A2718C">
      <w:pPr>
        <w:pStyle w:val="a7"/>
        <w:widowControl w:val="0"/>
        <w:spacing w:after="0" w:line="240" w:lineRule="auto"/>
        <w:jc w:val="both"/>
        <w:rPr>
          <w:sz w:val="28"/>
          <w:szCs w:val="28"/>
        </w:rPr>
      </w:pPr>
      <w:r>
        <w:rPr>
          <w:sz w:val="28"/>
          <w:szCs w:val="28"/>
        </w:rPr>
        <w:t>г) величины совокупных сбережений</w:t>
      </w:r>
    </w:p>
    <w:p w:rsidR="00A2718C" w:rsidRDefault="00A2718C" w:rsidP="00A2718C">
      <w:pPr>
        <w:pStyle w:val="a7"/>
        <w:widowControl w:val="0"/>
        <w:spacing w:after="0" w:line="240" w:lineRule="auto"/>
        <w:jc w:val="both"/>
        <w:rPr>
          <w:sz w:val="28"/>
          <w:szCs w:val="28"/>
        </w:rPr>
      </w:pPr>
      <w:r>
        <w:rPr>
          <w:sz w:val="28"/>
          <w:szCs w:val="28"/>
        </w:rPr>
        <w:t>д) все ответы неверны</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416058">
        <w:rPr>
          <w:b/>
          <w:sz w:val="28"/>
          <w:szCs w:val="28"/>
        </w:rPr>
        <w:t>3.</w:t>
      </w:r>
      <w:r>
        <w:rPr>
          <w:sz w:val="28"/>
          <w:szCs w:val="28"/>
        </w:rPr>
        <w:t xml:space="preserve"> Для измерения экономического потенциала страны наиболее подходящим показателем является величина:</w:t>
      </w:r>
    </w:p>
    <w:p w:rsidR="00A2718C" w:rsidRDefault="00A2718C" w:rsidP="00A2718C">
      <w:pPr>
        <w:pStyle w:val="a7"/>
        <w:widowControl w:val="0"/>
        <w:spacing w:after="0" w:line="240" w:lineRule="auto"/>
        <w:jc w:val="both"/>
        <w:rPr>
          <w:sz w:val="28"/>
          <w:szCs w:val="28"/>
        </w:rPr>
      </w:pPr>
      <w:r>
        <w:rPr>
          <w:sz w:val="28"/>
          <w:szCs w:val="28"/>
        </w:rPr>
        <w:t>а) номинального ВВП</w:t>
      </w:r>
    </w:p>
    <w:p w:rsidR="00A2718C" w:rsidRDefault="00A2718C" w:rsidP="00A2718C">
      <w:pPr>
        <w:pStyle w:val="a7"/>
        <w:widowControl w:val="0"/>
        <w:spacing w:after="0" w:line="240" w:lineRule="auto"/>
        <w:jc w:val="both"/>
        <w:rPr>
          <w:sz w:val="28"/>
          <w:szCs w:val="28"/>
        </w:rPr>
      </w:pPr>
      <w:r>
        <w:rPr>
          <w:sz w:val="28"/>
          <w:szCs w:val="28"/>
        </w:rPr>
        <w:t>б) реального ВВП</w:t>
      </w:r>
    </w:p>
    <w:p w:rsidR="00A2718C" w:rsidRDefault="00A2718C" w:rsidP="00A2718C">
      <w:pPr>
        <w:pStyle w:val="a7"/>
        <w:widowControl w:val="0"/>
        <w:spacing w:after="0" w:line="240" w:lineRule="auto"/>
        <w:jc w:val="both"/>
        <w:rPr>
          <w:sz w:val="28"/>
          <w:szCs w:val="28"/>
        </w:rPr>
      </w:pPr>
      <w:r>
        <w:rPr>
          <w:sz w:val="28"/>
          <w:szCs w:val="28"/>
        </w:rPr>
        <w:t>в) номинального ВВП на душу населения</w:t>
      </w:r>
    </w:p>
    <w:p w:rsidR="00A2718C" w:rsidRDefault="00A2718C" w:rsidP="00A2718C">
      <w:pPr>
        <w:pStyle w:val="a7"/>
        <w:widowControl w:val="0"/>
        <w:spacing w:after="0" w:line="240" w:lineRule="auto"/>
        <w:jc w:val="both"/>
        <w:rPr>
          <w:sz w:val="28"/>
          <w:szCs w:val="28"/>
        </w:rPr>
      </w:pPr>
      <w:r>
        <w:rPr>
          <w:sz w:val="28"/>
          <w:szCs w:val="28"/>
        </w:rPr>
        <w:t>г) реального ВВП на душу населения</w:t>
      </w:r>
    </w:p>
    <w:p w:rsidR="00A2718C" w:rsidRDefault="00A2718C" w:rsidP="00A2718C">
      <w:pPr>
        <w:pStyle w:val="a7"/>
        <w:widowControl w:val="0"/>
        <w:spacing w:after="0" w:line="240" w:lineRule="auto"/>
        <w:jc w:val="both"/>
        <w:rPr>
          <w:sz w:val="28"/>
          <w:szCs w:val="28"/>
        </w:rPr>
      </w:pPr>
      <w:r>
        <w:rPr>
          <w:sz w:val="28"/>
          <w:szCs w:val="28"/>
        </w:rPr>
        <w:t>д) национального дохода на душу населения</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416058">
        <w:rPr>
          <w:b/>
          <w:sz w:val="28"/>
          <w:szCs w:val="28"/>
        </w:rPr>
        <w:t>4.</w:t>
      </w:r>
      <w:r>
        <w:rPr>
          <w:sz w:val="28"/>
          <w:szCs w:val="28"/>
        </w:rPr>
        <w:t xml:space="preserve"> Экономический рост означает перемещение:</w:t>
      </w:r>
    </w:p>
    <w:p w:rsidR="00A2718C" w:rsidRDefault="00A2718C" w:rsidP="00A2718C">
      <w:pPr>
        <w:pStyle w:val="a7"/>
        <w:widowControl w:val="0"/>
        <w:spacing w:after="0" w:line="240" w:lineRule="auto"/>
        <w:jc w:val="both"/>
        <w:rPr>
          <w:sz w:val="28"/>
          <w:szCs w:val="28"/>
        </w:rPr>
      </w:pPr>
      <w:r>
        <w:rPr>
          <w:sz w:val="28"/>
          <w:szCs w:val="28"/>
        </w:rPr>
        <w:t>а) из точки внутри кривой производственных возможностей (КПВ) в точку, лежащую на КПВ</w:t>
      </w:r>
    </w:p>
    <w:p w:rsidR="00A2718C" w:rsidRDefault="00A2718C" w:rsidP="00A2718C">
      <w:pPr>
        <w:pStyle w:val="a7"/>
        <w:widowControl w:val="0"/>
        <w:spacing w:after="0" w:line="240" w:lineRule="auto"/>
        <w:jc w:val="both"/>
        <w:rPr>
          <w:sz w:val="28"/>
          <w:szCs w:val="28"/>
        </w:rPr>
      </w:pPr>
      <w:r>
        <w:rPr>
          <w:sz w:val="28"/>
          <w:szCs w:val="28"/>
        </w:rPr>
        <w:t>б) из одной точки кривой производственных возможностей в другую точку той же кривой</w:t>
      </w:r>
    </w:p>
    <w:p w:rsidR="00A2718C" w:rsidRDefault="00A2718C" w:rsidP="00A2718C">
      <w:pPr>
        <w:pStyle w:val="a7"/>
        <w:widowControl w:val="0"/>
        <w:spacing w:after="0" w:line="240" w:lineRule="auto"/>
        <w:jc w:val="both"/>
        <w:rPr>
          <w:sz w:val="28"/>
          <w:szCs w:val="28"/>
        </w:rPr>
      </w:pPr>
      <w:r>
        <w:rPr>
          <w:sz w:val="28"/>
          <w:szCs w:val="28"/>
        </w:rPr>
        <w:t>в) из точки, лежащей на одной КПВ, в точку, лежащую на другой, более высокой КПВ</w:t>
      </w:r>
    </w:p>
    <w:p w:rsidR="00A2718C" w:rsidRDefault="00A2718C" w:rsidP="00A2718C">
      <w:pPr>
        <w:pStyle w:val="a7"/>
        <w:widowControl w:val="0"/>
        <w:spacing w:after="0" w:line="240" w:lineRule="auto"/>
        <w:jc w:val="both"/>
        <w:rPr>
          <w:sz w:val="28"/>
          <w:szCs w:val="28"/>
        </w:rPr>
      </w:pPr>
      <w:r>
        <w:rPr>
          <w:sz w:val="28"/>
          <w:szCs w:val="28"/>
        </w:rPr>
        <w:t>г) перемещение из одной точки в другую за пределами кривой производственных возможностей</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416058">
        <w:rPr>
          <w:b/>
          <w:sz w:val="28"/>
          <w:szCs w:val="28"/>
        </w:rPr>
        <w:t>5.</w:t>
      </w:r>
      <w:r>
        <w:rPr>
          <w:sz w:val="28"/>
          <w:szCs w:val="28"/>
        </w:rPr>
        <w:t xml:space="preserve"> В модели AD-AS экономический рост может быть представлен как:</w:t>
      </w:r>
    </w:p>
    <w:p w:rsidR="00A2718C" w:rsidRDefault="00A2718C" w:rsidP="00A2718C">
      <w:pPr>
        <w:pStyle w:val="a7"/>
        <w:widowControl w:val="0"/>
        <w:spacing w:after="0" w:line="240" w:lineRule="auto"/>
        <w:jc w:val="both"/>
        <w:rPr>
          <w:sz w:val="28"/>
          <w:szCs w:val="28"/>
        </w:rPr>
      </w:pPr>
      <w:r>
        <w:rPr>
          <w:sz w:val="28"/>
          <w:szCs w:val="28"/>
        </w:rPr>
        <w:t>а) сдвиг влево кривой краткосрочного совокупного предложения</w:t>
      </w:r>
    </w:p>
    <w:p w:rsidR="00A2718C" w:rsidRDefault="00A2718C" w:rsidP="00A2718C">
      <w:pPr>
        <w:pStyle w:val="a7"/>
        <w:widowControl w:val="0"/>
        <w:spacing w:after="0" w:line="240" w:lineRule="auto"/>
        <w:jc w:val="both"/>
        <w:rPr>
          <w:sz w:val="28"/>
          <w:szCs w:val="28"/>
        </w:rPr>
      </w:pPr>
      <w:r>
        <w:rPr>
          <w:sz w:val="28"/>
          <w:szCs w:val="28"/>
        </w:rPr>
        <w:t>б) сдвиг влево кривой совокупного спроса</w:t>
      </w:r>
    </w:p>
    <w:p w:rsidR="00A2718C" w:rsidRDefault="00A2718C" w:rsidP="00A2718C">
      <w:pPr>
        <w:pStyle w:val="a7"/>
        <w:widowControl w:val="0"/>
        <w:spacing w:after="0" w:line="240" w:lineRule="auto"/>
        <w:jc w:val="both"/>
        <w:rPr>
          <w:sz w:val="28"/>
          <w:szCs w:val="28"/>
        </w:rPr>
      </w:pPr>
      <w:r>
        <w:rPr>
          <w:sz w:val="28"/>
          <w:szCs w:val="28"/>
        </w:rPr>
        <w:t>в) сдвиг вправо кривой краткосрочного совокупного предложения</w:t>
      </w:r>
    </w:p>
    <w:p w:rsidR="00A2718C" w:rsidRDefault="00A2718C" w:rsidP="00A2718C">
      <w:pPr>
        <w:pStyle w:val="a7"/>
        <w:widowControl w:val="0"/>
        <w:spacing w:after="0" w:line="240" w:lineRule="auto"/>
        <w:jc w:val="both"/>
        <w:rPr>
          <w:sz w:val="28"/>
          <w:szCs w:val="28"/>
        </w:rPr>
      </w:pPr>
      <w:r>
        <w:rPr>
          <w:sz w:val="28"/>
          <w:szCs w:val="28"/>
        </w:rPr>
        <w:t>г) сдвиг вправо кривой совокупного спроса</w:t>
      </w:r>
    </w:p>
    <w:p w:rsidR="00A2718C" w:rsidRDefault="00A2718C" w:rsidP="00A2718C">
      <w:pPr>
        <w:pStyle w:val="a7"/>
        <w:widowControl w:val="0"/>
        <w:spacing w:after="0" w:line="240" w:lineRule="auto"/>
        <w:jc w:val="both"/>
        <w:rPr>
          <w:sz w:val="28"/>
          <w:szCs w:val="28"/>
        </w:rPr>
      </w:pPr>
      <w:r>
        <w:rPr>
          <w:sz w:val="28"/>
          <w:szCs w:val="28"/>
        </w:rPr>
        <w:t>д) сдвиг вправо кривой долгосрочного совокупного предложения</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416058">
        <w:rPr>
          <w:b/>
          <w:sz w:val="28"/>
          <w:szCs w:val="28"/>
        </w:rPr>
        <w:t>6.</w:t>
      </w:r>
      <w:r>
        <w:rPr>
          <w:sz w:val="28"/>
          <w:szCs w:val="28"/>
        </w:rPr>
        <w:t xml:space="preserve"> Препятствием экономическому росту может быть:</w:t>
      </w:r>
    </w:p>
    <w:p w:rsidR="00A2718C" w:rsidRDefault="00A2718C" w:rsidP="00A2718C">
      <w:pPr>
        <w:pStyle w:val="a7"/>
        <w:widowControl w:val="0"/>
        <w:spacing w:after="0" w:line="240" w:lineRule="auto"/>
        <w:jc w:val="both"/>
        <w:rPr>
          <w:sz w:val="28"/>
          <w:szCs w:val="28"/>
        </w:rPr>
      </w:pPr>
      <w:r>
        <w:rPr>
          <w:sz w:val="28"/>
          <w:szCs w:val="28"/>
        </w:rPr>
        <w:lastRenderedPageBreak/>
        <w:t>а) расходы на образование и профессиональную подготовку</w:t>
      </w:r>
    </w:p>
    <w:p w:rsidR="00A2718C" w:rsidRDefault="00A2718C" w:rsidP="00A2718C">
      <w:pPr>
        <w:pStyle w:val="a7"/>
        <w:widowControl w:val="0"/>
        <w:spacing w:after="0" w:line="240" w:lineRule="auto"/>
        <w:jc w:val="both"/>
        <w:rPr>
          <w:sz w:val="28"/>
          <w:szCs w:val="28"/>
        </w:rPr>
      </w:pPr>
      <w:r>
        <w:rPr>
          <w:sz w:val="28"/>
          <w:szCs w:val="28"/>
        </w:rPr>
        <w:t>б) рост запаса капитала</w:t>
      </w:r>
    </w:p>
    <w:p w:rsidR="00A2718C" w:rsidRDefault="00A2718C" w:rsidP="00A2718C">
      <w:pPr>
        <w:pStyle w:val="a7"/>
        <w:widowControl w:val="0"/>
        <w:spacing w:after="0" w:line="240" w:lineRule="auto"/>
        <w:jc w:val="both"/>
        <w:rPr>
          <w:sz w:val="28"/>
          <w:szCs w:val="28"/>
        </w:rPr>
      </w:pPr>
      <w:r>
        <w:rPr>
          <w:sz w:val="28"/>
          <w:szCs w:val="28"/>
        </w:rPr>
        <w:t>в) рост ставки процента</w:t>
      </w:r>
    </w:p>
    <w:p w:rsidR="00A2718C" w:rsidRDefault="00A2718C" w:rsidP="00A2718C">
      <w:pPr>
        <w:pStyle w:val="a7"/>
        <w:widowControl w:val="0"/>
        <w:spacing w:after="0" w:line="240" w:lineRule="auto"/>
        <w:jc w:val="both"/>
        <w:rPr>
          <w:sz w:val="28"/>
          <w:szCs w:val="28"/>
        </w:rPr>
      </w:pPr>
      <w:r>
        <w:rPr>
          <w:sz w:val="28"/>
          <w:szCs w:val="28"/>
        </w:rPr>
        <w:t>г) расходы на научные исследования и разработки</w:t>
      </w:r>
    </w:p>
    <w:p w:rsidR="00A2718C" w:rsidRDefault="00A2718C" w:rsidP="00A2718C">
      <w:pPr>
        <w:pStyle w:val="a7"/>
        <w:widowControl w:val="0"/>
        <w:spacing w:after="0" w:line="240" w:lineRule="auto"/>
        <w:jc w:val="both"/>
        <w:rPr>
          <w:sz w:val="28"/>
          <w:szCs w:val="28"/>
        </w:rPr>
      </w:pPr>
      <w:r>
        <w:rPr>
          <w:sz w:val="28"/>
          <w:szCs w:val="28"/>
        </w:rPr>
        <w:t>д) увеличение производственных возможностей</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416058">
        <w:rPr>
          <w:b/>
          <w:sz w:val="28"/>
          <w:szCs w:val="28"/>
        </w:rPr>
        <w:t>7.</w:t>
      </w:r>
      <w:r>
        <w:rPr>
          <w:sz w:val="28"/>
          <w:szCs w:val="28"/>
        </w:rPr>
        <w:t xml:space="preserve"> Наиболее важная причина экономического роста:</w:t>
      </w:r>
    </w:p>
    <w:p w:rsidR="00A2718C" w:rsidRDefault="00A2718C" w:rsidP="00A2718C">
      <w:pPr>
        <w:pStyle w:val="a7"/>
        <w:widowControl w:val="0"/>
        <w:spacing w:after="0" w:line="240" w:lineRule="auto"/>
        <w:jc w:val="both"/>
        <w:rPr>
          <w:sz w:val="28"/>
          <w:szCs w:val="28"/>
        </w:rPr>
      </w:pPr>
      <w:r>
        <w:rPr>
          <w:sz w:val="28"/>
          <w:szCs w:val="28"/>
        </w:rPr>
        <w:t>а) увеличение продолжительности рабочего времени</w:t>
      </w:r>
    </w:p>
    <w:p w:rsidR="00A2718C" w:rsidRDefault="00A2718C" w:rsidP="00A2718C">
      <w:pPr>
        <w:pStyle w:val="a7"/>
        <w:widowControl w:val="0"/>
        <w:spacing w:after="0" w:line="240" w:lineRule="auto"/>
        <w:jc w:val="both"/>
        <w:rPr>
          <w:sz w:val="28"/>
          <w:szCs w:val="28"/>
        </w:rPr>
      </w:pPr>
      <w:r>
        <w:rPr>
          <w:sz w:val="28"/>
          <w:szCs w:val="28"/>
        </w:rPr>
        <w:t>б) технологические изменения в производстве</w:t>
      </w:r>
    </w:p>
    <w:p w:rsidR="00A2718C" w:rsidRDefault="00A2718C" w:rsidP="00A2718C">
      <w:pPr>
        <w:pStyle w:val="a7"/>
        <w:widowControl w:val="0"/>
        <w:spacing w:after="0" w:line="240" w:lineRule="auto"/>
        <w:jc w:val="both"/>
        <w:rPr>
          <w:sz w:val="28"/>
          <w:szCs w:val="28"/>
        </w:rPr>
      </w:pPr>
      <w:r>
        <w:rPr>
          <w:sz w:val="28"/>
          <w:szCs w:val="28"/>
        </w:rPr>
        <w:t>в) увеличение объема применяемого капитала</w:t>
      </w:r>
    </w:p>
    <w:p w:rsidR="00A2718C" w:rsidRDefault="00A2718C" w:rsidP="00A2718C">
      <w:pPr>
        <w:pStyle w:val="a7"/>
        <w:widowControl w:val="0"/>
        <w:spacing w:after="0" w:line="240" w:lineRule="auto"/>
        <w:jc w:val="both"/>
        <w:rPr>
          <w:sz w:val="28"/>
          <w:szCs w:val="28"/>
        </w:rPr>
      </w:pPr>
      <w:r>
        <w:rPr>
          <w:sz w:val="28"/>
          <w:szCs w:val="28"/>
        </w:rPr>
        <w:t>г) проведение государством монетарной и фискальной политики</w:t>
      </w:r>
    </w:p>
    <w:p w:rsidR="00A2718C" w:rsidRDefault="00A2718C" w:rsidP="00A2718C">
      <w:pPr>
        <w:pStyle w:val="a7"/>
        <w:widowControl w:val="0"/>
        <w:spacing w:after="0" w:line="240" w:lineRule="auto"/>
        <w:jc w:val="both"/>
        <w:rPr>
          <w:sz w:val="28"/>
          <w:szCs w:val="28"/>
        </w:rPr>
      </w:pPr>
      <w:r>
        <w:rPr>
          <w:sz w:val="28"/>
          <w:szCs w:val="28"/>
        </w:rPr>
        <w:t>д) рост квалификации рабочей силы</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416058">
        <w:rPr>
          <w:b/>
          <w:sz w:val="28"/>
          <w:szCs w:val="28"/>
        </w:rPr>
        <w:t>8.</w:t>
      </w:r>
      <w:r>
        <w:rPr>
          <w:sz w:val="28"/>
          <w:szCs w:val="28"/>
        </w:rPr>
        <w:t xml:space="preserve"> Темп роста реального дохода на душу населения в долгосрочном периоде увеличится, если повысится:</w:t>
      </w:r>
    </w:p>
    <w:p w:rsidR="00A2718C" w:rsidRDefault="00A2718C" w:rsidP="00A2718C">
      <w:pPr>
        <w:pStyle w:val="a7"/>
        <w:widowControl w:val="0"/>
        <w:spacing w:after="0" w:line="240" w:lineRule="auto"/>
        <w:jc w:val="both"/>
        <w:rPr>
          <w:sz w:val="28"/>
          <w:szCs w:val="28"/>
        </w:rPr>
      </w:pPr>
      <w:r>
        <w:rPr>
          <w:sz w:val="28"/>
          <w:szCs w:val="28"/>
        </w:rPr>
        <w:t>а) темп роста населения</w:t>
      </w:r>
    </w:p>
    <w:p w:rsidR="00A2718C" w:rsidRDefault="00A2718C" w:rsidP="00A2718C">
      <w:pPr>
        <w:pStyle w:val="a7"/>
        <w:widowControl w:val="0"/>
        <w:spacing w:after="0" w:line="240" w:lineRule="auto"/>
        <w:jc w:val="both"/>
        <w:rPr>
          <w:sz w:val="28"/>
          <w:szCs w:val="28"/>
        </w:rPr>
      </w:pPr>
      <w:r>
        <w:rPr>
          <w:sz w:val="28"/>
          <w:szCs w:val="28"/>
        </w:rPr>
        <w:t>б) доля ВВП, идущая на потребление</w:t>
      </w:r>
    </w:p>
    <w:p w:rsidR="00A2718C" w:rsidRDefault="00A2718C" w:rsidP="00A2718C">
      <w:pPr>
        <w:pStyle w:val="a7"/>
        <w:widowControl w:val="0"/>
        <w:spacing w:after="0" w:line="240" w:lineRule="auto"/>
        <w:jc w:val="both"/>
        <w:rPr>
          <w:sz w:val="28"/>
          <w:szCs w:val="28"/>
        </w:rPr>
      </w:pPr>
      <w:r>
        <w:rPr>
          <w:sz w:val="28"/>
          <w:szCs w:val="28"/>
        </w:rPr>
        <w:t>в) уровень образования</w:t>
      </w:r>
    </w:p>
    <w:p w:rsidR="00A2718C" w:rsidRDefault="00A2718C" w:rsidP="00A2718C">
      <w:pPr>
        <w:pStyle w:val="a7"/>
        <w:widowControl w:val="0"/>
        <w:spacing w:after="0" w:line="240" w:lineRule="auto"/>
        <w:jc w:val="both"/>
        <w:rPr>
          <w:sz w:val="28"/>
          <w:szCs w:val="28"/>
        </w:rPr>
      </w:pPr>
      <w:r>
        <w:rPr>
          <w:sz w:val="28"/>
          <w:szCs w:val="28"/>
        </w:rPr>
        <w:t>г) количество денег в обращении</w:t>
      </w:r>
    </w:p>
    <w:p w:rsidR="00A2718C" w:rsidRDefault="00A2718C" w:rsidP="00A2718C">
      <w:pPr>
        <w:pStyle w:val="a7"/>
        <w:widowControl w:val="0"/>
        <w:spacing w:after="0" w:line="240" w:lineRule="auto"/>
        <w:jc w:val="both"/>
        <w:rPr>
          <w:sz w:val="28"/>
          <w:szCs w:val="28"/>
        </w:rPr>
      </w:pPr>
      <w:r>
        <w:rPr>
          <w:sz w:val="28"/>
          <w:szCs w:val="28"/>
        </w:rPr>
        <w:t>д) личные подоходные налоги</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416058">
        <w:rPr>
          <w:b/>
          <w:sz w:val="28"/>
          <w:szCs w:val="28"/>
        </w:rPr>
        <w:t>9.</w:t>
      </w:r>
      <w:r>
        <w:rPr>
          <w:sz w:val="28"/>
          <w:szCs w:val="28"/>
        </w:rPr>
        <w:t xml:space="preserve"> Производительность труда измеряется отношением:</w:t>
      </w:r>
    </w:p>
    <w:p w:rsidR="00A2718C" w:rsidRDefault="00A2718C" w:rsidP="00A2718C">
      <w:pPr>
        <w:pStyle w:val="a7"/>
        <w:widowControl w:val="0"/>
        <w:spacing w:after="0" w:line="240" w:lineRule="auto"/>
        <w:jc w:val="both"/>
        <w:rPr>
          <w:sz w:val="28"/>
          <w:szCs w:val="28"/>
        </w:rPr>
      </w:pPr>
      <w:r>
        <w:rPr>
          <w:sz w:val="28"/>
          <w:szCs w:val="28"/>
        </w:rPr>
        <w:t>а) затрат капитала к затратам труда</w:t>
      </w:r>
    </w:p>
    <w:p w:rsidR="00A2718C" w:rsidRDefault="00A2718C" w:rsidP="00A2718C">
      <w:pPr>
        <w:pStyle w:val="a7"/>
        <w:widowControl w:val="0"/>
        <w:spacing w:after="0" w:line="240" w:lineRule="auto"/>
        <w:jc w:val="both"/>
        <w:rPr>
          <w:sz w:val="28"/>
          <w:szCs w:val="28"/>
        </w:rPr>
      </w:pPr>
      <w:r>
        <w:rPr>
          <w:sz w:val="28"/>
          <w:szCs w:val="28"/>
        </w:rPr>
        <w:t>б) реального объема производства к численности населения</w:t>
      </w:r>
    </w:p>
    <w:p w:rsidR="00A2718C" w:rsidRDefault="00A2718C" w:rsidP="00A2718C">
      <w:pPr>
        <w:pStyle w:val="a7"/>
        <w:widowControl w:val="0"/>
        <w:spacing w:after="0" w:line="240" w:lineRule="auto"/>
        <w:jc w:val="both"/>
        <w:rPr>
          <w:sz w:val="28"/>
          <w:szCs w:val="28"/>
        </w:rPr>
      </w:pPr>
      <w:r>
        <w:rPr>
          <w:sz w:val="28"/>
          <w:szCs w:val="28"/>
        </w:rPr>
        <w:t>в) реального объема производства к количеству часов рабочего времени</w:t>
      </w:r>
    </w:p>
    <w:p w:rsidR="00A2718C" w:rsidRDefault="00A2718C" w:rsidP="00A2718C">
      <w:pPr>
        <w:pStyle w:val="a7"/>
        <w:widowControl w:val="0"/>
        <w:spacing w:after="0" w:line="240" w:lineRule="auto"/>
        <w:jc w:val="both"/>
        <w:rPr>
          <w:sz w:val="28"/>
          <w:szCs w:val="28"/>
        </w:rPr>
      </w:pPr>
      <w:r>
        <w:rPr>
          <w:sz w:val="28"/>
          <w:szCs w:val="28"/>
        </w:rPr>
        <w:t>г) количество часов рабочего времени к реальному ВВП</w:t>
      </w:r>
    </w:p>
    <w:p w:rsidR="00A2718C" w:rsidRDefault="00A2718C" w:rsidP="00A2718C">
      <w:pPr>
        <w:pStyle w:val="a7"/>
        <w:widowControl w:val="0"/>
        <w:spacing w:after="0" w:line="240" w:lineRule="auto"/>
        <w:jc w:val="both"/>
        <w:rPr>
          <w:sz w:val="28"/>
          <w:szCs w:val="28"/>
        </w:rPr>
      </w:pPr>
      <w:r>
        <w:rPr>
          <w:sz w:val="28"/>
          <w:szCs w:val="28"/>
        </w:rPr>
        <w:t>д) затрат капитала к реальному ВВП</w:t>
      </w:r>
    </w:p>
    <w:p w:rsidR="00A2718C" w:rsidRDefault="00A2718C" w:rsidP="00A2718C">
      <w:pPr>
        <w:pStyle w:val="a7"/>
        <w:widowControl w:val="0"/>
        <w:spacing w:after="0" w:line="240" w:lineRule="auto"/>
        <w:jc w:val="both"/>
        <w:rPr>
          <w:sz w:val="28"/>
          <w:szCs w:val="28"/>
        </w:rPr>
      </w:pPr>
    </w:p>
    <w:p w:rsidR="00A2718C" w:rsidRPr="00ED4020" w:rsidRDefault="00A2718C" w:rsidP="00A2718C">
      <w:pPr>
        <w:pStyle w:val="a7"/>
        <w:widowControl w:val="0"/>
        <w:spacing w:after="0" w:line="240" w:lineRule="auto"/>
        <w:jc w:val="both"/>
        <w:rPr>
          <w:sz w:val="28"/>
          <w:szCs w:val="28"/>
        </w:rPr>
      </w:pPr>
      <w:r w:rsidRPr="00416058">
        <w:rPr>
          <w:b/>
          <w:sz w:val="28"/>
          <w:szCs w:val="28"/>
        </w:rPr>
        <w:t>10.</w:t>
      </w:r>
      <w:r w:rsidRPr="00ED4020">
        <w:rPr>
          <w:sz w:val="28"/>
          <w:szCs w:val="28"/>
        </w:rPr>
        <w:t xml:space="preserve"> На рост производительности труда не оказывает влияния:</w:t>
      </w:r>
    </w:p>
    <w:p w:rsidR="00A2718C" w:rsidRDefault="00A2718C" w:rsidP="00A2718C">
      <w:pPr>
        <w:pStyle w:val="a7"/>
        <w:widowControl w:val="0"/>
        <w:spacing w:after="0" w:line="240" w:lineRule="auto"/>
        <w:jc w:val="both"/>
        <w:rPr>
          <w:sz w:val="28"/>
          <w:szCs w:val="28"/>
        </w:rPr>
      </w:pPr>
      <w:r>
        <w:rPr>
          <w:sz w:val="28"/>
          <w:szCs w:val="28"/>
        </w:rPr>
        <w:t>а) технологические изменения</w:t>
      </w:r>
    </w:p>
    <w:p w:rsidR="00A2718C" w:rsidRDefault="00A2718C" w:rsidP="00A2718C">
      <w:pPr>
        <w:pStyle w:val="a7"/>
        <w:widowControl w:val="0"/>
        <w:spacing w:after="0" w:line="240" w:lineRule="auto"/>
        <w:jc w:val="both"/>
        <w:rPr>
          <w:sz w:val="28"/>
          <w:szCs w:val="28"/>
        </w:rPr>
      </w:pPr>
      <w:r>
        <w:rPr>
          <w:sz w:val="28"/>
          <w:szCs w:val="28"/>
        </w:rPr>
        <w:t>б) увеличение продолжительности рабочего дня</w:t>
      </w:r>
    </w:p>
    <w:p w:rsidR="00A2718C" w:rsidRDefault="00A2718C" w:rsidP="00A2718C">
      <w:pPr>
        <w:pStyle w:val="a7"/>
        <w:widowControl w:val="0"/>
        <w:spacing w:after="0" w:line="240" w:lineRule="auto"/>
        <w:jc w:val="both"/>
        <w:rPr>
          <w:sz w:val="28"/>
          <w:szCs w:val="28"/>
        </w:rPr>
      </w:pPr>
      <w:r>
        <w:rPr>
          <w:sz w:val="28"/>
          <w:szCs w:val="28"/>
        </w:rPr>
        <w:t>в) повышение уровня образования и квалификации работников</w:t>
      </w:r>
    </w:p>
    <w:p w:rsidR="00A2718C" w:rsidRDefault="00A2718C" w:rsidP="00A2718C">
      <w:pPr>
        <w:pStyle w:val="a7"/>
        <w:widowControl w:val="0"/>
        <w:spacing w:after="0" w:line="240" w:lineRule="auto"/>
        <w:jc w:val="both"/>
        <w:rPr>
          <w:sz w:val="28"/>
          <w:szCs w:val="28"/>
        </w:rPr>
      </w:pPr>
      <w:r>
        <w:rPr>
          <w:sz w:val="28"/>
          <w:szCs w:val="28"/>
        </w:rPr>
        <w:t>г) использование более производительного оборудования</w:t>
      </w:r>
    </w:p>
    <w:p w:rsidR="00A2718C" w:rsidRDefault="00A2718C" w:rsidP="00A2718C">
      <w:pPr>
        <w:pStyle w:val="a7"/>
        <w:widowControl w:val="0"/>
        <w:spacing w:after="0" w:line="240" w:lineRule="auto"/>
        <w:jc w:val="both"/>
        <w:rPr>
          <w:sz w:val="28"/>
          <w:szCs w:val="28"/>
        </w:rPr>
      </w:pPr>
      <w:r>
        <w:rPr>
          <w:sz w:val="28"/>
          <w:szCs w:val="28"/>
        </w:rPr>
        <w:t>д) уровень организации производства</w:t>
      </w:r>
    </w:p>
    <w:p w:rsidR="00A2718C" w:rsidRDefault="00A2718C" w:rsidP="00A2718C">
      <w:pPr>
        <w:pStyle w:val="a7"/>
        <w:widowControl w:val="0"/>
        <w:spacing w:after="0" w:line="240" w:lineRule="auto"/>
        <w:jc w:val="both"/>
        <w:rPr>
          <w:sz w:val="28"/>
          <w:szCs w:val="28"/>
        </w:rPr>
      </w:pPr>
      <w:r>
        <w:rPr>
          <w:sz w:val="28"/>
          <w:szCs w:val="28"/>
        </w:rPr>
        <w:t>е) нет верного ответа</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416058">
        <w:rPr>
          <w:b/>
          <w:sz w:val="28"/>
          <w:szCs w:val="28"/>
        </w:rPr>
        <w:t>11.</w:t>
      </w:r>
      <w:r>
        <w:rPr>
          <w:sz w:val="28"/>
          <w:szCs w:val="28"/>
        </w:rPr>
        <w:t xml:space="preserve">  Что из перечисленного не увеличит производительность труда:</w:t>
      </w:r>
    </w:p>
    <w:p w:rsidR="00A2718C" w:rsidRDefault="00A2718C" w:rsidP="00A2718C">
      <w:pPr>
        <w:pStyle w:val="a7"/>
        <w:widowControl w:val="0"/>
        <w:spacing w:after="0" w:line="240" w:lineRule="auto"/>
        <w:jc w:val="both"/>
        <w:rPr>
          <w:sz w:val="28"/>
          <w:szCs w:val="28"/>
        </w:rPr>
      </w:pPr>
      <w:r>
        <w:rPr>
          <w:sz w:val="28"/>
          <w:szCs w:val="28"/>
        </w:rPr>
        <w:t>а) технологический прогресс</w:t>
      </w:r>
    </w:p>
    <w:p w:rsidR="00A2718C" w:rsidRDefault="00A2718C" w:rsidP="00A2718C">
      <w:pPr>
        <w:pStyle w:val="a7"/>
        <w:widowControl w:val="0"/>
        <w:spacing w:after="0" w:line="240" w:lineRule="auto"/>
        <w:jc w:val="both"/>
        <w:rPr>
          <w:sz w:val="28"/>
          <w:szCs w:val="28"/>
        </w:rPr>
      </w:pPr>
      <w:r>
        <w:rPr>
          <w:sz w:val="28"/>
          <w:szCs w:val="28"/>
        </w:rPr>
        <w:t>б) рост капиталовооруженности</w:t>
      </w:r>
    </w:p>
    <w:p w:rsidR="00A2718C" w:rsidRDefault="00A2718C" w:rsidP="00A2718C">
      <w:pPr>
        <w:pStyle w:val="a7"/>
        <w:widowControl w:val="0"/>
        <w:spacing w:after="0" w:line="240" w:lineRule="auto"/>
        <w:jc w:val="both"/>
        <w:rPr>
          <w:sz w:val="28"/>
          <w:szCs w:val="28"/>
        </w:rPr>
      </w:pPr>
      <w:r>
        <w:rPr>
          <w:sz w:val="28"/>
          <w:szCs w:val="28"/>
        </w:rPr>
        <w:t>в) увеличение природных ресурсов</w:t>
      </w:r>
    </w:p>
    <w:p w:rsidR="00A2718C" w:rsidRDefault="00A2718C" w:rsidP="00A2718C">
      <w:pPr>
        <w:pStyle w:val="a7"/>
        <w:widowControl w:val="0"/>
        <w:spacing w:after="0" w:line="240" w:lineRule="auto"/>
        <w:jc w:val="both"/>
        <w:rPr>
          <w:sz w:val="28"/>
          <w:szCs w:val="28"/>
        </w:rPr>
      </w:pPr>
      <w:r>
        <w:rPr>
          <w:sz w:val="28"/>
          <w:szCs w:val="28"/>
        </w:rPr>
        <w:t>г) увеличение темпа роста населения</w:t>
      </w:r>
    </w:p>
    <w:p w:rsidR="00A2718C" w:rsidRDefault="00A2718C" w:rsidP="00A2718C">
      <w:pPr>
        <w:pStyle w:val="a7"/>
        <w:widowControl w:val="0"/>
        <w:spacing w:after="0" w:line="240" w:lineRule="auto"/>
        <w:jc w:val="both"/>
        <w:rPr>
          <w:sz w:val="28"/>
          <w:szCs w:val="28"/>
        </w:rPr>
      </w:pPr>
      <w:r>
        <w:rPr>
          <w:sz w:val="28"/>
          <w:szCs w:val="28"/>
        </w:rPr>
        <w:t>д) нет верного ответа</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416058">
        <w:rPr>
          <w:b/>
          <w:sz w:val="28"/>
          <w:szCs w:val="28"/>
        </w:rPr>
        <w:t>12.</w:t>
      </w:r>
      <w:r>
        <w:rPr>
          <w:sz w:val="28"/>
          <w:szCs w:val="28"/>
        </w:rPr>
        <w:t xml:space="preserve"> Источником интенсивного экономического роста может служить:</w:t>
      </w:r>
    </w:p>
    <w:p w:rsidR="00A2718C" w:rsidRDefault="00A2718C" w:rsidP="00A2718C">
      <w:pPr>
        <w:pStyle w:val="a7"/>
        <w:widowControl w:val="0"/>
        <w:spacing w:after="0" w:line="240" w:lineRule="auto"/>
        <w:jc w:val="both"/>
        <w:rPr>
          <w:sz w:val="28"/>
          <w:szCs w:val="28"/>
        </w:rPr>
      </w:pPr>
      <w:r>
        <w:rPr>
          <w:sz w:val="28"/>
          <w:szCs w:val="28"/>
        </w:rPr>
        <w:t>а) открытие шельфовых месторождений в Северном море</w:t>
      </w:r>
    </w:p>
    <w:p w:rsidR="00A2718C" w:rsidRDefault="00A2718C" w:rsidP="00A2718C">
      <w:pPr>
        <w:pStyle w:val="a7"/>
        <w:widowControl w:val="0"/>
        <w:spacing w:after="0" w:line="240" w:lineRule="auto"/>
        <w:jc w:val="both"/>
        <w:rPr>
          <w:sz w:val="28"/>
          <w:szCs w:val="28"/>
        </w:rPr>
      </w:pPr>
      <w:r>
        <w:rPr>
          <w:sz w:val="28"/>
          <w:szCs w:val="28"/>
        </w:rPr>
        <w:lastRenderedPageBreak/>
        <w:t>б) освоение целинных земель</w:t>
      </w:r>
    </w:p>
    <w:p w:rsidR="00A2718C" w:rsidRDefault="00A2718C" w:rsidP="00A2718C">
      <w:pPr>
        <w:pStyle w:val="a7"/>
        <w:widowControl w:val="0"/>
        <w:spacing w:after="0" w:line="240" w:lineRule="auto"/>
        <w:jc w:val="both"/>
        <w:rPr>
          <w:sz w:val="28"/>
          <w:szCs w:val="28"/>
        </w:rPr>
      </w:pPr>
      <w:r>
        <w:rPr>
          <w:sz w:val="28"/>
          <w:szCs w:val="28"/>
        </w:rPr>
        <w:t>в) увеличение продолжительности рабочей недели</w:t>
      </w:r>
    </w:p>
    <w:p w:rsidR="00A2718C" w:rsidRDefault="00A2718C" w:rsidP="00A2718C">
      <w:pPr>
        <w:pStyle w:val="a7"/>
        <w:widowControl w:val="0"/>
        <w:spacing w:after="0" w:line="240" w:lineRule="auto"/>
        <w:jc w:val="both"/>
        <w:rPr>
          <w:sz w:val="28"/>
          <w:szCs w:val="28"/>
        </w:rPr>
      </w:pPr>
      <w:r>
        <w:rPr>
          <w:sz w:val="28"/>
          <w:szCs w:val="28"/>
        </w:rPr>
        <w:t>г) использование более мощного компьютера</w:t>
      </w:r>
    </w:p>
    <w:p w:rsidR="00A2718C" w:rsidRDefault="00A2718C" w:rsidP="00A2718C">
      <w:pPr>
        <w:pStyle w:val="a7"/>
        <w:widowControl w:val="0"/>
        <w:spacing w:after="0" w:line="240" w:lineRule="auto"/>
        <w:jc w:val="both"/>
        <w:rPr>
          <w:sz w:val="28"/>
          <w:szCs w:val="28"/>
        </w:rPr>
      </w:pPr>
      <w:r>
        <w:rPr>
          <w:sz w:val="28"/>
          <w:szCs w:val="28"/>
        </w:rPr>
        <w:t>д) все ответы верны</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416058">
        <w:rPr>
          <w:b/>
          <w:sz w:val="28"/>
          <w:szCs w:val="28"/>
        </w:rPr>
        <w:t>13</w:t>
      </w:r>
      <w:r>
        <w:rPr>
          <w:sz w:val="28"/>
          <w:szCs w:val="28"/>
        </w:rPr>
        <w:t>. Если производственная функция обладает свойством постоянной отдачи от масштаба, то:</w:t>
      </w:r>
    </w:p>
    <w:p w:rsidR="00A2718C" w:rsidRDefault="00A2718C" w:rsidP="00A2718C">
      <w:pPr>
        <w:pStyle w:val="a7"/>
        <w:widowControl w:val="0"/>
        <w:spacing w:after="0" w:line="240" w:lineRule="auto"/>
        <w:jc w:val="both"/>
        <w:rPr>
          <w:sz w:val="28"/>
          <w:szCs w:val="28"/>
        </w:rPr>
      </w:pPr>
      <w:r>
        <w:rPr>
          <w:sz w:val="28"/>
          <w:szCs w:val="28"/>
        </w:rPr>
        <w:t>а) удвоение количества ресурсов не оказывает никакого влияния на выпуск, поскольку выпуск постоянный</w:t>
      </w:r>
    </w:p>
    <w:p w:rsidR="00A2718C" w:rsidRDefault="00A2718C" w:rsidP="00A2718C">
      <w:pPr>
        <w:pStyle w:val="a7"/>
        <w:widowControl w:val="0"/>
        <w:spacing w:after="0" w:line="240" w:lineRule="auto"/>
        <w:jc w:val="both"/>
        <w:rPr>
          <w:sz w:val="28"/>
          <w:szCs w:val="28"/>
        </w:rPr>
      </w:pPr>
      <w:r>
        <w:rPr>
          <w:sz w:val="28"/>
          <w:szCs w:val="28"/>
        </w:rPr>
        <w:t>б) удвоение количества ресурсов удваивает выпуск</w:t>
      </w:r>
    </w:p>
    <w:p w:rsidR="00A2718C" w:rsidRDefault="00A2718C" w:rsidP="00A2718C">
      <w:pPr>
        <w:pStyle w:val="a7"/>
        <w:widowControl w:val="0"/>
        <w:spacing w:after="0" w:line="240" w:lineRule="auto"/>
        <w:jc w:val="both"/>
        <w:rPr>
          <w:sz w:val="28"/>
          <w:szCs w:val="28"/>
        </w:rPr>
      </w:pPr>
      <w:r>
        <w:rPr>
          <w:sz w:val="28"/>
          <w:szCs w:val="28"/>
        </w:rPr>
        <w:t>в) удвоение количества ресурсов более чем удваивает выпуск</w:t>
      </w:r>
    </w:p>
    <w:p w:rsidR="00A2718C" w:rsidRDefault="00A2718C" w:rsidP="00A2718C">
      <w:pPr>
        <w:pStyle w:val="a7"/>
        <w:widowControl w:val="0"/>
        <w:spacing w:after="0" w:line="240" w:lineRule="auto"/>
        <w:jc w:val="both"/>
        <w:rPr>
          <w:sz w:val="28"/>
          <w:szCs w:val="28"/>
        </w:rPr>
      </w:pPr>
      <w:r>
        <w:rPr>
          <w:sz w:val="28"/>
          <w:szCs w:val="28"/>
        </w:rPr>
        <w:t>г) удвоение количества ресурсов менее чем удваивает выпуск из-за уменьшающейся отдачи от капитала</w:t>
      </w:r>
    </w:p>
    <w:p w:rsidR="00A2718C" w:rsidRDefault="00A2718C" w:rsidP="00A2718C">
      <w:pPr>
        <w:pStyle w:val="a7"/>
        <w:widowControl w:val="0"/>
        <w:spacing w:after="0" w:line="240" w:lineRule="auto"/>
        <w:jc w:val="both"/>
        <w:rPr>
          <w:sz w:val="28"/>
          <w:szCs w:val="28"/>
        </w:rPr>
      </w:pPr>
      <w:r>
        <w:rPr>
          <w:sz w:val="28"/>
          <w:szCs w:val="28"/>
        </w:rPr>
        <w:t>д) выпуск не меняется, поскольку не меняются предельный продукт труда и предельный продукт капитала</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416058">
        <w:rPr>
          <w:b/>
          <w:sz w:val="28"/>
          <w:szCs w:val="28"/>
        </w:rPr>
        <w:t>14.</w:t>
      </w:r>
      <w:r>
        <w:rPr>
          <w:sz w:val="28"/>
          <w:szCs w:val="28"/>
        </w:rPr>
        <w:t xml:space="preserve"> Согласно «правилу 70», если доход растет темпом 7% в год, он удвоится приблизительно через:</w:t>
      </w:r>
    </w:p>
    <w:p w:rsidR="00A2718C" w:rsidRDefault="00A2718C" w:rsidP="00A2718C">
      <w:pPr>
        <w:pStyle w:val="a7"/>
        <w:widowControl w:val="0"/>
        <w:spacing w:after="0" w:line="240" w:lineRule="auto"/>
        <w:jc w:val="both"/>
        <w:rPr>
          <w:sz w:val="28"/>
          <w:szCs w:val="28"/>
        </w:rPr>
      </w:pPr>
      <w:r>
        <w:rPr>
          <w:sz w:val="28"/>
          <w:szCs w:val="28"/>
        </w:rPr>
        <w:t>а) 3,5 года</w:t>
      </w:r>
    </w:p>
    <w:p w:rsidR="00A2718C" w:rsidRDefault="00A2718C" w:rsidP="00A2718C">
      <w:pPr>
        <w:pStyle w:val="a7"/>
        <w:widowControl w:val="0"/>
        <w:spacing w:after="0" w:line="240" w:lineRule="auto"/>
        <w:jc w:val="both"/>
        <w:rPr>
          <w:sz w:val="28"/>
          <w:szCs w:val="28"/>
        </w:rPr>
      </w:pPr>
      <w:r>
        <w:rPr>
          <w:sz w:val="28"/>
          <w:szCs w:val="28"/>
        </w:rPr>
        <w:t>б) 7 лет</w:t>
      </w:r>
    </w:p>
    <w:p w:rsidR="00A2718C" w:rsidRDefault="00A2718C" w:rsidP="00A2718C">
      <w:pPr>
        <w:pStyle w:val="a7"/>
        <w:widowControl w:val="0"/>
        <w:spacing w:after="0" w:line="240" w:lineRule="auto"/>
        <w:jc w:val="both"/>
        <w:rPr>
          <w:sz w:val="28"/>
          <w:szCs w:val="28"/>
        </w:rPr>
      </w:pPr>
      <w:r>
        <w:rPr>
          <w:sz w:val="28"/>
          <w:szCs w:val="28"/>
        </w:rPr>
        <w:t>в) 10 лет</w:t>
      </w:r>
    </w:p>
    <w:p w:rsidR="00A2718C" w:rsidRDefault="00A2718C" w:rsidP="00A2718C">
      <w:pPr>
        <w:pStyle w:val="a7"/>
        <w:widowControl w:val="0"/>
        <w:spacing w:after="0" w:line="240" w:lineRule="auto"/>
        <w:jc w:val="both"/>
        <w:rPr>
          <w:sz w:val="28"/>
          <w:szCs w:val="28"/>
        </w:rPr>
      </w:pPr>
      <w:r>
        <w:rPr>
          <w:sz w:val="28"/>
          <w:szCs w:val="28"/>
        </w:rPr>
        <w:t>г) 70 лет</w:t>
      </w:r>
    </w:p>
    <w:p w:rsidR="00A2718C" w:rsidRDefault="00A2718C" w:rsidP="00A2718C">
      <w:pPr>
        <w:pStyle w:val="a7"/>
        <w:widowControl w:val="0"/>
        <w:spacing w:after="0" w:line="240" w:lineRule="auto"/>
        <w:jc w:val="both"/>
        <w:rPr>
          <w:sz w:val="28"/>
          <w:szCs w:val="28"/>
        </w:rPr>
      </w:pPr>
    </w:p>
    <w:p w:rsidR="00A2718C" w:rsidRDefault="00A2718C" w:rsidP="00A2718C">
      <w:pPr>
        <w:pStyle w:val="a7"/>
        <w:widowControl w:val="0"/>
        <w:spacing w:after="0" w:line="240" w:lineRule="auto"/>
        <w:jc w:val="both"/>
        <w:rPr>
          <w:sz w:val="28"/>
          <w:szCs w:val="28"/>
        </w:rPr>
      </w:pPr>
      <w:r w:rsidRPr="00416058">
        <w:rPr>
          <w:b/>
          <w:sz w:val="28"/>
          <w:szCs w:val="28"/>
        </w:rPr>
        <w:t>15.</w:t>
      </w:r>
      <w:r>
        <w:rPr>
          <w:sz w:val="28"/>
          <w:szCs w:val="28"/>
        </w:rPr>
        <w:t xml:space="preserve"> Альтернативные издержки экономического роста состоят в снижении:</w:t>
      </w:r>
    </w:p>
    <w:p w:rsidR="00A2718C" w:rsidRDefault="00A2718C" w:rsidP="00A2718C">
      <w:pPr>
        <w:pStyle w:val="a7"/>
        <w:widowControl w:val="0"/>
        <w:spacing w:after="0" w:line="240" w:lineRule="auto"/>
        <w:jc w:val="both"/>
        <w:rPr>
          <w:sz w:val="28"/>
          <w:szCs w:val="28"/>
        </w:rPr>
      </w:pPr>
      <w:r>
        <w:rPr>
          <w:sz w:val="28"/>
          <w:szCs w:val="28"/>
        </w:rPr>
        <w:t>а) текущих инвестиций</w:t>
      </w:r>
    </w:p>
    <w:p w:rsidR="00A2718C" w:rsidRDefault="00A2718C" w:rsidP="00A2718C">
      <w:pPr>
        <w:pStyle w:val="a7"/>
        <w:widowControl w:val="0"/>
        <w:spacing w:after="0" w:line="240" w:lineRule="auto"/>
        <w:jc w:val="both"/>
        <w:rPr>
          <w:sz w:val="28"/>
          <w:szCs w:val="28"/>
        </w:rPr>
      </w:pPr>
      <w:r>
        <w:rPr>
          <w:sz w:val="28"/>
          <w:szCs w:val="28"/>
        </w:rPr>
        <w:t>б) текущих сбережений</w:t>
      </w:r>
    </w:p>
    <w:p w:rsidR="00A2718C" w:rsidRDefault="00A2718C" w:rsidP="00A2718C">
      <w:pPr>
        <w:pStyle w:val="a7"/>
        <w:widowControl w:val="0"/>
        <w:spacing w:after="0" w:line="240" w:lineRule="auto"/>
        <w:jc w:val="both"/>
        <w:rPr>
          <w:sz w:val="28"/>
          <w:szCs w:val="28"/>
        </w:rPr>
      </w:pPr>
      <w:r>
        <w:rPr>
          <w:sz w:val="28"/>
          <w:szCs w:val="28"/>
        </w:rPr>
        <w:t>в) текущего потребления</w:t>
      </w:r>
    </w:p>
    <w:p w:rsidR="00A2718C" w:rsidRDefault="00A2718C" w:rsidP="00A2718C">
      <w:pPr>
        <w:pStyle w:val="a7"/>
        <w:widowControl w:val="0"/>
        <w:spacing w:after="0" w:line="240" w:lineRule="auto"/>
        <w:jc w:val="both"/>
        <w:rPr>
          <w:sz w:val="28"/>
          <w:szCs w:val="28"/>
        </w:rPr>
      </w:pPr>
      <w:r>
        <w:rPr>
          <w:sz w:val="28"/>
          <w:szCs w:val="28"/>
        </w:rPr>
        <w:t>г) налогов</w:t>
      </w:r>
    </w:p>
    <w:p w:rsidR="00A2718C" w:rsidRDefault="00A2718C" w:rsidP="00A2718C">
      <w:pPr>
        <w:pStyle w:val="a7"/>
        <w:widowControl w:val="0"/>
        <w:spacing w:after="0" w:line="240" w:lineRule="auto"/>
        <w:jc w:val="both"/>
        <w:rPr>
          <w:sz w:val="28"/>
          <w:szCs w:val="28"/>
        </w:rPr>
      </w:pPr>
      <w:r>
        <w:rPr>
          <w:sz w:val="28"/>
          <w:szCs w:val="28"/>
        </w:rPr>
        <w:t>д) все ответы верны</w:t>
      </w:r>
    </w:p>
    <w:p w:rsidR="00A2718C" w:rsidRDefault="00A2718C" w:rsidP="00A2718C">
      <w:pPr>
        <w:pStyle w:val="a7"/>
        <w:widowControl w:val="0"/>
        <w:spacing w:after="0" w:line="240" w:lineRule="auto"/>
        <w:jc w:val="both"/>
        <w:rPr>
          <w:sz w:val="28"/>
          <w:szCs w:val="28"/>
        </w:rPr>
      </w:pPr>
    </w:p>
    <w:p w:rsidR="00A2718C" w:rsidRPr="005505A3" w:rsidRDefault="00A2718C" w:rsidP="00A2718C">
      <w:pPr>
        <w:pStyle w:val="a7"/>
        <w:spacing w:after="0" w:line="240" w:lineRule="auto"/>
        <w:jc w:val="both"/>
        <w:rPr>
          <w:sz w:val="28"/>
          <w:szCs w:val="28"/>
        </w:rPr>
      </w:pPr>
      <w:r w:rsidRPr="00416058">
        <w:rPr>
          <w:b/>
          <w:sz w:val="28"/>
          <w:szCs w:val="28"/>
        </w:rPr>
        <w:t>16.</w:t>
      </w:r>
      <w:r w:rsidRPr="005505A3">
        <w:rPr>
          <w:sz w:val="28"/>
          <w:szCs w:val="28"/>
        </w:rPr>
        <w:t xml:space="preserve"> Темпы прироста какого экономического показателя из перечисленных ниже называются темпами экономического роста страны и почему? </w:t>
      </w:r>
    </w:p>
    <w:p w:rsidR="00A2718C" w:rsidRPr="005505A3" w:rsidRDefault="00A2718C" w:rsidP="00A2718C">
      <w:pPr>
        <w:pStyle w:val="a7"/>
        <w:spacing w:after="0" w:line="240" w:lineRule="auto"/>
        <w:jc w:val="both"/>
        <w:rPr>
          <w:sz w:val="28"/>
          <w:szCs w:val="28"/>
        </w:rPr>
      </w:pPr>
      <w:r w:rsidRPr="005505A3">
        <w:rPr>
          <w:sz w:val="28"/>
          <w:szCs w:val="28"/>
        </w:rPr>
        <w:t xml:space="preserve">а) Реальный ВВП. </w:t>
      </w:r>
    </w:p>
    <w:p w:rsidR="00A2718C" w:rsidRPr="005505A3" w:rsidRDefault="00A2718C" w:rsidP="00A2718C">
      <w:pPr>
        <w:pStyle w:val="a7"/>
        <w:spacing w:after="0" w:line="240" w:lineRule="auto"/>
        <w:jc w:val="both"/>
        <w:rPr>
          <w:sz w:val="28"/>
          <w:szCs w:val="28"/>
        </w:rPr>
      </w:pPr>
      <w:r w:rsidRPr="005505A3">
        <w:rPr>
          <w:sz w:val="28"/>
          <w:szCs w:val="28"/>
        </w:rPr>
        <w:t xml:space="preserve">б) Номинальный ВВП. </w:t>
      </w:r>
    </w:p>
    <w:p w:rsidR="00A2718C" w:rsidRPr="005505A3" w:rsidRDefault="00A2718C" w:rsidP="00A2718C">
      <w:pPr>
        <w:pStyle w:val="a7"/>
        <w:spacing w:after="0" w:line="240" w:lineRule="auto"/>
        <w:jc w:val="both"/>
        <w:rPr>
          <w:sz w:val="28"/>
          <w:szCs w:val="28"/>
        </w:rPr>
      </w:pPr>
      <w:r w:rsidRPr="005505A3">
        <w:rPr>
          <w:sz w:val="28"/>
          <w:szCs w:val="28"/>
        </w:rPr>
        <w:t xml:space="preserve">в) Потребление. </w:t>
      </w:r>
    </w:p>
    <w:p w:rsidR="00A2718C" w:rsidRPr="005505A3" w:rsidRDefault="00A2718C" w:rsidP="00A2718C">
      <w:pPr>
        <w:pStyle w:val="a7"/>
        <w:spacing w:after="0" w:line="240" w:lineRule="auto"/>
        <w:jc w:val="both"/>
        <w:rPr>
          <w:sz w:val="28"/>
          <w:szCs w:val="28"/>
        </w:rPr>
      </w:pPr>
      <w:r w:rsidRPr="005505A3">
        <w:rPr>
          <w:sz w:val="28"/>
          <w:szCs w:val="28"/>
        </w:rPr>
        <w:t xml:space="preserve">г) Располагаемый доход на душу населения. </w:t>
      </w:r>
    </w:p>
    <w:p w:rsidR="00A2718C" w:rsidRPr="005505A3" w:rsidRDefault="00A2718C" w:rsidP="00A2718C">
      <w:pPr>
        <w:pStyle w:val="a7"/>
        <w:spacing w:after="0" w:line="240" w:lineRule="auto"/>
        <w:jc w:val="both"/>
        <w:rPr>
          <w:sz w:val="28"/>
          <w:szCs w:val="28"/>
        </w:rPr>
      </w:pPr>
      <w:r w:rsidRPr="005505A3">
        <w:rPr>
          <w:sz w:val="28"/>
          <w:szCs w:val="28"/>
        </w:rPr>
        <w:t xml:space="preserve">д) Реальный ВВП на душу населения. </w:t>
      </w:r>
    </w:p>
    <w:p w:rsidR="00A2718C" w:rsidRDefault="00A2718C" w:rsidP="00A2718C">
      <w:pPr>
        <w:pStyle w:val="a7"/>
        <w:widowControl w:val="0"/>
        <w:spacing w:after="0" w:line="240" w:lineRule="auto"/>
        <w:jc w:val="both"/>
        <w:rPr>
          <w:sz w:val="28"/>
          <w:szCs w:val="28"/>
        </w:rPr>
      </w:pPr>
      <w:r w:rsidRPr="005505A3">
        <w:rPr>
          <w:sz w:val="28"/>
          <w:szCs w:val="28"/>
        </w:rPr>
        <w:t>е) Номинальный ВВП на душу населения.</w:t>
      </w:r>
    </w:p>
    <w:p w:rsidR="00A2718C" w:rsidRDefault="00A2718C" w:rsidP="00A2718C">
      <w:pPr>
        <w:pStyle w:val="a7"/>
        <w:widowControl w:val="0"/>
        <w:spacing w:after="0" w:line="240" w:lineRule="auto"/>
        <w:jc w:val="both"/>
        <w:rPr>
          <w:sz w:val="28"/>
          <w:szCs w:val="28"/>
        </w:rPr>
      </w:pPr>
    </w:p>
    <w:p w:rsidR="00A2718C" w:rsidRPr="005505A3" w:rsidRDefault="00A2718C" w:rsidP="00A2718C">
      <w:pPr>
        <w:pStyle w:val="a7"/>
        <w:spacing w:after="0" w:line="240" w:lineRule="auto"/>
        <w:jc w:val="both"/>
        <w:rPr>
          <w:sz w:val="28"/>
          <w:szCs w:val="28"/>
        </w:rPr>
      </w:pPr>
      <w:r w:rsidRPr="00416058">
        <w:rPr>
          <w:b/>
          <w:sz w:val="28"/>
          <w:szCs w:val="28"/>
        </w:rPr>
        <w:t>17.</w:t>
      </w:r>
      <w:r w:rsidRPr="005505A3">
        <w:rPr>
          <w:sz w:val="28"/>
          <w:szCs w:val="28"/>
        </w:rPr>
        <w:t xml:space="preserve"> Какие из приведенных ниже видов деятельности правительства влияют на темпы экономического роста в долгосрочном периоде? Объясните также, каким образом связаны, если связаны, приведенные виды деятельности правительства и долгосрочный экономический рост. </w:t>
      </w:r>
    </w:p>
    <w:p w:rsidR="00A2718C" w:rsidRPr="005505A3" w:rsidRDefault="00A2718C" w:rsidP="00A2718C">
      <w:pPr>
        <w:pStyle w:val="a7"/>
        <w:spacing w:after="0" w:line="240" w:lineRule="auto"/>
        <w:jc w:val="both"/>
        <w:rPr>
          <w:sz w:val="28"/>
          <w:szCs w:val="28"/>
        </w:rPr>
      </w:pPr>
      <w:r>
        <w:rPr>
          <w:sz w:val="28"/>
          <w:szCs w:val="28"/>
        </w:rPr>
        <w:t>а)к</w:t>
      </w:r>
      <w:r w:rsidRPr="005505A3">
        <w:rPr>
          <w:sz w:val="28"/>
          <w:szCs w:val="28"/>
        </w:rPr>
        <w:t xml:space="preserve">редитно-денежная политика </w:t>
      </w:r>
    </w:p>
    <w:p w:rsidR="00A2718C" w:rsidRPr="005505A3" w:rsidRDefault="00A2718C" w:rsidP="00A2718C">
      <w:pPr>
        <w:pStyle w:val="a7"/>
        <w:spacing w:after="0" w:line="240" w:lineRule="auto"/>
        <w:jc w:val="both"/>
        <w:rPr>
          <w:sz w:val="28"/>
          <w:szCs w:val="28"/>
        </w:rPr>
      </w:pPr>
      <w:r>
        <w:rPr>
          <w:sz w:val="28"/>
          <w:szCs w:val="28"/>
        </w:rPr>
        <w:t>б)п</w:t>
      </w:r>
      <w:r w:rsidRPr="005505A3">
        <w:rPr>
          <w:sz w:val="28"/>
          <w:szCs w:val="28"/>
        </w:rPr>
        <w:t xml:space="preserve">олитика правительства в области занятости </w:t>
      </w:r>
    </w:p>
    <w:p w:rsidR="00A2718C" w:rsidRPr="005505A3" w:rsidRDefault="00A2718C" w:rsidP="00A2718C">
      <w:pPr>
        <w:pStyle w:val="a7"/>
        <w:spacing w:after="0" w:line="240" w:lineRule="auto"/>
        <w:jc w:val="both"/>
        <w:rPr>
          <w:sz w:val="28"/>
          <w:szCs w:val="28"/>
        </w:rPr>
      </w:pPr>
      <w:r w:rsidRPr="005505A3">
        <w:rPr>
          <w:sz w:val="28"/>
          <w:szCs w:val="28"/>
        </w:rPr>
        <w:lastRenderedPageBreak/>
        <w:t>в</w:t>
      </w:r>
      <w:r>
        <w:rPr>
          <w:sz w:val="28"/>
          <w:szCs w:val="28"/>
        </w:rPr>
        <w:t>) развитие образования и культуры</w:t>
      </w:r>
    </w:p>
    <w:p w:rsidR="00A2718C" w:rsidRPr="005505A3" w:rsidRDefault="00A2718C" w:rsidP="00A2718C">
      <w:pPr>
        <w:pStyle w:val="a7"/>
        <w:spacing w:after="0" w:line="240" w:lineRule="auto"/>
        <w:jc w:val="both"/>
        <w:rPr>
          <w:sz w:val="28"/>
          <w:szCs w:val="28"/>
        </w:rPr>
      </w:pPr>
      <w:r w:rsidRPr="005505A3">
        <w:rPr>
          <w:sz w:val="28"/>
          <w:szCs w:val="28"/>
        </w:rPr>
        <w:t>г</w:t>
      </w:r>
      <w:r>
        <w:rPr>
          <w:sz w:val="28"/>
          <w:szCs w:val="28"/>
        </w:rPr>
        <w:t>)ф</w:t>
      </w:r>
      <w:r w:rsidRPr="005505A3">
        <w:rPr>
          <w:sz w:val="28"/>
          <w:szCs w:val="28"/>
        </w:rPr>
        <w:t xml:space="preserve">искальная политика </w:t>
      </w:r>
    </w:p>
    <w:p w:rsidR="00A2718C" w:rsidRDefault="00A2718C" w:rsidP="00A2718C">
      <w:pPr>
        <w:pStyle w:val="a7"/>
        <w:widowControl w:val="0"/>
        <w:spacing w:after="0" w:line="240" w:lineRule="auto"/>
        <w:jc w:val="both"/>
        <w:rPr>
          <w:sz w:val="28"/>
          <w:szCs w:val="28"/>
        </w:rPr>
      </w:pPr>
      <w:r w:rsidRPr="005505A3">
        <w:rPr>
          <w:sz w:val="28"/>
          <w:szCs w:val="28"/>
        </w:rPr>
        <w:t>д</w:t>
      </w:r>
      <w:r>
        <w:rPr>
          <w:sz w:val="28"/>
          <w:szCs w:val="28"/>
        </w:rPr>
        <w:t>)к</w:t>
      </w:r>
      <w:r w:rsidRPr="005505A3">
        <w:rPr>
          <w:sz w:val="28"/>
          <w:szCs w:val="28"/>
        </w:rPr>
        <w:t>онтроль за рождаемостью.</w:t>
      </w:r>
    </w:p>
    <w:p w:rsidR="00A2718C" w:rsidRDefault="00A2718C" w:rsidP="00A2718C">
      <w:pPr>
        <w:autoSpaceDE w:val="0"/>
        <w:autoSpaceDN w:val="0"/>
        <w:adjustRightInd w:val="0"/>
        <w:jc w:val="both"/>
        <w:rPr>
          <w:rFonts w:eastAsia="Calibri"/>
          <w:b/>
        </w:rPr>
      </w:pPr>
    </w:p>
    <w:p w:rsidR="00A2718C" w:rsidRPr="00F1579C" w:rsidRDefault="00A2718C" w:rsidP="00A2718C">
      <w:pPr>
        <w:autoSpaceDE w:val="0"/>
        <w:autoSpaceDN w:val="0"/>
        <w:adjustRightInd w:val="0"/>
        <w:jc w:val="both"/>
        <w:rPr>
          <w:rFonts w:eastAsia="Calibri"/>
        </w:rPr>
      </w:pPr>
      <w:r w:rsidRPr="00416058">
        <w:rPr>
          <w:rFonts w:eastAsia="Calibri"/>
          <w:b/>
        </w:rPr>
        <w:t>18.</w:t>
      </w:r>
      <w:r w:rsidRPr="00F1579C">
        <w:rPr>
          <w:rFonts w:eastAsia="Calibri"/>
        </w:rPr>
        <w:t>Экономический рост может быть проиллюстрирован:</w:t>
      </w:r>
    </w:p>
    <w:p w:rsidR="00A2718C" w:rsidRPr="00F1579C" w:rsidRDefault="00A2718C" w:rsidP="00A2718C">
      <w:pPr>
        <w:autoSpaceDE w:val="0"/>
        <w:autoSpaceDN w:val="0"/>
        <w:adjustRightInd w:val="0"/>
        <w:jc w:val="both"/>
        <w:rPr>
          <w:rFonts w:eastAsia="Calibri"/>
        </w:rPr>
      </w:pPr>
      <w:r w:rsidRPr="00F1579C">
        <w:rPr>
          <w:rFonts w:eastAsia="Calibri"/>
        </w:rPr>
        <w:t>а) сдвигом КПВ вправо;</w:t>
      </w:r>
    </w:p>
    <w:p w:rsidR="00A2718C" w:rsidRPr="00F1579C" w:rsidRDefault="00A2718C" w:rsidP="00A2718C">
      <w:pPr>
        <w:autoSpaceDE w:val="0"/>
        <w:autoSpaceDN w:val="0"/>
        <w:adjustRightInd w:val="0"/>
        <w:jc w:val="both"/>
        <w:rPr>
          <w:rFonts w:eastAsia="Calibri"/>
        </w:rPr>
      </w:pPr>
      <w:r w:rsidRPr="00F1579C">
        <w:rPr>
          <w:rFonts w:eastAsia="Calibri"/>
        </w:rPr>
        <w:t>б) движением КПВ сверху вниз;</w:t>
      </w:r>
    </w:p>
    <w:p w:rsidR="00A2718C" w:rsidRPr="00F1579C" w:rsidRDefault="00A2718C" w:rsidP="00A2718C">
      <w:pPr>
        <w:autoSpaceDE w:val="0"/>
        <w:autoSpaceDN w:val="0"/>
        <w:adjustRightInd w:val="0"/>
        <w:jc w:val="both"/>
        <w:rPr>
          <w:rFonts w:eastAsia="Calibri"/>
        </w:rPr>
      </w:pPr>
      <w:r w:rsidRPr="00F1579C">
        <w:rPr>
          <w:rFonts w:eastAsia="Calibri"/>
        </w:rPr>
        <w:t>в) движением от одной точки к другой внутри пространства КПВ;</w:t>
      </w:r>
    </w:p>
    <w:p w:rsidR="00A2718C" w:rsidRDefault="00A2718C" w:rsidP="00A2718C">
      <w:pPr>
        <w:pStyle w:val="a7"/>
        <w:widowControl w:val="0"/>
        <w:jc w:val="both"/>
        <w:rPr>
          <w:sz w:val="28"/>
          <w:szCs w:val="28"/>
        </w:rPr>
      </w:pPr>
      <w:r w:rsidRPr="00F1579C">
        <w:rPr>
          <w:sz w:val="28"/>
          <w:szCs w:val="28"/>
        </w:rPr>
        <w:t>г) правосторонним движением от одной точки к другой за пределами КПВ.</w:t>
      </w:r>
    </w:p>
    <w:p w:rsidR="00A2718C" w:rsidRPr="00F1579C" w:rsidRDefault="00A2718C" w:rsidP="00A2718C">
      <w:pPr>
        <w:autoSpaceDE w:val="0"/>
        <w:autoSpaceDN w:val="0"/>
        <w:adjustRightInd w:val="0"/>
        <w:jc w:val="both"/>
        <w:rPr>
          <w:rFonts w:eastAsia="Calibri"/>
        </w:rPr>
      </w:pPr>
      <w:r w:rsidRPr="00416058">
        <w:rPr>
          <w:rFonts w:eastAsia="Calibri"/>
          <w:b/>
        </w:rPr>
        <w:t>19.</w:t>
      </w:r>
      <w:r w:rsidRPr="00F1579C">
        <w:rPr>
          <w:rFonts w:eastAsia="Calibri"/>
        </w:rPr>
        <w:t>Какой из приведенных ниже показателей больше всего подходит для измерения экономического потенциала государства?</w:t>
      </w:r>
    </w:p>
    <w:p w:rsidR="00A2718C" w:rsidRPr="00F1579C" w:rsidRDefault="00A2718C" w:rsidP="00A2718C">
      <w:pPr>
        <w:autoSpaceDE w:val="0"/>
        <w:autoSpaceDN w:val="0"/>
        <w:adjustRightInd w:val="0"/>
        <w:jc w:val="both"/>
        <w:rPr>
          <w:rFonts w:eastAsia="Calibri"/>
        </w:rPr>
      </w:pPr>
      <w:r w:rsidRPr="00F1579C">
        <w:rPr>
          <w:rFonts w:eastAsia="Calibri"/>
        </w:rPr>
        <w:t>а) номинальный объем ВВП;</w:t>
      </w:r>
    </w:p>
    <w:p w:rsidR="00A2718C" w:rsidRPr="00F1579C" w:rsidRDefault="00A2718C" w:rsidP="00A2718C">
      <w:pPr>
        <w:autoSpaceDE w:val="0"/>
        <w:autoSpaceDN w:val="0"/>
        <w:adjustRightInd w:val="0"/>
        <w:jc w:val="both"/>
        <w:rPr>
          <w:rFonts w:eastAsia="Calibri"/>
        </w:rPr>
      </w:pPr>
      <w:r w:rsidRPr="00F1579C">
        <w:rPr>
          <w:rFonts w:eastAsia="Calibri"/>
        </w:rPr>
        <w:t>б) реальный объем ВВП;</w:t>
      </w:r>
    </w:p>
    <w:p w:rsidR="00A2718C" w:rsidRPr="00F1579C" w:rsidRDefault="00A2718C" w:rsidP="00A2718C">
      <w:pPr>
        <w:autoSpaceDE w:val="0"/>
        <w:autoSpaceDN w:val="0"/>
        <w:adjustRightInd w:val="0"/>
        <w:jc w:val="both"/>
        <w:rPr>
          <w:rFonts w:eastAsia="Calibri"/>
        </w:rPr>
      </w:pPr>
      <w:r w:rsidRPr="00F1579C">
        <w:rPr>
          <w:rFonts w:eastAsia="Calibri"/>
        </w:rPr>
        <w:t>в) номинальный объем ВВП в расчете на душу;</w:t>
      </w:r>
    </w:p>
    <w:p w:rsidR="00A2718C" w:rsidRPr="00F1579C" w:rsidRDefault="00A2718C" w:rsidP="00A2718C">
      <w:pPr>
        <w:autoSpaceDE w:val="0"/>
        <w:autoSpaceDN w:val="0"/>
        <w:adjustRightInd w:val="0"/>
        <w:jc w:val="both"/>
        <w:rPr>
          <w:rFonts w:eastAsia="Calibri"/>
        </w:rPr>
      </w:pPr>
      <w:r w:rsidRPr="00F1579C">
        <w:rPr>
          <w:rFonts w:eastAsia="Calibri"/>
        </w:rPr>
        <w:t>г) реальный объем ВВП в расчете на душу;</w:t>
      </w:r>
    </w:p>
    <w:p w:rsidR="00A2718C" w:rsidRPr="00F1579C" w:rsidRDefault="00A2718C" w:rsidP="00A2718C">
      <w:pPr>
        <w:autoSpaceDE w:val="0"/>
        <w:autoSpaceDN w:val="0"/>
        <w:adjustRightInd w:val="0"/>
        <w:jc w:val="both"/>
        <w:rPr>
          <w:rFonts w:eastAsia="Calibri"/>
        </w:rPr>
      </w:pPr>
      <w:r w:rsidRPr="00F1579C">
        <w:rPr>
          <w:rFonts w:eastAsia="Calibri"/>
        </w:rPr>
        <w:t>д) среднедушевой доход семьи.</w:t>
      </w:r>
    </w:p>
    <w:p w:rsidR="00A2718C" w:rsidRDefault="00A2718C" w:rsidP="00A2718C">
      <w:pPr>
        <w:autoSpaceDE w:val="0"/>
        <w:autoSpaceDN w:val="0"/>
        <w:adjustRightInd w:val="0"/>
        <w:jc w:val="both"/>
        <w:rPr>
          <w:rFonts w:eastAsia="Calibri"/>
        </w:rPr>
      </w:pPr>
    </w:p>
    <w:p w:rsidR="00A2718C" w:rsidRPr="00F1579C" w:rsidRDefault="00A2718C" w:rsidP="00A2718C">
      <w:pPr>
        <w:autoSpaceDE w:val="0"/>
        <w:autoSpaceDN w:val="0"/>
        <w:adjustRightInd w:val="0"/>
        <w:jc w:val="both"/>
        <w:rPr>
          <w:rFonts w:eastAsia="Calibri"/>
        </w:rPr>
      </w:pPr>
      <w:r w:rsidRPr="00416058">
        <w:rPr>
          <w:rFonts w:eastAsia="Calibri"/>
          <w:b/>
        </w:rPr>
        <w:t>20.</w:t>
      </w:r>
      <w:r w:rsidRPr="00F1579C">
        <w:rPr>
          <w:rFonts w:eastAsia="Calibri"/>
        </w:rPr>
        <w:t xml:space="preserve"> Наиболее существенной причиной экономического роста развитых стран</w:t>
      </w:r>
    </w:p>
    <w:p w:rsidR="00A2718C" w:rsidRPr="00F1579C" w:rsidRDefault="00A2718C" w:rsidP="00A2718C">
      <w:pPr>
        <w:autoSpaceDE w:val="0"/>
        <w:autoSpaceDN w:val="0"/>
        <w:adjustRightInd w:val="0"/>
        <w:jc w:val="both"/>
        <w:rPr>
          <w:rFonts w:eastAsia="Calibri"/>
        </w:rPr>
      </w:pPr>
      <w:r w:rsidRPr="00F1579C">
        <w:rPr>
          <w:rFonts w:eastAsia="Calibri"/>
        </w:rPr>
        <w:t>является;</w:t>
      </w:r>
    </w:p>
    <w:p w:rsidR="00A2718C" w:rsidRPr="00F1579C" w:rsidRDefault="00A2718C" w:rsidP="00A2718C">
      <w:pPr>
        <w:autoSpaceDE w:val="0"/>
        <w:autoSpaceDN w:val="0"/>
        <w:adjustRightInd w:val="0"/>
        <w:jc w:val="both"/>
        <w:rPr>
          <w:rFonts w:eastAsia="Calibri"/>
        </w:rPr>
      </w:pPr>
      <w:r w:rsidRPr="00F1579C">
        <w:rPr>
          <w:rFonts w:eastAsia="Calibri"/>
        </w:rPr>
        <w:t>а) увеличение количества рабочей силы;</w:t>
      </w:r>
    </w:p>
    <w:p w:rsidR="00A2718C" w:rsidRPr="00F1579C" w:rsidRDefault="00A2718C" w:rsidP="00A2718C">
      <w:pPr>
        <w:autoSpaceDE w:val="0"/>
        <w:autoSpaceDN w:val="0"/>
        <w:adjustRightInd w:val="0"/>
        <w:jc w:val="both"/>
        <w:rPr>
          <w:rFonts w:eastAsia="Calibri"/>
        </w:rPr>
      </w:pPr>
      <w:r w:rsidRPr="00F1579C">
        <w:rPr>
          <w:rFonts w:eastAsia="Calibri"/>
        </w:rPr>
        <w:t>б) технологические изменения в производстве;</w:t>
      </w:r>
    </w:p>
    <w:p w:rsidR="00A2718C" w:rsidRPr="00F1579C" w:rsidRDefault="00A2718C" w:rsidP="00A2718C">
      <w:pPr>
        <w:autoSpaceDE w:val="0"/>
        <w:autoSpaceDN w:val="0"/>
        <w:adjustRightInd w:val="0"/>
        <w:jc w:val="both"/>
        <w:rPr>
          <w:rFonts w:eastAsia="Calibri"/>
        </w:rPr>
      </w:pPr>
      <w:r w:rsidRPr="00F1579C">
        <w:rPr>
          <w:rFonts w:eastAsia="Calibri"/>
        </w:rPr>
        <w:t>в) увеличение объема применяемого капитала;</w:t>
      </w:r>
    </w:p>
    <w:p w:rsidR="00A2718C" w:rsidRPr="00F1579C" w:rsidRDefault="00A2718C" w:rsidP="00A2718C">
      <w:pPr>
        <w:autoSpaceDE w:val="0"/>
        <w:autoSpaceDN w:val="0"/>
        <w:adjustRightInd w:val="0"/>
        <w:jc w:val="both"/>
        <w:rPr>
          <w:rFonts w:eastAsia="Calibri"/>
        </w:rPr>
      </w:pPr>
      <w:r w:rsidRPr="00F1579C">
        <w:rPr>
          <w:rFonts w:eastAsia="Calibri"/>
        </w:rPr>
        <w:t>г) использование государством стимулирующей денежно-кредитной и</w:t>
      </w:r>
    </w:p>
    <w:p w:rsidR="00A2718C" w:rsidRPr="00F1579C" w:rsidRDefault="00A2718C" w:rsidP="00A2718C">
      <w:pPr>
        <w:autoSpaceDE w:val="0"/>
        <w:autoSpaceDN w:val="0"/>
        <w:adjustRightInd w:val="0"/>
        <w:jc w:val="both"/>
        <w:rPr>
          <w:rFonts w:eastAsia="Calibri"/>
        </w:rPr>
      </w:pPr>
      <w:r w:rsidRPr="00F1579C">
        <w:rPr>
          <w:rFonts w:eastAsia="Calibri"/>
        </w:rPr>
        <w:t>фискальной политики;</w:t>
      </w:r>
    </w:p>
    <w:p w:rsidR="00A2718C" w:rsidRDefault="00A2718C" w:rsidP="00A2718C">
      <w:pPr>
        <w:autoSpaceDE w:val="0"/>
        <w:autoSpaceDN w:val="0"/>
        <w:adjustRightInd w:val="0"/>
        <w:jc w:val="both"/>
        <w:rPr>
          <w:rFonts w:eastAsia="Calibri"/>
        </w:rPr>
      </w:pPr>
    </w:p>
    <w:p w:rsidR="00A2718C" w:rsidRPr="00F1579C" w:rsidRDefault="00A2718C" w:rsidP="00A2718C">
      <w:pPr>
        <w:autoSpaceDE w:val="0"/>
        <w:autoSpaceDN w:val="0"/>
        <w:adjustRightInd w:val="0"/>
        <w:jc w:val="both"/>
        <w:rPr>
          <w:rFonts w:eastAsia="Calibri"/>
        </w:rPr>
      </w:pPr>
      <w:r w:rsidRPr="00416058">
        <w:rPr>
          <w:rFonts w:eastAsia="Calibri"/>
          <w:b/>
        </w:rPr>
        <w:t>21</w:t>
      </w:r>
      <w:r w:rsidRPr="00F1579C">
        <w:rPr>
          <w:rFonts w:eastAsia="Calibri"/>
        </w:rPr>
        <w:t>. Если производственная функция имеет постоянную отдачу от масштаба, тоимеет место:</w:t>
      </w:r>
    </w:p>
    <w:p w:rsidR="00A2718C" w:rsidRPr="00F1579C" w:rsidRDefault="00A2718C" w:rsidP="00A2718C">
      <w:pPr>
        <w:autoSpaceDE w:val="0"/>
        <w:autoSpaceDN w:val="0"/>
        <w:adjustRightInd w:val="0"/>
        <w:jc w:val="both"/>
        <w:rPr>
          <w:rFonts w:eastAsia="Calibri"/>
        </w:rPr>
      </w:pPr>
      <w:r w:rsidRPr="00F1579C">
        <w:rPr>
          <w:rFonts w:eastAsia="Calibri"/>
        </w:rPr>
        <w:t>а) экстенсивный рост;</w:t>
      </w:r>
    </w:p>
    <w:p w:rsidR="00A2718C" w:rsidRPr="00F1579C" w:rsidRDefault="00A2718C" w:rsidP="00A2718C">
      <w:pPr>
        <w:autoSpaceDE w:val="0"/>
        <w:autoSpaceDN w:val="0"/>
        <w:adjustRightInd w:val="0"/>
        <w:jc w:val="both"/>
        <w:rPr>
          <w:rFonts w:eastAsia="Calibri"/>
        </w:rPr>
      </w:pPr>
      <w:r w:rsidRPr="00F1579C">
        <w:rPr>
          <w:rFonts w:eastAsia="Calibri"/>
        </w:rPr>
        <w:t>б) интенсивный рост;</w:t>
      </w:r>
    </w:p>
    <w:p w:rsidR="00A2718C" w:rsidRPr="00F1579C" w:rsidRDefault="00A2718C" w:rsidP="00A2718C">
      <w:pPr>
        <w:autoSpaceDE w:val="0"/>
        <w:autoSpaceDN w:val="0"/>
        <w:adjustRightInd w:val="0"/>
        <w:jc w:val="both"/>
        <w:rPr>
          <w:rFonts w:eastAsia="Calibri"/>
        </w:rPr>
      </w:pPr>
      <w:r w:rsidRPr="00F1579C">
        <w:rPr>
          <w:rFonts w:eastAsia="Calibri"/>
        </w:rPr>
        <w:t>в) отсутствие роста;</w:t>
      </w:r>
    </w:p>
    <w:p w:rsidR="00A2718C" w:rsidRPr="00F1579C" w:rsidRDefault="00A2718C" w:rsidP="00A2718C">
      <w:pPr>
        <w:autoSpaceDE w:val="0"/>
        <w:autoSpaceDN w:val="0"/>
        <w:adjustRightInd w:val="0"/>
        <w:jc w:val="both"/>
        <w:rPr>
          <w:rFonts w:eastAsia="Calibri"/>
        </w:rPr>
      </w:pPr>
      <w:r w:rsidRPr="00F1579C">
        <w:rPr>
          <w:rFonts w:eastAsia="Calibri"/>
        </w:rPr>
        <w:t>г) неопределенность, так как отсутствует информация о ценах на факторы</w:t>
      </w:r>
    </w:p>
    <w:p w:rsidR="00A2718C" w:rsidRPr="00F1579C" w:rsidRDefault="00A2718C" w:rsidP="00A2718C">
      <w:pPr>
        <w:autoSpaceDE w:val="0"/>
        <w:autoSpaceDN w:val="0"/>
        <w:adjustRightInd w:val="0"/>
        <w:jc w:val="both"/>
        <w:rPr>
          <w:rFonts w:eastAsia="Calibri"/>
        </w:rPr>
      </w:pPr>
      <w:r w:rsidRPr="00F1579C">
        <w:rPr>
          <w:rFonts w:eastAsia="Calibri"/>
        </w:rPr>
        <w:t>производства.</w:t>
      </w:r>
    </w:p>
    <w:p w:rsidR="00A2718C" w:rsidRDefault="00A2718C" w:rsidP="00A2718C">
      <w:pPr>
        <w:autoSpaceDE w:val="0"/>
        <w:autoSpaceDN w:val="0"/>
        <w:adjustRightInd w:val="0"/>
        <w:jc w:val="both"/>
        <w:rPr>
          <w:rFonts w:eastAsia="Calibri"/>
        </w:rPr>
      </w:pPr>
    </w:p>
    <w:p w:rsidR="00A2718C" w:rsidRPr="00F1579C" w:rsidRDefault="00A2718C" w:rsidP="00A2718C">
      <w:pPr>
        <w:autoSpaceDE w:val="0"/>
        <w:autoSpaceDN w:val="0"/>
        <w:adjustRightInd w:val="0"/>
        <w:jc w:val="both"/>
        <w:rPr>
          <w:rFonts w:eastAsia="Calibri"/>
        </w:rPr>
      </w:pPr>
      <w:r w:rsidRPr="00416058">
        <w:rPr>
          <w:rFonts w:eastAsia="Calibri"/>
          <w:b/>
        </w:rPr>
        <w:t>22.</w:t>
      </w:r>
      <w:r w:rsidRPr="00F1579C">
        <w:rPr>
          <w:rFonts w:eastAsia="Calibri"/>
        </w:rPr>
        <w:t xml:space="preserve"> Если производственная функция имеет убывающую отдачу от масштаба, то</w:t>
      </w:r>
      <w:r>
        <w:rPr>
          <w:rFonts w:eastAsia="Calibri"/>
        </w:rPr>
        <w:t xml:space="preserve"> </w:t>
      </w:r>
      <w:r w:rsidRPr="00F1579C">
        <w:rPr>
          <w:rFonts w:eastAsia="Calibri"/>
        </w:rPr>
        <w:t>это:</w:t>
      </w:r>
    </w:p>
    <w:p w:rsidR="00A2718C" w:rsidRPr="00F1579C" w:rsidRDefault="00A2718C" w:rsidP="00A2718C">
      <w:pPr>
        <w:autoSpaceDE w:val="0"/>
        <w:autoSpaceDN w:val="0"/>
        <w:adjustRightInd w:val="0"/>
        <w:jc w:val="both"/>
        <w:rPr>
          <w:rFonts w:eastAsia="Calibri"/>
        </w:rPr>
      </w:pPr>
      <w:r w:rsidRPr="00F1579C">
        <w:rPr>
          <w:rFonts w:eastAsia="Calibri"/>
        </w:rPr>
        <w:t>а) экстенсивный рост;</w:t>
      </w:r>
    </w:p>
    <w:p w:rsidR="00A2718C" w:rsidRPr="00F1579C" w:rsidRDefault="00A2718C" w:rsidP="00A2718C">
      <w:pPr>
        <w:autoSpaceDE w:val="0"/>
        <w:autoSpaceDN w:val="0"/>
        <w:adjustRightInd w:val="0"/>
        <w:jc w:val="both"/>
        <w:rPr>
          <w:rFonts w:eastAsia="Calibri"/>
        </w:rPr>
      </w:pPr>
      <w:r w:rsidRPr="00F1579C">
        <w:rPr>
          <w:rFonts w:eastAsia="Calibri"/>
        </w:rPr>
        <w:t>б) интенсивный рост;</w:t>
      </w:r>
    </w:p>
    <w:p w:rsidR="00A2718C" w:rsidRPr="00F1579C" w:rsidRDefault="00A2718C" w:rsidP="00A2718C">
      <w:pPr>
        <w:autoSpaceDE w:val="0"/>
        <w:autoSpaceDN w:val="0"/>
        <w:adjustRightInd w:val="0"/>
        <w:jc w:val="both"/>
        <w:rPr>
          <w:rFonts w:eastAsia="Calibri"/>
        </w:rPr>
      </w:pPr>
      <w:r w:rsidRPr="00F1579C">
        <w:rPr>
          <w:rFonts w:eastAsia="Calibri"/>
        </w:rPr>
        <w:t>в) спад производства;</w:t>
      </w:r>
    </w:p>
    <w:p w:rsidR="00A2718C" w:rsidRPr="00F1579C" w:rsidRDefault="00A2718C" w:rsidP="00A2718C">
      <w:pPr>
        <w:autoSpaceDE w:val="0"/>
        <w:autoSpaceDN w:val="0"/>
        <w:adjustRightInd w:val="0"/>
        <w:jc w:val="both"/>
        <w:rPr>
          <w:rFonts w:eastAsia="Calibri"/>
        </w:rPr>
      </w:pPr>
      <w:r w:rsidRPr="00F1579C">
        <w:rPr>
          <w:rFonts w:eastAsia="Calibri"/>
        </w:rPr>
        <w:t>г) не экстенсивный, не интенсивный рост и не спад производства.</w:t>
      </w:r>
    </w:p>
    <w:p w:rsidR="00A2718C" w:rsidRDefault="00A2718C" w:rsidP="00A2718C">
      <w:pPr>
        <w:autoSpaceDE w:val="0"/>
        <w:autoSpaceDN w:val="0"/>
        <w:adjustRightInd w:val="0"/>
        <w:jc w:val="both"/>
        <w:rPr>
          <w:rFonts w:eastAsia="Calibri"/>
        </w:rPr>
      </w:pPr>
    </w:p>
    <w:p w:rsidR="00A2718C" w:rsidRPr="00F1579C" w:rsidRDefault="00A2718C" w:rsidP="00A2718C">
      <w:pPr>
        <w:autoSpaceDE w:val="0"/>
        <w:autoSpaceDN w:val="0"/>
        <w:adjustRightInd w:val="0"/>
        <w:jc w:val="both"/>
        <w:rPr>
          <w:rFonts w:eastAsia="Calibri"/>
        </w:rPr>
      </w:pPr>
      <w:r w:rsidRPr="00416058">
        <w:rPr>
          <w:rFonts w:eastAsia="Calibri"/>
          <w:b/>
        </w:rPr>
        <w:t>23.</w:t>
      </w:r>
      <w:r w:rsidRPr="00F1579C">
        <w:rPr>
          <w:rFonts w:eastAsia="Calibri"/>
        </w:rPr>
        <w:t xml:space="preserve"> Если производственная функция имеет возрастающую отдачу от масштаба,</w:t>
      </w:r>
      <w:r>
        <w:rPr>
          <w:rFonts w:eastAsia="Calibri"/>
        </w:rPr>
        <w:t xml:space="preserve"> </w:t>
      </w:r>
      <w:r w:rsidRPr="00F1579C">
        <w:rPr>
          <w:rFonts w:eastAsia="Calibri"/>
        </w:rPr>
        <w:t>то наблюдается рост:</w:t>
      </w:r>
    </w:p>
    <w:p w:rsidR="00A2718C" w:rsidRPr="00F1579C" w:rsidRDefault="00A2718C" w:rsidP="00A2718C">
      <w:pPr>
        <w:autoSpaceDE w:val="0"/>
        <w:autoSpaceDN w:val="0"/>
        <w:adjustRightInd w:val="0"/>
        <w:jc w:val="both"/>
        <w:rPr>
          <w:rFonts w:eastAsia="Calibri"/>
        </w:rPr>
      </w:pPr>
      <w:r w:rsidRPr="00F1579C">
        <w:rPr>
          <w:rFonts w:eastAsia="Calibri"/>
        </w:rPr>
        <w:t>а) интенсивный;</w:t>
      </w:r>
    </w:p>
    <w:p w:rsidR="00A2718C" w:rsidRPr="00F1579C" w:rsidRDefault="00A2718C" w:rsidP="00A2718C">
      <w:pPr>
        <w:autoSpaceDE w:val="0"/>
        <w:autoSpaceDN w:val="0"/>
        <w:adjustRightInd w:val="0"/>
        <w:jc w:val="both"/>
        <w:rPr>
          <w:rFonts w:eastAsia="Calibri"/>
        </w:rPr>
      </w:pPr>
      <w:r w:rsidRPr="00F1579C">
        <w:rPr>
          <w:rFonts w:eastAsia="Calibri"/>
        </w:rPr>
        <w:t>б) экстенсивный;</w:t>
      </w:r>
    </w:p>
    <w:p w:rsidR="00A2718C" w:rsidRDefault="00A2718C" w:rsidP="00A2718C">
      <w:pPr>
        <w:pStyle w:val="a7"/>
        <w:widowControl w:val="0"/>
        <w:jc w:val="both"/>
        <w:rPr>
          <w:sz w:val="28"/>
          <w:szCs w:val="28"/>
        </w:rPr>
      </w:pPr>
      <w:r w:rsidRPr="00F1579C">
        <w:rPr>
          <w:sz w:val="28"/>
          <w:szCs w:val="28"/>
        </w:rPr>
        <w:lastRenderedPageBreak/>
        <w:t>в) смешанный.</w:t>
      </w:r>
    </w:p>
    <w:p w:rsidR="00A2718C" w:rsidRPr="00F1579C" w:rsidRDefault="00A2718C" w:rsidP="00A2718C">
      <w:pPr>
        <w:autoSpaceDE w:val="0"/>
        <w:autoSpaceDN w:val="0"/>
        <w:adjustRightInd w:val="0"/>
        <w:jc w:val="both"/>
        <w:rPr>
          <w:rFonts w:eastAsia="Calibri"/>
        </w:rPr>
      </w:pPr>
      <w:r w:rsidRPr="00416058">
        <w:rPr>
          <w:rFonts w:eastAsia="Calibri"/>
          <w:b/>
        </w:rPr>
        <w:t>24.</w:t>
      </w:r>
      <w:r w:rsidRPr="00F1579C">
        <w:rPr>
          <w:rFonts w:eastAsia="Calibri"/>
        </w:rPr>
        <w:t>Сколько лет необходимо, чтобы при темпе роста 2% в год произошло</w:t>
      </w:r>
    </w:p>
    <w:p w:rsidR="00A2718C" w:rsidRDefault="00A2718C" w:rsidP="00A2718C">
      <w:pPr>
        <w:autoSpaceDE w:val="0"/>
        <w:autoSpaceDN w:val="0"/>
        <w:adjustRightInd w:val="0"/>
        <w:jc w:val="both"/>
        <w:rPr>
          <w:rFonts w:eastAsia="Calibri"/>
        </w:rPr>
      </w:pPr>
      <w:r w:rsidRPr="00F1579C">
        <w:rPr>
          <w:rFonts w:eastAsia="Calibri"/>
        </w:rPr>
        <w:t>удвоение объема национального производства?</w:t>
      </w:r>
    </w:p>
    <w:p w:rsidR="00A2718C" w:rsidRDefault="00A2718C" w:rsidP="00A2718C">
      <w:pPr>
        <w:autoSpaceDE w:val="0"/>
        <w:autoSpaceDN w:val="0"/>
        <w:adjustRightInd w:val="0"/>
        <w:jc w:val="both"/>
        <w:rPr>
          <w:rFonts w:eastAsia="Calibri"/>
        </w:rPr>
      </w:pPr>
      <w:r>
        <w:rPr>
          <w:rFonts w:eastAsia="Calibri"/>
        </w:rPr>
        <w:t>а) 2;</w:t>
      </w:r>
    </w:p>
    <w:p w:rsidR="00A2718C" w:rsidRDefault="00A2718C" w:rsidP="00A2718C">
      <w:pPr>
        <w:autoSpaceDE w:val="0"/>
        <w:autoSpaceDN w:val="0"/>
        <w:adjustRightInd w:val="0"/>
        <w:jc w:val="both"/>
        <w:rPr>
          <w:rFonts w:eastAsia="Calibri"/>
        </w:rPr>
      </w:pPr>
      <w:r>
        <w:rPr>
          <w:rFonts w:eastAsia="Calibri"/>
        </w:rPr>
        <w:t>б) 20;</w:t>
      </w:r>
    </w:p>
    <w:p w:rsidR="00A2718C" w:rsidRDefault="00A2718C" w:rsidP="00A2718C">
      <w:pPr>
        <w:autoSpaceDE w:val="0"/>
        <w:autoSpaceDN w:val="0"/>
        <w:adjustRightInd w:val="0"/>
        <w:jc w:val="both"/>
        <w:rPr>
          <w:rFonts w:eastAsia="Calibri"/>
        </w:rPr>
      </w:pPr>
      <w:r>
        <w:rPr>
          <w:rFonts w:eastAsia="Calibri"/>
        </w:rPr>
        <w:t>в) 35;</w:t>
      </w:r>
    </w:p>
    <w:p w:rsidR="00A2718C" w:rsidRDefault="00A2718C" w:rsidP="00A2718C">
      <w:pPr>
        <w:autoSpaceDE w:val="0"/>
        <w:autoSpaceDN w:val="0"/>
        <w:adjustRightInd w:val="0"/>
        <w:jc w:val="both"/>
        <w:rPr>
          <w:rFonts w:eastAsia="Calibri"/>
        </w:rPr>
      </w:pPr>
      <w:r>
        <w:rPr>
          <w:rFonts w:eastAsia="Calibri"/>
        </w:rPr>
        <w:t>г) 50.</w:t>
      </w:r>
    </w:p>
    <w:p w:rsidR="00A2718C" w:rsidRDefault="00A2718C" w:rsidP="00A2718C">
      <w:pPr>
        <w:autoSpaceDE w:val="0"/>
        <w:autoSpaceDN w:val="0"/>
        <w:adjustRightInd w:val="0"/>
        <w:jc w:val="both"/>
        <w:rPr>
          <w:rFonts w:eastAsia="Calibri"/>
        </w:rPr>
      </w:pPr>
    </w:p>
    <w:p w:rsidR="00A2718C" w:rsidRPr="00F1579C" w:rsidRDefault="00A2718C" w:rsidP="00A2718C">
      <w:pPr>
        <w:autoSpaceDE w:val="0"/>
        <w:autoSpaceDN w:val="0"/>
        <w:adjustRightInd w:val="0"/>
        <w:jc w:val="both"/>
        <w:rPr>
          <w:rFonts w:eastAsia="Calibri"/>
        </w:rPr>
      </w:pPr>
      <w:r w:rsidRPr="00416058">
        <w:rPr>
          <w:rFonts w:eastAsia="Calibri"/>
          <w:b/>
        </w:rPr>
        <w:t>25</w:t>
      </w:r>
      <w:r w:rsidRPr="00F1579C">
        <w:rPr>
          <w:rFonts w:eastAsia="Calibri"/>
        </w:rPr>
        <w:t>. Суммарный темп роста за 20 лет для страны, где выпуск непрерывно возрастает на 5% в год, составит (в %):</w:t>
      </w:r>
    </w:p>
    <w:p w:rsidR="00A2718C" w:rsidRPr="00F1579C" w:rsidRDefault="00A2718C" w:rsidP="00A2718C">
      <w:pPr>
        <w:autoSpaceDE w:val="0"/>
        <w:autoSpaceDN w:val="0"/>
        <w:adjustRightInd w:val="0"/>
        <w:jc w:val="both"/>
        <w:rPr>
          <w:rFonts w:eastAsia="Calibri"/>
        </w:rPr>
      </w:pPr>
      <w:r w:rsidRPr="00F1579C">
        <w:rPr>
          <w:rFonts w:eastAsia="Calibri"/>
        </w:rPr>
        <w:t>а) 100;</w:t>
      </w:r>
    </w:p>
    <w:p w:rsidR="00A2718C" w:rsidRPr="00F1579C" w:rsidRDefault="00A2718C" w:rsidP="00A2718C">
      <w:pPr>
        <w:autoSpaceDE w:val="0"/>
        <w:autoSpaceDN w:val="0"/>
        <w:adjustRightInd w:val="0"/>
        <w:jc w:val="both"/>
        <w:rPr>
          <w:rFonts w:eastAsia="Calibri"/>
        </w:rPr>
      </w:pPr>
      <w:r w:rsidRPr="00F1579C">
        <w:rPr>
          <w:rFonts w:eastAsia="Calibri"/>
        </w:rPr>
        <w:t>б) 1000;</w:t>
      </w:r>
    </w:p>
    <w:p w:rsidR="00A2718C" w:rsidRPr="00F1579C" w:rsidRDefault="00A2718C" w:rsidP="00A2718C">
      <w:pPr>
        <w:autoSpaceDE w:val="0"/>
        <w:autoSpaceDN w:val="0"/>
        <w:adjustRightInd w:val="0"/>
        <w:jc w:val="both"/>
        <w:rPr>
          <w:rFonts w:eastAsia="Calibri"/>
        </w:rPr>
      </w:pPr>
      <w:r w:rsidRPr="00F1579C">
        <w:rPr>
          <w:rFonts w:eastAsia="Calibri"/>
        </w:rPr>
        <w:t>в) 265;</w:t>
      </w:r>
    </w:p>
    <w:p w:rsidR="00A2718C" w:rsidRPr="00F1579C" w:rsidRDefault="00A2718C" w:rsidP="00A2718C">
      <w:pPr>
        <w:autoSpaceDE w:val="0"/>
        <w:autoSpaceDN w:val="0"/>
        <w:adjustRightInd w:val="0"/>
        <w:jc w:val="both"/>
        <w:rPr>
          <w:rFonts w:eastAsia="Calibri"/>
        </w:rPr>
      </w:pPr>
      <w:r w:rsidRPr="00F1579C">
        <w:rPr>
          <w:rFonts w:eastAsia="Calibri"/>
        </w:rPr>
        <w:t>г) 915.</w:t>
      </w:r>
    </w:p>
    <w:p w:rsidR="00A2718C" w:rsidRDefault="00A2718C" w:rsidP="00A2718C">
      <w:pPr>
        <w:autoSpaceDE w:val="0"/>
        <w:autoSpaceDN w:val="0"/>
        <w:adjustRightInd w:val="0"/>
        <w:jc w:val="both"/>
        <w:rPr>
          <w:rFonts w:eastAsia="Calibri"/>
        </w:rPr>
      </w:pPr>
    </w:p>
    <w:p w:rsidR="00A2718C" w:rsidRPr="00F1579C" w:rsidRDefault="00A2718C" w:rsidP="00A2718C">
      <w:pPr>
        <w:autoSpaceDE w:val="0"/>
        <w:autoSpaceDN w:val="0"/>
        <w:adjustRightInd w:val="0"/>
        <w:jc w:val="both"/>
        <w:rPr>
          <w:rFonts w:eastAsia="Calibri"/>
        </w:rPr>
      </w:pPr>
      <w:r w:rsidRPr="00416058">
        <w:rPr>
          <w:rFonts w:eastAsia="Calibri"/>
          <w:b/>
        </w:rPr>
        <w:t>26</w:t>
      </w:r>
      <w:r w:rsidRPr="00F1579C">
        <w:rPr>
          <w:rFonts w:eastAsia="Calibri"/>
        </w:rPr>
        <w:t>. Предположим, что в экономике заняты 100 рабочих, каждый из которых</w:t>
      </w:r>
      <w:r>
        <w:rPr>
          <w:rFonts w:eastAsia="Calibri"/>
        </w:rPr>
        <w:t xml:space="preserve"> </w:t>
      </w:r>
      <w:r w:rsidRPr="00F1579C">
        <w:rPr>
          <w:rFonts w:eastAsia="Calibri"/>
        </w:rPr>
        <w:t>работает 3000 часов в год. Производительность труда составляет 20 долл. В</w:t>
      </w:r>
      <w:r>
        <w:rPr>
          <w:rFonts w:eastAsia="Calibri"/>
        </w:rPr>
        <w:t xml:space="preserve"> </w:t>
      </w:r>
      <w:r w:rsidRPr="00F1579C">
        <w:rPr>
          <w:rFonts w:eastAsia="Calibri"/>
        </w:rPr>
        <w:t>час. Общий объем произведенного продукта составит (в долл.):</w:t>
      </w:r>
    </w:p>
    <w:p w:rsidR="00A2718C" w:rsidRPr="00F1579C" w:rsidRDefault="00A2718C" w:rsidP="00A2718C">
      <w:pPr>
        <w:autoSpaceDE w:val="0"/>
        <w:autoSpaceDN w:val="0"/>
        <w:adjustRightInd w:val="0"/>
        <w:jc w:val="both"/>
        <w:rPr>
          <w:rFonts w:eastAsia="Calibri"/>
        </w:rPr>
      </w:pPr>
      <w:r w:rsidRPr="00F1579C">
        <w:rPr>
          <w:rFonts w:eastAsia="Calibri"/>
        </w:rPr>
        <w:t>а) 300 000;</w:t>
      </w:r>
    </w:p>
    <w:p w:rsidR="00A2718C" w:rsidRPr="00F1579C" w:rsidRDefault="00A2718C" w:rsidP="00A2718C">
      <w:pPr>
        <w:autoSpaceDE w:val="0"/>
        <w:autoSpaceDN w:val="0"/>
        <w:adjustRightInd w:val="0"/>
        <w:jc w:val="both"/>
        <w:rPr>
          <w:rFonts w:eastAsia="Calibri"/>
        </w:rPr>
      </w:pPr>
      <w:r w:rsidRPr="00F1579C">
        <w:rPr>
          <w:rFonts w:eastAsia="Calibri"/>
        </w:rPr>
        <w:t>б) 3 000 000;</w:t>
      </w:r>
    </w:p>
    <w:p w:rsidR="00A2718C" w:rsidRPr="00F1579C" w:rsidRDefault="00A2718C" w:rsidP="00A2718C">
      <w:pPr>
        <w:autoSpaceDE w:val="0"/>
        <w:autoSpaceDN w:val="0"/>
        <w:adjustRightInd w:val="0"/>
        <w:jc w:val="both"/>
        <w:rPr>
          <w:rFonts w:eastAsia="Calibri"/>
        </w:rPr>
      </w:pPr>
      <w:r w:rsidRPr="00F1579C">
        <w:rPr>
          <w:rFonts w:eastAsia="Calibri"/>
        </w:rPr>
        <w:t>в) 750 000;</w:t>
      </w:r>
    </w:p>
    <w:p w:rsidR="00A2718C" w:rsidRPr="00F1579C" w:rsidRDefault="00A2718C" w:rsidP="00A2718C">
      <w:pPr>
        <w:autoSpaceDE w:val="0"/>
        <w:autoSpaceDN w:val="0"/>
        <w:adjustRightInd w:val="0"/>
        <w:jc w:val="both"/>
        <w:rPr>
          <w:rFonts w:eastAsia="Calibri"/>
        </w:rPr>
      </w:pPr>
      <w:r w:rsidRPr="00F1579C">
        <w:rPr>
          <w:rFonts w:eastAsia="Calibri"/>
        </w:rPr>
        <w:t>г) 6 000 000;</w:t>
      </w:r>
    </w:p>
    <w:p w:rsidR="00A2718C" w:rsidRPr="00F1579C" w:rsidRDefault="00A2718C" w:rsidP="00A2718C">
      <w:pPr>
        <w:autoSpaceDE w:val="0"/>
        <w:autoSpaceDN w:val="0"/>
        <w:adjustRightInd w:val="0"/>
        <w:jc w:val="both"/>
        <w:rPr>
          <w:rFonts w:eastAsia="Calibri"/>
        </w:rPr>
      </w:pPr>
      <w:r w:rsidRPr="00F1579C">
        <w:rPr>
          <w:rFonts w:eastAsia="Calibri"/>
        </w:rPr>
        <w:t>д) 2 800 000;</w:t>
      </w:r>
    </w:p>
    <w:p w:rsidR="00A2718C" w:rsidRPr="00F1579C" w:rsidRDefault="00A2718C" w:rsidP="00A2718C">
      <w:pPr>
        <w:pStyle w:val="a7"/>
        <w:widowControl w:val="0"/>
        <w:jc w:val="both"/>
        <w:rPr>
          <w:sz w:val="28"/>
          <w:szCs w:val="28"/>
        </w:rPr>
      </w:pPr>
      <w:r w:rsidRPr="00F1579C">
        <w:rPr>
          <w:sz w:val="28"/>
          <w:szCs w:val="28"/>
        </w:rPr>
        <w:t>е) величину, не указанную в предыдущих пунктах.</w:t>
      </w:r>
    </w:p>
    <w:p w:rsidR="00A2718C" w:rsidRPr="00D70204" w:rsidRDefault="00A2718C" w:rsidP="00A2718C">
      <w:pPr>
        <w:autoSpaceDE w:val="0"/>
        <w:autoSpaceDN w:val="0"/>
        <w:adjustRightInd w:val="0"/>
        <w:jc w:val="both"/>
        <w:rPr>
          <w:rFonts w:eastAsia="Calibri"/>
        </w:rPr>
      </w:pPr>
      <w:r w:rsidRPr="00416058">
        <w:rPr>
          <w:rFonts w:eastAsia="Calibri"/>
          <w:b/>
        </w:rPr>
        <w:t>27.</w:t>
      </w:r>
      <w:r w:rsidRPr="00D70204">
        <w:rPr>
          <w:rFonts w:eastAsia="Calibri"/>
        </w:rPr>
        <w:t>В теориях экономического роста:</w:t>
      </w:r>
    </w:p>
    <w:p w:rsidR="00A2718C" w:rsidRPr="00D70204" w:rsidRDefault="00A2718C" w:rsidP="00A2718C">
      <w:pPr>
        <w:autoSpaceDE w:val="0"/>
        <w:autoSpaceDN w:val="0"/>
        <w:adjustRightInd w:val="0"/>
        <w:jc w:val="both"/>
        <w:rPr>
          <w:rFonts w:eastAsia="Calibri"/>
        </w:rPr>
      </w:pPr>
      <w:r w:rsidRPr="00D70204">
        <w:rPr>
          <w:rFonts w:eastAsia="Calibri"/>
        </w:rPr>
        <w:t>а) показывается, какими темпами должны развиваться разные группыстран — богатые, среднеразвитые и бедные;</w:t>
      </w:r>
    </w:p>
    <w:p w:rsidR="00A2718C" w:rsidRPr="00D70204" w:rsidRDefault="00A2718C" w:rsidP="00A2718C">
      <w:pPr>
        <w:autoSpaceDE w:val="0"/>
        <w:autoSpaceDN w:val="0"/>
        <w:adjustRightInd w:val="0"/>
        <w:jc w:val="both"/>
        <w:rPr>
          <w:rFonts w:eastAsia="Calibri"/>
        </w:rPr>
      </w:pPr>
      <w:r w:rsidRPr="00D70204">
        <w:rPr>
          <w:rFonts w:eastAsia="Calibri"/>
        </w:rPr>
        <w:t xml:space="preserve">б) объясняется, как достигается полная </w:t>
      </w:r>
      <w:r>
        <w:rPr>
          <w:rFonts w:eastAsia="Calibri"/>
        </w:rPr>
        <w:t>занятость труда, капитала и при</w:t>
      </w:r>
      <w:r w:rsidRPr="00D70204">
        <w:rPr>
          <w:rFonts w:eastAsia="Calibri"/>
        </w:rPr>
        <w:t>родных ресурсов;</w:t>
      </w:r>
    </w:p>
    <w:p w:rsidR="00A2718C" w:rsidRPr="00D70204" w:rsidRDefault="00A2718C" w:rsidP="00A2718C">
      <w:pPr>
        <w:autoSpaceDE w:val="0"/>
        <w:autoSpaceDN w:val="0"/>
        <w:adjustRightInd w:val="0"/>
        <w:jc w:val="both"/>
        <w:rPr>
          <w:rFonts w:eastAsia="Calibri"/>
        </w:rPr>
      </w:pPr>
      <w:r w:rsidRPr="00D70204">
        <w:rPr>
          <w:rFonts w:eastAsia="Calibri"/>
        </w:rPr>
        <w:t xml:space="preserve">в) раскрываются причины отклонений </w:t>
      </w:r>
      <w:r>
        <w:rPr>
          <w:rFonts w:eastAsia="Calibri"/>
        </w:rPr>
        <w:t>от траектории устойчивого равно</w:t>
      </w:r>
      <w:r w:rsidRPr="00D70204">
        <w:rPr>
          <w:rFonts w:eastAsia="Calibri"/>
        </w:rPr>
        <w:t>весного роста экономики;</w:t>
      </w:r>
    </w:p>
    <w:p w:rsidR="00A2718C" w:rsidRPr="00D70204" w:rsidRDefault="00A2718C" w:rsidP="00A2718C">
      <w:pPr>
        <w:autoSpaceDE w:val="0"/>
        <w:autoSpaceDN w:val="0"/>
        <w:adjustRightInd w:val="0"/>
        <w:jc w:val="both"/>
        <w:rPr>
          <w:rFonts w:eastAsia="Calibri"/>
        </w:rPr>
      </w:pPr>
      <w:r w:rsidRPr="00D70204">
        <w:rPr>
          <w:rFonts w:eastAsia="Calibri"/>
        </w:rPr>
        <w:t>г) исследуются факторы, обеспечивающие совместимость динамического</w:t>
      </w:r>
      <w:r>
        <w:rPr>
          <w:rFonts w:eastAsia="Calibri"/>
        </w:rPr>
        <w:t xml:space="preserve"> </w:t>
      </w:r>
      <w:r w:rsidRPr="00D70204">
        <w:rPr>
          <w:rFonts w:eastAsia="Calibri"/>
        </w:rPr>
        <w:t>равновесия с полной занятостью;</w:t>
      </w:r>
    </w:p>
    <w:p w:rsidR="00A2718C" w:rsidRPr="00D70204" w:rsidRDefault="00A2718C" w:rsidP="00A2718C">
      <w:pPr>
        <w:autoSpaceDE w:val="0"/>
        <w:autoSpaceDN w:val="0"/>
        <w:adjustRightInd w:val="0"/>
        <w:jc w:val="both"/>
        <w:rPr>
          <w:rFonts w:eastAsia="Calibri"/>
        </w:rPr>
      </w:pPr>
      <w:r w:rsidRPr="00D70204">
        <w:rPr>
          <w:rFonts w:eastAsia="Calibri"/>
        </w:rPr>
        <w:t>д) показывается и объясняется то, что описано в пунктах а) и б);</w:t>
      </w:r>
    </w:p>
    <w:p w:rsidR="00A2718C" w:rsidRPr="00D70204" w:rsidRDefault="00A2718C" w:rsidP="00A2718C">
      <w:pPr>
        <w:autoSpaceDE w:val="0"/>
        <w:autoSpaceDN w:val="0"/>
        <w:adjustRightInd w:val="0"/>
        <w:jc w:val="both"/>
        <w:rPr>
          <w:rFonts w:eastAsia="Calibri"/>
        </w:rPr>
      </w:pPr>
      <w:r w:rsidRPr="00D70204">
        <w:rPr>
          <w:rFonts w:eastAsia="Calibri"/>
        </w:rPr>
        <w:t>е) объясняется и исследуется то, что указано в пунктах б) и г).</w:t>
      </w:r>
    </w:p>
    <w:p w:rsidR="00A2718C" w:rsidRDefault="00A2718C" w:rsidP="00A2718C">
      <w:pPr>
        <w:autoSpaceDE w:val="0"/>
        <w:autoSpaceDN w:val="0"/>
        <w:adjustRightInd w:val="0"/>
        <w:jc w:val="both"/>
        <w:rPr>
          <w:rFonts w:eastAsia="Calibri"/>
        </w:rPr>
      </w:pPr>
    </w:p>
    <w:p w:rsidR="00A2718C" w:rsidRPr="00B269BC" w:rsidRDefault="00A2718C" w:rsidP="00A2718C">
      <w:pPr>
        <w:autoSpaceDE w:val="0"/>
        <w:autoSpaceDN w:val="0"/>
        <w:adjustRightInd w:val="0"/>
        <w:jc w:val="both"/>
        <w:rPr>
          <w:rFonts w:eastAsia="Calibri"/>
          <w:spacing w:val="-6"/>
        </w:rPr>
      </w:pPr>
      <w:r w:rsidRPr="00B269BC">
        <w:rPr>
          <w:rFonts w:eastAsia="Calibri"/>
          <w:b/>
          <w:spacing w:val="-6"/>
        </w:rPr>
        <w:t>28.</w:t>
      </w:r>
      <w:r w:rsidRPr="00B269BC">
        <w:rPr>
          <w:rFonts w:eastAsia="Calibri"/>
          <w:spacing w:val="-6"/>
        </w:rPr>
        <w:t xml:space="preserve"> Неокейнсианские модели роста отличаются от неоклассических тем, что в</w:t>
      </w:r>
      <w:r>
        <w:rPr>
          <w:rFonts w:eastAsia="Calibri"/>
          <w:spacing w:val="-6"/>
        </w:rPr>
        <w:t xml:space="preserve"> </w:t>
      </w:r>
      <w:r w:rsidRPr="00B269BC">
        <w:rPr>
          <w:rFonts w:eastAsia="Calibri"/>
          <w:spacing w:val="-6"/>
        </w:rPr>
        <w:t>них:</w:t>
      </w:r>
    </w:p>
    <w:p w:rsidR="00A2718C" w:rsidRPr="00D70204" w:rsidRDefault="00A2718C" w:rsidP="00A2718C">
      <w:pPr>
        <w:autoSpaceDE w:val="0"/>
        <w:autoSpaceDN w:val="0"/>
        <w:adjustRightInd w:val="0"/>
        <w:jc w:val="both"/>
        <w:rPr>
          <w:rFonts w:eastAsia="Calibri"/>
        </w:rPr>
      </w:pPr>
      <w:r w:rsidRPr="00D70204">
        <w:rPr>
          <w:rFonts w:eastAsia="Calibri"/>
        </w:rPr>
        <w:t>а) экономический рост обеспечивается лишь полной занятостью ресурсов;</w:t>
      </w:r>
    </w:p>
    <w:p w:rsidR="00A2718C" w:rsidRPr="00D70204" w:rsidRDefault="00A2718C" w:rsidP="00A2718C">
      <w:pPr>
        <w:autoSpaceDE w:val="0"/>
        <w:autoSpaceDN w:val="0"/>
        <w:adjustRightInd w:val="0"/>
        <w:rPr>
          <w:rFonts w:eastAsia="Calibri"/>
        </w:rPr>
      </w:pPr>
      <w:r w:rsidRPr="00D70204">
        <w:rPr>
          <w:rFonts w:eastAsia="Calibri"/>
        </w:rPr>
        <w:t>б) коэффициент капиталовооруженности труда является постоянным;</w:t>
      </w:r>
    </w:p>
    <w:p w:rsidR="00A2718C" w:rsidRPr="00D70204" w:rsidRDefault="00A2718C" w:rsidP="00A2718C">
      <w:pPr>
        <w:autoSpaceDE w:val="0"/>
        <w:autoSpaceDN w:val="0"/>
        <w:adjustRightInd w:val="0"/>
        <w:rPr>
          <w:rFonts w:eastAsia="Calibri"/>
        </w:rPr>
      </w:pPr>
      <w:r w:rsidRPr="00D70204">
        <w:rPr>
          <w:rFonts w:eastAsia="Calibri"/>
        </w:rPr>
        <w:t>в) экономический рост характеризуется неустойчивостью;</w:t>
      </w:r>
    </w:p>
    <w:p w:rsidR="00A2718C" w:rsidRPr="00D70204" w:rsidRDefault="00A2718C" w:rsidP="00A2718C">
      <w:pPr>
        <w:autoSpaceDE w:val="0"/>
        <w:autoSpaceDN w:val="0"/>
        <w:adjustRightInd w:val="0"/>
        <w:rPr>
          <w:rFonts w:eastAsia="Calibri"/>
        </w:rPr>
      </w:pPr>
      <w:r w:rsidRPr="00D70204">
        <w:rPr>
          <w:rFonts w:eastAsia="Calibri"/>
        </w:rPr>
        <w:t>г) экономический рост обеспечивается лишь полной занятостью ресурсов</w:t>
      </w:r>
    </w:p>
    <w:p w:rsidR="00A2718C" w:rsidRPr="00D70204" w:rsidRDefault="00A2718C" w:rsidP="00A2718C">
      <w:pPr>
        <w:autoSpaceDE w:val="0"/>
        <w:autoSpaceDN w:val="0"/>
        <w:adjustRightInd w:val="0"/>
        <w:rPr>
          <w:rFonts w:eastAsia="Calibri"/>
        </w:rPr>
      </w:pPr>
      <w:r w:rsidRPr="00D70204">
        <w:rPr>
          <w:rFonts w:eastAsia="Calibri"/>
        </w:rPr>
        <w:t>и характеризуется неустойчивостью;</w:t>
      </w:r>
    </w:p>
    <w:p w:rsidR="00A2718C" w:rsidRPr="00D70204" w:rsidRDefault="00A2718C" w:rsidP="00A2718C">
      <w:pPr>
        <w:autoSpaceDE w:val="0"/>
        <w:autoSpaceDN w:val="0"/>
        <w:adjustRightInd w:val="0"/>
        <w:rPr>
          <w:rFonts w:eastAsia="Calibri"/>
        </w:rPr>
      </w:pPr>
      <w:r w:rsidRPr="00D70204">
        <w:rPr>
          <w:rFonts w:eastAsia="Calibri"/>
        </w:rPr>
        <w:lastRenderedPageBreak/>
        <w:t>д) коэффициент капиталовооруженности труда постоянен и экономиче-</w:t>
      </w:r>
    </w:p>
    <w:p w:rsidR="00A2718C" w:rsidRPr="00D70204" w:rsidRDefault="00A2718C" w:rsidP="00A2718C">
      <w:pPr>
        <w:pStyle w:val="a7"/>
        <w:widowControl w:val="0"/>
        <w:jc w:val="both"/>
        <w:rPr>
          <w:sz w:val="28"/>
          <w:szCs w:val="28"/>
        </w:rPr>
      </w:pPr>
      <w:r w:rsidRPr="00D70204">
        <w:rPr>
          <w:sz w:val="28"/>
          <w:szCs w:val="28"/>
        </w:rPr>
        <w:t>ский рост неустойчив.</w:t>
      </w:r>
    </w:p>
    <w:p w:rsidR="00A2718C" w:rsidRPr="00D70204" w:rsidRDefault="00A2718C" w:rsidP="00A2718C">
      <w:pPr>
        <w:autoSpaceDE w:val="0"/>
        <w:autoSpaceDN w:val="0"/>
        <w:adjustRightInd w:val="0"/>
        <w:rPr>
          <w:rFonts w:eastAsia="Calibri"/>
        </w:rPr>
      </w:pPr>
      <w:r w:rsidRPr="00416058">
        <w:rPr>
          <w:rFonts w:eastAsia="Calibri"/>
          <w:b/>
        </w:rPr>
        <w:t>29</w:t>
      </w:r>
      <w:r w:rsidRPr="00D70204">
        <w:rPr>
          <w:rFonts w:eastAsia="Calibri"/>
        </w:rPr>
        <w:t>. В неоклассических моделях роста главный упор делается на:</w:t>
      </w:r>
    </w:p>
    <w:p w:rsidR="00A2718C" w:rsidRPr="00D70204" w:rsidRDefault="00A2718C" w:rsidP="00A2718C">
      <w:pPr>
        <w:autoSpaceDE w:val="0"/>
        <w:autoSpaceDN w:val="0"/>
        <w:adjustRightInd w:val="0"/>
        <w:rPr>
          <w:rFonts w:eastAsia="Calibri"/>
        </w:rPr>
      </w:pPr>
      <w:r w:rsidRPr="00D70204">
        <w:rPr>
          <w:rFonts w:eastAsia="Calibri"/>
        </w:rPr>
        <w:t>а) труд как фактор роста;</w:t>
      </w:r>
    </w:p>
    <w:p w:rsidR="00A2718C" w:rsidRPr="00D70204" w:rsidRDefault="00A2718C" w:rsidP="00A2718C">
      <w:pPr>
        <w:autoSpaceDE w:val="0"/>
        <w:autoSpaceDN w:val="0"/>
        <w:adjustRightInd w:val="0"/>
        <w:rPr>
          <w:rFonts w:eastAsia="Calibri"/>
        </w:rPr>
      </w:pPr>
      <w:r w:rsidRPr="00D70204">
        <w:rPr>
          <w:rFonts w:eastAsia="Calibri"/>
        </w:rPr>
        <w:t>б) капитал как фактор роста;</w:t>
      </w:r>
    </w:p>
    <w:p w:rsidR="00A2718C" w:rsidRPr="00D70204" w:rsidRDefault="00A2718C" w:rsidP="00A2718C">
      <w:pPr>
        <w:autoSpaceDE w:val="0"/>
        <w:autoSpaceDN w:val="0"/>
        <w:adjustRightInd w:val="0"/>
        <w:rPr>
          <w:rFonts w:eastAsia="Calibri"/>
        </w:rPr>
      </w:pPr>
      <w:r w:rsidRPr="00D70204">
        <w:rPr>
          <w:rFonts w:eastAsia="Calibri"/>
        </w:rPr>
        <w:t>в) эффективное сочетание труда и капитала;</w:t>
      </w:r>
    </w:p>
    <w:p w:rsidR="00A2718C" w:rsidRDefault="00A2718C" w:rsidP="00A2718C">
      <w:pPr>
        <w:autoSpaceDE w:val="0"/>
        <w:autoSpaceDN w:val="0"/>
        <w:adjustRightInd w:val="0"/>
      </w:pPr>
      <w:r w:rsidRPr="00D70204">
        <w:rPr>
          <w:rFonts w:eastAsia="Calibri"/>
        </w:rPr>
        <w:t>г) экономии факторов производств</w:t>
      </w:r>
      <w:r>
        <w:rPr>
          <w:rFonts w:eastAsia="Calibri"/>
        </w:rPr>
        <w:t>а и улучшении организации произв</w:t>
      </w:r>
      <w:r w:rsidRPr="00D70204">
        <w:t>одства.</w:t>
      </w:r>
    </w:p>
    <w:p w:rsidR="00A2718C" w:rsidRDefault="00A2718C" w:rsidP="00A2718C">
      <w:pPr>
        <w:pStyle w:val="a7"/>
        <w:jc w:val="center"/>
        <w:rPr>
          <w:b/>
          <w:i/>
          <w:sz w:val="28"/>
          <w:szCs w:val="28"/>
        </w:rPr>
      </w:pPr>
    </w:p>
    <w:p w:rsidR="00A2718C" w:rsidRPr="00F73810" w:rsidRDefault="00A2718C" w:rsidP="00A2718C">
      <w:pPr>
        <w:pStyle w:val="a7"/>
        <w:jc w:val="center"/>
        <w:rPr>
          <w:sz w:val="28"/>
          <w:szCs w:val="28"/>
        </w:rPr>
      </w:pPr>
      <w:r w:rsidRPr="00F73810">
        <w:rPr>
          <w:b/>
          <w:i/>
          <w:sz w:val="28"/>
          <w:szCs w:val="28"/>
        </w:rPr>
        <w:t>Задачи для самостоятельной работы</w:t>
      </w:r>
    </w:p>
    <w:p w:rsidR="00A2718C" w:rsidRPr="005505A3" w:rsidRDefault="00A2718C" w:rsidP="00A2718C">
      <w:pPr>
        <w:pStyle w:val="a7"/>
        <w:spacing w:after="0" w:line="240" w:lineRule="auto"/>
        <w:jc w:val="both"/>
        <w:rPr>
          <w:sz w:val="28"/>
          <w:szCs w:val="28"/>
        </w:rPr>
      </w:pPr>
      <w:r>
        <w:rPr>
          <w:sz w:val="28"/>
          <w:szCs w:val="28"/>
        </w:rPr>
        <w:t xml:space="preserve">1. </w:t>
      </w:r>
      <w:r w:rsidRPr="005505A3">
        <w:rPr>
          <w:sz w:val="28"/>
          <w:szCs w:val="28"/>
        </w:rPr>
        <w:t xml:space="preserve">Агрегированная производственная функция имеет вид: </w:t>
      </w:r>
    </w:p>
    <w:p w:rsidR="00A2718C" w:rsidRPr="005505A3" w:rsidRDefault="00A2718C" w:rsidP="00A2718C">
      <w:pPr>
        <w:pStyle w:val="a7"/>
        <w:spacing w:after="0" w:line="240" w:lineRule="auto"/>
        <w:jc w:val="both"/>
        <w:rPr>
          <w:sz w:val="28"/>
          <w:szCs w:val="28"/>
        </w:rPr>
      </w:pPr>
      <m:oMathPara>
        <m:oMath>
          <m:r>
            <m:rPr>
              <m:sty m:val="p"/>
            </m:rPr>
            <w:rPr>
              <w:rFonts w:ascii="Cambria Math" w:hAnsi="Cambria Math"/>
              <w:sz w:val="28"/>
              <w:szCs w:val="28"/>
            </w:rPr>
            <m:t>Y=</m:t>
          </m:r>
          <m:rad>
            <m:radPr>
              <m:degHide m:val="on"/>
              <m:ctrlPr>
                <w:rPr>
                  <w:rFonts w:ascii="Cambria Math" w:hAnsi="Cambria Math"/>
                  <w:sz w:val="28"/>
                  <w:szCs w:val="28"/>
                </w:rPr>
              </m:ctrlPr>
            </m:radPr>
            <m:deg/>
            <m:e>
              <m:r>
                <m:rPr>
                  <m:sty m:val="p"/>
                </m:rPr>
                <w:rPr>
                  <w:rFonts w:ascii="Cambria Math" w:hAnsi="Cambria Math"/>
                  <w:sz w:val="28"/>
                  <w:szCs w:val="28"/>
                </w:rPr>
                <m:t>HKL</m:t>
              </m:r>
            </m:e>
          </m:rad>
        </m:oMath>
      </m:oMathPara>
    </w:p>
    <w:p w:rsidR="00A2718C" w:rsidRPr="005505A3" w:rsidRDefault="00A2718C" w:rsidP="00A2718C">
      <w:pPr>
        <w:pStyle w:val="a7"/>
        <w:spacing w:after="0" w:line="240" w:lineRule="auto"/>
        <w:jc w:val="both"/>
        <w:rPr>
          <w:sz w:val="28"/>
          <w:szCs w:val="28"/>
        </w:rPr>
      </w:pPr>
      <w:r w:rsidRPr="005505A3">
        <w:rPr>
          <w:sz w:val="28"/>
          <w:szCs w:val="28"/>
        </w:rPr>
        <w:t xml:space="preserve">где H характеризует человеческий капитал. Пусть фондовооруженность в Шри-Ланке и Египте одинакова, но уровень образования в Египте вдвое выше. Предположим, что в Египте H = 2, K = 200, L = 200, а в Шри-Ланке H = 1, K = 100, L = 100. </w:t>
      </w:r>
    </w:p>
    <w:p w:rsidR="00A2718C" w:rsidRPr="005505A3" w:rsidRDefault="00A2718C" w:rsidP="00A2718C">
      <w:pPr>
        <w:pStyle w:val="a7"/>
        <w:spacing w:after="0" w:line="240" w:lineRule="auto"/>
        <w:jc w:val="both"/>
        <w:rPr>
          <w:sz w:val="28"/>
          <w:szCs w:val="28"/>
        </w:rPr>
      </w:pPr>
      <w:r w:rsidRPr="005505A3">
        <w:rPr>
          <w:sz w:val="28"/>
          <w:szCs w:val="28"/>
        </w:rPr>
        <w:t>1) Чему равно отношение предельных продуктов капитала в этих странах?</w:t>
      </w:r>
    </w:p>
    <w:p w:rsidR="00A2718C" w:rsidRPr="005505A3" w:rsidRDefault="00A2718C" w:rsidP="00A2718C">
      <w:pPr>
        <w:pStyle w:val="a7"/>
        <w:spacing w:after="0" w:line="240" w:lineRule="auto"/>
        <w:jc w:val="both"/>
        <w:rPr>
          <w:sz w:val="28"/>
          <w:szCs w:val="28"/>
        </w:rPr>
      </w:pPr>
      <w:r w:rsidRPr="005505A3">
        <w:rPr>
          <w:sz w:val="28"/>
          <w:szCs w:val="28"/>
        </w:rPr>
        <w:t>2) Чему равно отношение предельных продуктов человеческого капитала в этих странах?</w:t>
      </w:r>
    </w:p>
    <w:p w:rsidR="00A2718C" w:rsidRPr="001A4508" w:rsidRDefault="00A2718C" w:rsidP="00A2718C">
      <w:pPr>
        <w:pStyle w:val="a7"/>
        <w:spacing w:after="0" w:line="240" w:lineRule="auto"/>
        <w:jc w:val="both"/>
        <w:rPr>
          <w:sz w:val="28"/>
          <w:szCs w:val="28"/>
        </w:rPr>
      </w:pPr>
      <w:r w:rsidRPr="001A4508">
        <w:rPr>
          <w:sz w:val="28"/>
          <w:szCs w:val="28"/>
        </w:rPr>
        <w:t xml:space="preserve">(Ответ: 1) </w:t>
      </w:r>
      <m:oMath>
        <m:rad>
          <m:radPr>
            <m:degHide m:val="on"/>
            <m:ctrlPr>
              <w:rPr>
                <w:rFonts w:ascii="Cambria Math" w:hAnsi="Cambria Math"/>
                <w:i/>
                <w:sz w:val="28"/>
                <w:szCs w:val="28"/>
              </w:rPr>
            </m:ctrlPr>
          </m:radPr>
          <m:deg/>
          <m:e>
            <m:r>
              <w:rPr>
                <w:rFonts w:ascii="Cambria Math" w:hAnsi="Cambria Math"/>
                <w:sz w:val="28"/>
                <w:szCs w:val="28"/>
              </w:rPr>
              <m:t>2</m:t>
            </m:r>
          </m:e>
        </m:rad>
      </m:oMath>
      <w:r w:rsidRPr="001A4508">
        <w:rPr>
          <w:sz w:val="28"/>
          <w:szCs w:val="28"/>
        </w:rPr>
        <w:t xml:space="preserve">; 2) </w:t>
      </w:r>
      <m:oMath>
        <m:rad>
          <m:radPr>
            <m:degHide m:val="on"/>
            <m:ctrlPr>
              <w:rPr>
                <w:rFonts w:ascii="Cambria Math" w:hAnsi="Cambria Math"/>
                <w:i/>
                <w:sz w:val="28"/>
                <w:szCs w:val="28"/>
              </w:rPr>
            </m:ctrlPr>
          </m:radPr>
          <m:deg/>
          <m:e>
            <m:r>
              <w:rPr>
                <w:rFonts w:ascii="Cambria Math" w:hAnsi="Cambria Math"/>
                <w:sz w:val="28"/>
                <w:szCs w:val="28"/>
              </w:rPr>
              <m:t>2</m:t>
            </m:r>
          </m:e>
        </m:rad>
      </m:oMath>
      <w:r w:rsidRPr="001A4508">
        <w:rPr>
          <w:sz w:val="28"/>
          <w:szCs w:val="28"/>
        </w:rPr>
        <w:t>)</w:t>
      </w:r>
    </w:p>
    <w:p w:rsidR="00A2718C" w:rsidRPr="005505A3" w:rsidRDefault="00A2718C" w:rsidP="00A2718C">
      <w:pPr>
        <w:pStyle w:val="a7"/>
        <w:spacing w:after="0" w:line="240" w:lineRule="auto"/>
        <w:jc w:val="both"/>
        <w:rPr>
          <w:sz w:val="28"/>
          <w:szCs w:val="28"/>
        </w:rPr>
      </w:pPr>
    </w:p>
    <w:p w:rsidR="00A2718C" w:rsidRPr="001A4508" w:rsidRDefault="00A2718C" w:rsidP="00A2718C">
      <w:pPr>
        <w:pStyle w:val="a7"/>
        <w:spacing w:after="0" w:line="240" w:lineRule="auto"/>
        <w:jc w:val="both"/>
        <w:rPr>
          <w:sz w:val="28"/>
          <w:szCs w:val="28"/>
        </w:rPr>
      </w:pPr>
      <w:r w:rsidRPr="005505A3">
        <w:rPr>
          <w:sz w:val="28"/>
          <w:szCs w:val="28"/>
        </w:rPr>
        <w:t>2. Пусть для некоторой переменной Z(t) выполняется следующее соотношение: Z(t) = X(t)Y(t) . Показать, что тогда выполняется следующее равенство:</w:t>
      </w:r>
    </w:p>
    <w:p w:rsidR="00A2718C" w:rsidRDefault="00A2718C" w:rsidP="00A2718C">
      <w:pPr>
        <w:pStyle w:val="a7"/>
        <w:spacing w:after="0" w:line="240" w:lineRule="auto"/>
        <w:jc w:val="both"/>
        <w:rPr>
          <w:sz w:val="28"/>
          <w:szCs w:val="28"/>
          <w:lang w:val="en-US"/>
        </w:rPr>
      </w:pPr>
      <m:oMathPara>
        <m:oMath>
          <m:f>
            <m:fPr>
              <m:ctrlPr>
                <w:rPr>
                  <w:rFonts w:ascii="Cambria Math" w:hAnsi="Cambria Math"/>
                  <w:i/>
                  <w:sz w:val="28"/>
                  <w:szCs w:val="28"/>
                  <w:lang w:val="en-US"/>
                </w:rPr>
              </m:ctrlPr>
            </m:fPr>
            <m:num>
              <m:acc>
                <m:accPr>
                  <m:chr m:val="̇"/>
                  <m:ctrlPr>
                    <w:rPr>
                      <w:rFonts w:ascii="Cambria Math" w:hAnsi="Cambria Math"/>
                      <w:i/>
                      <w:sz w:val="28"/>
                      <w:szCs w:val="28"/>
                      <w:lang w:val="en-US"/>
                    </w:rPr>
                  </m:ctrlPr>
                </m:accPr>
                <m:e>
                  <m:r>
                    <w:rPr>
                      <w:rFonts w:ascii="Cambria Math" w:hAnsi="Cambria Math"/>
                      <w:sz w:val="28"/>
                      <w:szCs w:val="28"/>
                      <w:lang w:val="en-US"/>
                    </w:rPr>
                    <m:t>Z(t)</m:t>
                  </m:r>
                </m:e>
              </m:acc>
            </m:num>
            <m:den>
              <m:r>
                <w:rPr>
                  <w:rFonts w:ascii="Cambria Math" w:hAnsi="Cambria Math"/>
                  <w:sz w:val="28"/>
                  <w:szCs w:val="28"/>
                  <w:lang w:val="en-US"/>
                </w:rPr>
                <m:t>Z(t)</m:t>
              </m:r>
            </m:den>
          </m:f>
          <m:r>
            <w:rPr>
              <w:rFonts w:ascii="Cambria Math" w:hAnsi="Cambria Math"/>
              <w:sz w:val="28"/>
              <w:szCs w:val="28"/>
              <w:lang w:val="en-US"/>
            </w:rPr>
            <m:t>=</m:t>
          </m:r>
          <m:f>
            <m:fPr>
              <m:ctrlPr>
                <w:rPr>
                  <w:rFonts w:ascii="Cambria Math" w:hAnsi="Cambria Math"/>
                  <w:i/>
                  <w:sz w:val="28"/>
                  <w:szCs w:val="28"/>
                  <w:lang w:val="en-US"/>
                </w:rPr>
              </m:ctrlPr>
            </m:fPr>
            <m:num>
              <m:acc>
                <m:accPr>
                  <m:chr m:val="̇"/>
                  <m:ctrlPr>
                    <w:rPr>
                      <w:rFonts w:ascii="Cambria Math" w:hAnsi="Cambria Math"/>
                      <w:i/>
                      <w:sz w:val="28"/>
                      <w:szCs w:val="28"/>
                      <w:lang w:val="en-US"/>
                    </w:rPr>
                  </m:ctrlPr>
                </m:accPr>
                <m:e>
                  <m:r>
                    <w:rPr>
                      <w:rFonts w:ascii="Cambria Math" w:hAnsi="Cambria Math"/>
                      <w:sz w:val="28"/>
                      <w:szCs w:val="28"/>
                      <w:lang w:val="en-US"/>
                    </w:rPr>
                    <m:t>X(t)</m:t>
                  </m:r>
                </m:e>
              </m:acc>
            </m:num>
            <m:den>
              <m:r>
                <w:rPr>
                  <w:rFonts w:ascii="Cambria Math" w:hAnsi="Cambria Math"/>
                  <w:sz w:val="28"/>
                  <w:szCs w:val="28"/>
                  <w:lang w:val="en-US"/>
                </w:rPr>
                <m:t>X(t)</m:t>
              </m:r>
            </m:den>
          </m:f>
          <m:r>
            <w:rPr>
              <w:rFonts w:ascii="Cambria Math" w:hAnsi="Cambria Math"/>
              <w:sz w:val="28"/>
              <w:szCs w:val="28"/>
              <w:lang w:val="en-US"/>
            </w:rPr>
            <m:t>+</m:t>
          </m:r>
          <m:f>
            <m:fPr>
              <m:ctrlPr>
                <w:rPr>
                  <w:rFonts w:ascii="Cambria Math" w:hAnsi="Cambria Math"/>
                  <w:i/>
                  <w:sz w:val="28"/>
                  <w:szCs w:val="28"/>
                  <w:lang w:val="en-US"/>
                </w:rPr>
              </m:ctrlPr>
            </m:fPr>
            <m:num>
              <m:acc>
                <m:accPr>
                  <m:chr m:val="̇"/>
                  <m:ctrlPr>
                    <w:rPr>
                      <w:rFonts w:ascii="Cambria Math" w:hAnsi="Cambria Math"/>
                      <w:i/>
                      <w:sz w:val="28"/>
                      <w:szCs w:val="28"/>
                      <w:lang w:val="en-US"/>
                    </w:rPr>
                  </m:ctrlPr>
                </m:accPr>
                <m:e>
                  <m:r>
                    <w:rPr>
                      <w:rFonts w:ascii="Cambria Math" w:hAnsi="Cambria Math"/>
                      <w:sz w:val="28"/>
                      <w:szCs w:val="28"/>
                      <w:lang w:val="en-US"/>
                    </w:rPr>
                    <m:t>Y(t)</m:t>
                  </m:r>
                </m:e>
              </m:acc>
            </m:num>
            <m:den>
              <m:r>
                <w:rPr>
                  <w:rFonts w:ascii="Cambria Math" w:hAnsi="Cambria Math"/>
                  <w:sz w:val="28"/>
                  <w:szCs w:val="28"/>
                  <w:lang w:val="en-US"/>
                </w:rPr>
                <m:t>Y(t)</m:t>
              </m:r>
            </m:den>
          </m:f>
        </m:oMath>
      </m:oMathPara>
    </w:p>
    <w:p w:rsidR="00A2718C" w:rsidRDefault="00A2718C" w:rsidP="00A2718C">
      <w:pPr>
        <w:pStyle w:val="a7"/>
        <w:spacing w:after="0" w:line="240" w:lineRule="auto"/>
        <w:jc w:val="both"/>
        <w:rPr>
          <w:sz w:val="28"/>
          <w:szCs w:val="28"/>
          <w:lang w:val="en-US"/>
        </w:rPr>
      </w:pPr>
    </w:p>
    <w:p w:rsidR="00A2718C" w:rsidRPr="00856062" w:rsidRDefault="00A2718C" w:rsidP="00A2718C">
      <w:pPr>
        <w:pStyle w:val="a7"/>
        <w:spacing w:after="0" w:line="240" w:lineRule="auto"/>
        <w:jc w:val="both"/>
        <w:rPr>
          <w:sz w:val="28"/>
          <w:szCs w:val="28"/>
        </w:rPr>
      </w:pPr>
      <w:r w:rsidRPr="00856062">
        <w:rPr>
          <w:sz w:val="28"/>
          <w:szCs w:val="28"/>
        </w:rPr>
        <w:t xml:space="preserve">3. Насколько успешными с точки зрения долгосрочного экономического роста могут быть действия правительства по: </w:t>
      </w:r>
    </w:p>
    <w:p w:rsidR="00A2718C" w:rsidRPr="00856062" w:rsidRDefault="00A2718C" w:rsidP="00A2718C">
      <w:pPr>
        <w:pStyle w:val="a7"/>
        <w:spacing w:after="0" w:line="240" w:lineRule="auto"/>
        <w:jc w:val="both"/>
        <w:rPr>
          <w:sz w:val="28"/>
          <w:szCs w:val="28"/>
        </w:rPr>
      </w:pPr>
      <w:r w:rsidRPr="00856062">
        <w:rPr>
          <w:sz w:val="28"/>
          <w:szCs w:val="28"/>
        </w:rPr>
        <w:t xml:space="preserve">1) увеличению предложения труда; </w:t>
      </w:r>
    </w:p>
    <w:p w:rsidR="00A2718C" w:rsidRDefault="00A2718C" w:rsidP="00A2718C">
      <w:pPr>
        <w:pStyle w:val="a7"/>
        <w:spacing w:after="0" w:line="240" w:lineRule="auto"/>
        <w:jc w:val="both"/>
        <w:rPr>
          <w:sz w:val="28"/>
          <w:szCs w:val="28"/>
        </w:rPr>
      </w:pPr>
      <w:r w:rsidRPr="00856062">
        <w:rPr>
          <w:sz w:val="28"/>
          <w:szCs w:val="28"/>
        </w:rPr>
        <w:t>2) увеличению предложения капитала?</w:t>
      </w:r>
    </w:p>
    <w:p w:rsidR="00A2718C" w:rsidRDefault="00A2718C" w:rsidP="00A2718C">
      <w:pPr>
        <w:pStyle w:val="a7"/>
        <w:spacing w:after="0" w:line="240" w:lineRule="auto"/>
        <w:jc w:val="both"/>
        <w:rPr>
          <w:sz w:val="28"/>
          <w:szCs w:val="28"/>
        </w:rPr>
      </w:pPr>
    </w:p>
    <w:p w:rsidR="00A2718C" w:rsidRPr="00D70204" w:rsidRDefault="00A2718C" w:rsidP="00A2718C">
      <w:pPr>
        <w:autoSpaceDE w:val="0"/>
        <w:autoSpaceDN w:val="0"/>
        <w:adjustRightInd w:val="0"/>
        <w:jc w:val="both"/>
        <w:rPr>
          <w:rFonts w:eastAsia="Calibri"/>
        </w:rPr>
      </w:pPr>
      <w:r>
        <w:rPr>
          <w:rFonts w:eastAsia="Calibri"/>
        </w:rPr>
        <w:t xml:space="preserve">4. </w:t>
      </w:r>
      <w:r w:rsidRPr="00D70204">
        <w:rPr>
          <w:rFonts w:eastAsia="Calibri"/>
        </w:rPr>
        <w:t>Предположим, что производственная функция имеет вид Y = AK</w:t>
      </w:r>
      <w:r>
        <w:rPr>
          <w:rFonts w:eastAsia="Calibri"/>
          <w:vertAlign w:val="superscript"/>
        </w:rPr>
        <w:t>0,4</w:t>
      </w:r>
      <w:r w:rsidRPr="00D70204">
        <w:rPr>
          <w:rFonts w:eastAsia="Calibri"/>
        </w:rPr>
        <w:t>L</w:t>
      </w:r>
      <w:r>
        <w:rPr>
          <w:rFonts w:eastAsia="Calibri"/>
          <w:vertAlign w:val="superscript"/>
        </w:rPr>
        <w:t>0,6</w:t>
      </w:r>
      <w:r w:rsidRPr="00D70204">
        <w:rPr>
          <w:rFonts w:eastAsia="Calibri"/>
        </w:rPr>
        <w:t>.</w:t>
      </w:r>
    </w:p>
    <w:p w:rsidR="00A2718C" w:rsidRPr="00D70204" w:rsidRDefault="00A2718C" w:rsidP="00A2718C">
      <w:pPr>
        <w:autoSpaceDE w:val="0"/>
        <w:autoSpaceDN w:val="0"/>
        <w:adjustRightInd w:val="0"/>
        <w:jc w:val="both"/>
      </w:pPr>
      <w:r w:rsidRPr="00D70204">
        <w:rPr>
          <w:rFonts w:eastAsia="Calibri"/>
        </w:rPr>
        <w:t>Рассчитайте темп роста объема производства, если общая производительность факторов растет с темпом 1,5% в год, размер капитала увеличивается с годовым темпом 3%, а численность занятых растет с темпом 2% в год.</w:t>
      </w:r>
    </w:p>
    <w:p w:rsidR="00A2718C" w:rsidRPr="001A4508" w:rsidRDefault="00A2718C" w:rsidP="00A2718C">
      <w:pPr>
        <w:pStyle w:val="a7"/>
        <w:spacing w:after="0" w:line="240" w:lineRule="auto"/>
        <w:jc w:val="both"/>
        <w:rPr>
          <w:sz w:val="28"/>
          <w:szCs w:val="28"/>
        </w:rPr>
      </w:pPr>
      <w:r w:rsidRPr="00840603">
        <w:rPr>
          <w:sz w:val="28"/>
          <w:szCs w:val="28"/>
        </w:rPr>
        <w:t>(Ответ: 3,9%)</w:t>
      </w:r>
    </w:p>
    <w:p w:rsidR="00A2718C" w:rsidRPr="00D70204" w:rsidRDefault="00A2718C" w:rsidP="00A2718C">
      <w:pPr>
        <w:autoSpaceDE w:val="0"/>
        <w:autoSpaceDN w:val="0"/>
        <w:adjustRightInd w:val="0"/>
      </w:pPr>
    </w:p>
    <w:p w:rsidR="00A2718C" w:rsidRDefault="00A2718C" w:rsidP="00A2718C">
      <w:pPr>
        <w:jc w:val="both"/>
        <w:rPr>
          <w:b/>
        </w:rPr>
      </w:pPr>
      <w:r w:rsidRPr="008169B3">
        <w:rPr>
          <w:b/>
          <w:i/>
        </w:rPr>
        <w:tab/>
      </w:r>
    </w:p>
    <w:p w:rsidR="00A2718C" w:rsidRDefault="00A2718C" w:rsidP="00A2718C">
      <w:pPr>
        <w:pStyle w:val="a7"/>
        <w:widowControl w:val="0"/>
        <w:ind w:firstLine="709"/>
        <w:jc w:val="both"/>
        <w:rPr>
          <w:b/>
          <w:sz w:val="28"/>
          <w:szCs w:val="28"/>
        </w:rPr>
      </w:pPr>
    </w:p>
    <w:p w:rsidR="00A2718C" w:rsidRDefault="00A2718C" w:rsidP="00A2718C">
      <w:pPr>
        <w:jc w:val="center"/>
        <w:rPr>
          <w:b/>
          <w:sz w:val="32"/>
          <w:szCs w:val="32"/>
        </w:rPr>
      </w:pPr>
      <w:r w:rsidRPr="0073541D">
        <w:rPr>
          <w:b/>
          <w:sz w:val="32"/>
          <w:szCs w:val="32"/>
        </w:rPr>
        <w:lastRenderedPageBreak/>
        <w:t xml:space="preserve">Требования к </w:t>
      </w:r>
      <w:r>
        <w:rPr>
          <w:b/>
          <w:sz w:val="32"/>
          <w:szCs w:val="32"/>
        </w:rPr>
        <w:t>оформлению курсовой работы</w:t>
      </w:r>
    </w:p>
    <w:p w:rsidR="00A2718C" w:rsidRPr="0073541D" w:rsidRDefault="00A2718C" w:rsidP="00A2718C">
      <w:pPr>
        <w:jc w:val="center"/>
        <w:rPr>
          <w:b/>
          <w:sz w:val="32"/>
          <w:szCs w:val="32"/>
        </w:rPr>
      </w:pPr>
    </w:p>
    <w:p w:rsidR="00A2718C" w:rsidRDefault="00A2718C" w:rsidP="00A2718C">
      <w:pPr>
        <w:ind w:firstLine="720"/>
        <w:jc w:val="both"/>
      </w:pPr>
      <w:r>
        <w:t>Курсовая работа – это одна из итоговых форм контроля знаний студента. В курсовой работе студенты должны продемонстрировать умение работать с учебной и научной литературой, самостоятельно излагать материал, проводить анализ и делать выводы по результатам исследования. Работы необходимо оформить в соответствии со стандартными для высшей школы требованиями.</w:t>
      </w:r>
    </w:p>
    <w:p w:rsidR="00A2718C" w:rsidRDefault="00A2718C" w:rsidP="00A2718C">
      <w:pPr>
        <w:ind w:firstLine="720"/>
        <w:jc w:val="both"/>
      </w:pPr>
      <w:r>
        <w:t>Объем курсовой работы составляет 30-35 страниц компьютерного набора 14 шрифта через 1,5 интервала (40-45 рукописных страниц.).</w:t>
      </w:r>
    </w:p>
    <w:p w:rsidR="00A2718C" w:rsidRDefault="00A2718C" w:rsidP="00A2718C">
      <w:pPr>
        <w:ind w:firstLine="720"/>
        <w:jc w:val="both"/>
      </w:pPr>
      <w:r>
        <w:t>Работа должна быть написана на белой бумаге формата А4, текст должен быть расположен только на одной стороне листа. Работу нужно  оформить  в скоросшиватель или специальную папку для дипломов и курсовых работ. Нумерация страниц начинается со второй страницы  и располагается внизу.</w:t>
      </w:r>
    </w:p>
    <w:p w:rsidR="00A2718C" w:rsidRDefault="00A2718C" w:rsidP="00A2718C">
      <w:pPr>
        <w:ind w:firstLine="720"/>
        <w:jc w:val="both"/>
      </w:pPr>
      <w:r>
        <w:t>Курсовая работа включает в себя следующие элементы:</w:t>
      </w:r>
    </w:p>
    <w:p w:rsidR="00A2718C" w:rsidRDefault="00A2718C" w:rsidP="00A2718C">
      <w:pPr>
        <w:ind w:firstLine="720"/>
        <w:jc w:val="both"/>
      </w:pPr>
      <w:r>
        <w:t>- титульный лист;</w:t>
      </w:r>
    </w:p>
    <w:p w:rsidR="00A2718C" w:rsidRDefault="00A2718C" w:rsidP="00A2718C">
      <w:pPr>
        <w:ind w:firstLine="720"/>
        <w:jc w:val="both"/>
      </w:pPr>
      <w:r>
        <w:t>- план (содержание) работы;</w:t>
      </w:r>
    </w:p>
    <w:p w:rsidR="00A2718C" w:rsidRDefault="00A2718C" w:rsidP="00A2718C">
      <w:pPr>
        <w:ind w:firstLine="720"/>
        <w:jc w:val="both"/>
      </w:pPr>
      <w:r>
        <w:t>- введение;</w:t>
      </w:r>
    </w:p>
    <w:p w:rsidR="00A2718C" w:rsidRDefault="00A2718C" w:rsidP="00A2718C">
      <w:pPr>
        <w:ind w:firstLine="720"/>
        <w:jc w:val="both"/>
      </w:pPr>
      <w:r>
        <w:t>- основной текст, состоящий из глав и параграфов;</w:t>
      </w:r>
    </w:p>
    <w:p w:rsidR="00A2718C" w:rsidRDefault="00A2718C" w:rsidP="00A2718C">
      <w:pPr>
        <w:ind w:firstLine="720"/>
        <w:jc w:val="both"/>
      </w:pPr>
      <w:r>
        <w:t>- заключение;</w:t>
      </w:r>
    </w:p>
    <w:p w:rsidR="00A2718C" w:rsidRDefault="00A2718C" w:rsidP="00A2718C">
      <w:pPr>
        <w:ind w:firstLine="720"/>
        <w:jc w:val="both"/>
      </w:pPr>
      <w:r>
        <w:t>- список использованной литературы;</w:t>
      </w:r>
    </w:p>
    <w:p w:rsidR="00A2718C" w:rsidRDefault="00A2718C" w:rsidP="00A2718C">
      <w:pPr>
        <w:ind w:firstLine="720"/>
        <w:jc w:val="both"/>
      </w:pPr>
      <w:r>
        <w:t>- приложения.</w:t>
      </w:r>
    </w:p>
    <w:p w:rsidR="00A2718C" w:rsidRDefault="00A2718C" w:rsidP="00A2718C">
      <w:pPr>
        <w:ind w:firstLine="720"/>
        <w:jc w:val="both"/>
      </w:pPr>
      <w:r>
        <w:rPr>
          <w:b/>
          <w:i/>
        </w:rPr>
        <w:t xml:space="preserve">Введение </w:t>
      </w:r>
      <w:r>
        <w:t xml:space="preserve">(1-2 страницы). Необходимо показать актуальность выбранной темы, ее значимость, и степень теоретической и практической разработки. </w:t>
      </w:r>
    </w:p>
    <w:p w:rsidR="00A2718C" w:rsidRDefault="00A2718C" w:rsidP="00A2718C">
      <w:pPr>
        <w:ind w:firstLine="720"/>
        <w:jc w:val="both"/>
      </w:pPr>
      <w:r>
        <w:rPr>
          <w:b/>
          <w:i/>
        </w:rPr>
        <w:t>Основной текст</w:t>
      </w:r>
      <w:r>
        <w:t xml:space="preserve">  включает главы (2-3), разбитые на параграфы. Первая глава теоретическая, предполагает изложение основных теоретических положений по данной теме (источниками информации является учебная литература). Вторая глава аналитическая – анализ данной проблемы по статистической информации (со ссылками на источники), по научной, дискуссионной литературе. Если есть третья глава, то это, как правило, проблемная информация (современное состояние, противоречия, перспективы…). Каждая глава в тексте начинается с новой страницы.</w:t>
      </w:r>
    </w:p>
    <w:p w:rsidR="00A2718C" w:rsidRDefault="00A2718C" w:rsidP="00A2718C">
      <w:pPr>
        <w:ind w:firstLine="720"/>
        <w:jc w:val="both"/>
      </w:pPr>
      <w:r w:rsidRPr="004B0451">
        <w:rPr>
          <w:b/>
          <w:i/>
        </w:rPr>
        <w:t>Заключение</w:t>
      </w:r>
      <w:r>
        <w:t>(1-2 страницы) обобщение материала и формулировка выводов по всей работе.</w:t>
      </w:r>
    </w:p>
    <w:p w:rsidR="00A2718C" w:rsidRPr="004B0451" w:rsidRDefault="00A2718C" w:rsidP="00A2718C">
      <w:pPr>
        <w:ind w:firstLine="720"/>
        <w:jc w:val="both"/>
      </w:pPr>
      <w:r>
        <w:rPr>
          <w:b/>
          <w:i/>
        </w:rPr>
        <w:t xml:space="preserve">Приложения </w:t>
      </w:r>
      <w:r>
        <w:t>содержат таблицы, расчеты, справочные материалы, документы.</w:t>
      </w:r>
    </w:p>
    <w:p w:rsidR="00A2718C" w:rsidRPr="0073541D" w:rsidRDefault="00A2718C" w:rsidP="00A2718C">
      <w:pPr>
        <w:jc w:val="center"/>
        <w:rPr>
          <w:b/>
          <w:i/>
          <w:sz w:val="32"/>
          <w:szCs w:val="32"/>
        </w:rPr>
      </w:pPr>
      <w:r>
        <w:br w:type="page"/>
      </w:r>
      <w:r w:rsidRPr="0073541D">
        <w:rPr>
          <w:b/>
          <w:i/>
          <w:sz w:val="32"/>
          <w:szCs w:val="32"/>
        </w:rPr>
        <w:lastRenderedPageBreak/>
        <w:t>Образец оформления титульного листа</w:t>
      </w:r>
    </w:p>
    <w:p w:rsidR="00A2718C" w:rsidRPr="003057F9" w:rsidRDefault="00A2718C" w:rsidP="00A2718C">
      <w:pPr>
        <w:jc w:val="center"/>
      </w:pPr>
    </w:p>
    <w:p w:rsidR="00A2718C" w:rsidRPr="003E286C" w:rsidRDefault="00A2718C" w:rsidP="00A2718C">
      <w:pPr>
        <w:jc w:val="center"/>
        <w:rPr>
          <w:szCs w:val="24"/>
        </w:rPr>
      </w:pPr>
      <w:r w:rsidRPr="003E286C">
        <w:rPr>
          <w:szCs w:val="24"/>
        </w:rPr>
        <w:t>МИНИСТЕРСТВО ОБРАЗОВАНИЯ И НАУКИ РОССИЙСКОЙ ФЕДЕРАЦИИ</w:t>
      </w:r>
    </w:p>
    <w:p w:rsidR="00A2718C" w:rsidRDefault="00A2718C" w:rsidP="00A2718C">
      <w:pPr>
        <w:jc w:val="center"/>
      </w:pPr>
    </w:p>
    <w:p w:rsidR="00A2718C" w:rsidRPr="00F47067" w:rsidRDefault="00A2718C" w:rsidP="00A2718C">
      <w:pPr>
        <w:jc w:val="center"/>
        <w:rPr>
          <w:b/>
        </w:rPr>
      </w:pPr>
      <w:r>
        <w:rPr>
          <w:b/>
        </w:rPr>
        <w:t xml:space="preserve">Федеральное </w:t>
      </w:r>
      <w:r w:rsidRPr="00F47067">
        <w:rPr>
          <w:b/>
        </w:rPr>
        <w:t>государственное</w:t>
      </w:r>
      <w:r>
        <w:rPr>
          <w:b/>
        </w:rPr>
        <w:t xml:space="preserve">  автономное </w:t>
      </w:r>
      <w:r w:rsidRPr="00F47067">
        <w:rPr>
          <w:b/>
        </w:rPr>
        <w:t>образовательное учреждение высшего образования</w:t>
      </w:r>
    </w:p>
    <w:p w:rsidR="00A2718C" w:rsidRPr="00F47067" w:rsidRDefault="00A2718C" w:rsidP="00A2718C">
      <w:pPr>
        <w:jc w:val="center"/>
      </w:pPr>
      <w:r w:rsidRPr="00F47067">
        <w:t>«Нижегородский государственный университет им. Н.И. Лобачевского»</w:t>
      </w:r>
    </w:p>
    <w:p w:rsidR="00A2718C" w:rsidRDefault="00A2718C" w:rsidP="00A2718C">
      <w:pPr>
        <w:jc w:val="center"/>
        <w:rPr>
          <w:sz w:val="32"/>
          <w:szCs w:val="32"/>
        </w:rPr>
      </w:pPr>
    </w:p>
    <w:p w:rsidR="00A2718C" w:rsidRPr="00850167" w:rsidRDefault="00A2718C" w:rsidP="00A2718C">
      <w:pPr>
        <w:jc w:val="center"/>
      </w:pPr>
      <w:r>
        <w:t>Институт экономики и предпринимательства</w:t>
      </w:r>
    </w:p>
    <w:p w:rsidR="00A2718C" w:rsidRPr="00850167" w:rsidRDefault="00A2718C" w:rsidP="00A2718C">
      <w:pPr>
        <w:jc w:val="center"/>
      </w:pPr>
    </w:p>
    <w:p w:rsidR="00A2718C" w:rsidRDefault="00A2718C" w:rsidP="00A2718C">
      <w:pPr>
        <w:jc w:val="center"/>
        <w:rPr>
          <w:sz w:val="32"/>
          <w:szCs w:val="32"/>
        </w:rPr>
      </w:pPr>
      <w:r w:rsidRPr="00850167">
        <w:t>Кафедра экономической теории</w:t>
      </w:r>
      <w:r>
        <w:t xml:space="preserve"> и методологии</w:t>
      </w:r>
    </w:p>
    <w:p w:rsidR="00A2718C" w:rsidRPr="004B1491" w:rsidRDefault="00A2718C" w:rsidP="00A2718C">
      <w:pPr>
        <w:jc w:val="center"/>
      </w:pPr>
    </w:p>
    <w:p w:rsidR="00A2718C" w:rsidRDefault="00A2718C" w:rsidP="00A2718C">
      <w:pPr>
        <w:tabs>
          <w:tab w:val="num" w:pos="0"/>
        </w:tabs>
        <w:jc w:val="center"/>
        <w:rPr>
          <w:b/>
          <w:sz w:val="40"/>
          <w:szCs w:val="40"/>
        </w:rPr>
      </w:pPr>
      <w:r w:rsidRPr="002D23FE">
        <w:rPr>
          <w:b/>
          <w:sz w:val="40"/>
          <w:szCs w:val="40"/>
        </w:rPr>
        <w:t xml:space="preserve">Курсовая работа </w:t>
      </w:r>
    </w:p>
    <w:p w:rsidR="00A2718C" w:rsidRDefault="00A2718C" w:rsidP="00A2718C">
      <w:pPr>
        <w:jc w:val="center"/>
      </w:pPr>
      <w:r>
        <w:t>по д</w:t>
      </w:r>
      <w:r w:rsidRPr="004B1491">
        <w:t>исциплин</w:t>
      </w:r>
      <w:r>
        <w:t>е</w:t>
      </w:r>
      <w:r w:rsidRPr="004B1491">
        <w:t xml:space="preserve"> «</w:t>
      </w:r>
      <w:r>
        <w:t>Макроэкономика</w:t>
      </w:r>
      <w:r w:rsidRPr="004B1491">
        <w:t>»</w:t>
      </w:r>
    </w:p>
    <w:p w:rsidR="00A2718C" w:rsidRPr="002D23FE" w:rsidRDefault="00A2718C" w:rsidP="00A2718C">
      <w:pPr>
        <w:tabs>
          <w:tab w:val="num" w:pos="0"/>
        </w:tabs>
        <w:jc w:val="center"/>
        <w:rPr>
          <w:b/>
          <w:sz w:val="40"/>
          <w:szCs w:val="40"/>
        </w:rPr>
      </w:pPr>
      <w:r w:rsidRPr="002D23FE">
        <w:rPr>
          <w:b/>
          <w:sz w:val="40"/>
          <w:szCs w:val="40"/>
        </w:rPr>
        <w:t>на тему:</w:t>
      </w:r>
    </w:p>
    <w:p w:rsidR="00A2718C" w:rsidRDefault="00A2718C" w:rsidP="00A2718C">
      <w:pPr>
        <w:tabs>
          <w:tab w:val="num" w:pos="0"/>
        </w:tabs>
        <w:jc w:val="both"/>
      </w:pPr>
      <w:r>
        <w:t xml:space="preserve">           ______________________________________________________</w:t>
      </w:r>
    </w:p>
    <w:p w:rsidR="00A2718C" w:rsidRDefault="00A2718C" w:rsidP="00A2718C">
      <w:pPr>
        <w:tabs>
          <w:tab w:val="num" w:pos="0"/>
        </w:tabs>
        <w:jc w:val="both"/>
      </w:pPr>
      <w:r>
        <w:t xml:space="preserve">         _______________________________________________________</w:t>
      </w:r>
    </w:p>
    <w:p w:rsidR="00A2718C" w:rsidRDefault="00A2718C" w:rsidP="00A2718C">
      <w:pPr>
        <w:tabs>
          <w:tab w:val="num" w:pos="0"/>
        </w:tabs>
        <w:jc w:val="both"/>
      </w:pPr>
    </w:p>
    <w:p w:rsidR="00A2718C" w:rsidRDefault="00A2718C" w:rsidP="00A2718C">
      <w:pPr>
        <w:tabs>
          <w:tab w:val="num" w:pos="0"/>
        </w:tabs>
        <w:jc w:val="both"/>
      </w:pPr>
      <w:r>
        <w:t xml:space="preserve">                                                                                        Выполнил(а) студент(ка)</w:t>
      </w:r>
    </w:p>
    <w:p w:rsidR="00A2718C" w:rsidRDefault="00A2718C" w:rsidP="00A2718C">
      <w:pPr>
        <w:tabs>
          <w:tab w:val="num" w:pos="0"/>
        </w:tabs>
        <w:jc w:val="both"/>
      </w:pPr>
      <w:r>
        <w:t xml:space="preserve">                                                                                        группы_______________</w:t>
      </w:r>
    </w:p>
    <w:p w:rsidR="00A2718C" w:rsidRDefault="00A2718C" w:rsidP="00A2718C">
      <w:pPr>
        <w:tabs>
          <w:tab w:val="num" w:pos="0"/>
        </w:tabs>
        <w:jc w:val="both"/>
      </w:pPr>
      <w:r>
        <w:t xml:space="preserve">                                                                                        ФИО (полностью)______</w:t>
      </w:r>
    </w:p>
    <w:p w:rsidR="00A2718C" w:rsidRDefault="00A2718C" w:rsidP="00A2718C">
      <w:pPr>
        <w:tabs>
          <w:tab w:val="num" w:pos="0"/>
        </w:tabs>
        <w:jc w:val="both"/>
      </w:pPr>
      <w:r>
        <w:t xml:space="preserve">                                                                                         _____________________</w:t>
      </w:r>
    </w:p>
    <w:p w:rsidR="00A2718C" w:rsidRDefault="00A2718C" w:rsidP="00A2718C">
      <w:pPr>
        <w:tabs>
          <w:tab w:val="num" w:pos="0"/>
        </w:tabs>
        <w:jc w:val="both"/>
      </w:pPr>
    </w:p>
    <w:p w:rsidR="00A2718C" w:rsidRDefault="00A2718C" w:rsidP="00A2718C">
      <w:pPr>
        <w:tabs>
          <w:tab w:val="num" w:pos="0"/>
        </w:tabs>
        <w:jc w:val="both"/>
      </w:pPr>
      <w:r>
        <w:t xml:space="preserve">                                                                                       Научный руководитель:</w:t>
      </w:r>
    </w:p>
    <w:p w:rsidR="00A2718C" w:rsidRDefault="00A2718C" w:rsidP="00A2718C">
      <w:pPr>
        <w:tabs>
          <w:tab w:val="num" w:pos="0"/>
        </w:tabs>
        <w:jc w:val="right"/>
      </w:pPr>
      <w:r w:rsidRPr="00183AB1">
        <w:rPr>
          <w:u w:val="single"/>
        </w:rPr>
        <w:t>уч</w:t>
      </w:r>
      <w:r>
        <w:rPr>
          <w:u w:val="single"/>
        </w:rPr>
        <w:t xml:space="preserve">. </w:t>
      </w:r>
      <w:r w:rsidRPr="00183AB1">
        <w:rPr>
          <w:u w:val="single"/>
        </w:rPr>
        <w:t>степень, уч.звание</w:t>
      </w:r>
      <w:r>
        <w:t>___</w:t>
      </w:r>
    </w:p>
    <w:p w:rsidR="00A2718C" w:rsidRDefault="00A2718C" w:rsidP="00A2718C">
      <w:pPr>
        <w:tabs>
          <w:tab w:val="num" w:pos="0"/>
        </w:tabs>
        <w:jc w:val="both"/>
      </w:pPr>
      <w:r>
        <w:t xml:space="preserve">                                                                                       ______________________</w:t>
      </w:r>
    </w:p>
    <w:p w:rsidR="00A2718C" w:rsidRDefault="00A2718C" w:rsidP="00A2718C">
      <w:pPr>
        <w:tabs>
          <w:tab w:val="num" w:pos="0"/>
        </w:tabs>
        <w:jc w:val="both"/>
      </w:pPr>
      <w:r>
        <w:t xml:space="preserve">                                                                                       ФИО__________________   </w:t>
      </w:r>
    </w:p>
    <w:p w:rsidR="00A2718C" w:rsidRDefault="00A2718C" w:rsidP="00A2718C">
      <w:pPr>
        <w:tabs>
          <w:tab w:val="num" w:pos="0"/>
        </w:tabs>
        <w:jc w:val="both"/>
      </w:pPr>
    </w:p>
    <w:p w:rsidR="00A2718C" w:rsidRDefault="00A2718C" w:rsidP="00A2718C">
      <w:pPr>
        <w:tabs>
          <w:tab w:val="num" w:pos="0"/>
        </w:tabs>
        <w:jc w:val="both"/>
      </w:pPr>
    </w:p>
    <w:p w:rsidR="00A2718C" w:rsidRDefault="00A2718C" w:rsidP="00A2718C">
      <w:pPr>
        <w:tabs>
          <w:tab w:val="num" w:pos="0"/>
        </w:tabs>
        <w:jc w:val="both"/>
      </w:pPr>
    </w:p>
    <w:p w:rsidR="00A2718C" w:rsidRDefault="00A2718C" w:rsidP="00A2718C">
      <w:pPr>
        <w:tabs>
          <w:tab w:val="num" w:pos="0"/>
        </w:tabs>
        <w:jc w:val="both"/>
      </w:pPr>
    </w:p>
    <w:p w:rsidR="00A2718C" w:rsidRDefault="00A2718C" w:rsidP="00A2718C">
      <w:pPr>
        <w:tabs>
          <w:tab w:val="num" w:pos="0"/>
        </w:tabs>
        <w:jc w:val="both"/>
      </w:pPr>
    </w:p>
    <w:p w:rsidR="00A2718C" w:rsidRDefault="00A2718C" w:rsidP="00A2718C">
      <w:pPr>
        <w:tabs>
          <w:tab w:val="num" w:pos="0"/>
        </w:tabs>
        <w:jc w:val="both"/>
      </w:pPr>
    </w:p>
    <w:p w:rsidR="00A2718C" w:rsidRDefault="00A2718C" w:rsidP="00A2718C">
      <w:pPr>
        <w:tabs>
          <w:tab w:val="num" w:pos="0"/>
        </w:tabs>
        <w:jc w:val="both"/>
      </w:pPr>
    </w:p>
    <w:p w:rsidR="00A2718C" w:rsidRDefault="00A2718C" w:rsidP="00A2718C">
      <w:pPr>
        <w:tabs>
          <w:tab w:val="num" w:pos="0"/>
        </w:tabs>
        <w:jc w:val="both"/>
      </w:pPr>
    </w:p>
    <w:p w:rsidR="00A2718C" w:rsidRDefault="00A2718C" w:rsidP="00A2718C">
      <w:pPr>
        <w:tabs>
          <w:tab w:val="num" w:pos="0"/>
        </w:tabs>
        <w:jc w:val="both"/>
      </w:pPr>
    </w:p>
    <w:p w:rsidR="00A2718C" w:rsidRDefault="00A2718C" w:rsidP="00A2718C">
      <w:pPr>
        <w:tabs>
          <w:tab w:val="num" w:pos="0"/>
        </w:tabs>
        <w:jc w:val="both"/>
      </w:pPr>
    </w:p>
    <w:p w:rsidR="00A2718C" w:rsidRDefault="00A2718C" w:rsidP="00A2718C">
      <w:pPr>
        <w:tabs>
          <w:tab w:val="num" w:pos="0"/>
        </w:tabs>
        <w:jc w:val="both"/>
      </w:pPr>
    </w:p>
    <w:p w:rsidR="00A2718C" w:rsidRDefault="00A2718C" w:rsidP="00A2718C">
      <w:pPr>
        <w:tabs>
          <w:tab w:val="num" w:pos="0"/>
        </w:tabs>
        <w:jc w:val="both"/>
      </w:pPr>
    </w:p>
    <w:p w:rsidR="00A2718C" w:rsidRDefault="00A2718C" w:rsidP="00A2718C">
      <w:pPr>
        <w:tabs>
          <w:tab w:val="num" w:pos="0"/>
        </w:tabs>
        <w:jc w:val="both"/>
      </w:pPr>
    </w:p>
    <w:p w:rsidR="00A2718C" w:rsidRDefault="00A2718C" w:rsidP="00A2718C">
      <w:pPr>
        <w:tabs>
          <w:tab w:val="num" w:pos="0"/>
        </w:tabs>
        <w:jc w:val="center"/>
      </w:pPr>
      <w:r>
        <w:t xml:space="preserve">Нижний Новгород, </w:t>
      </w:r>
    </w:p>
    <w:p w:rsidR="00A2718C" w:rsidRDefault="00A2718C" w:rsidP="00A2718C">
      <w:pPr>
        <w:tabs>
          <w:tab w:val="num" w:pos="0"/>
        </w:tabs>
        <w:jc w:val="center"/>
      </w:pPr>
      <w:r>
        <w:t>201_ год</w:t>
      </w:r>
    </w:p>
    <w:p w:rsidR="00A2718C" w:rsidRDefault="00A2718C" w:rsidP="00A2718C">
      <w:pPr>
        <w:pStyle w:val="a7"/>
        <w:widowControl w:val="0"/>
        <w:ind w:firstLine="709"/>
        <w:jc w:val="both"/>
        <w:rPr>
          <w:b/>
          <w:sz w:val="28"/>
          <w:szCs w:val="28"/>
        </w:rPr>
      </w:pPr>
    </w:p>
    <w:p w:rsidR="00A2718C" w:rsidRPr="00B55BD6" w:rsidRDefault="00A2718C" w:rsidP="00A2718C">
      <w:pPr>
        <w:spacing w:line="360" w:lineRule="auto"/>
        <w:jc w:val="center"/>
        <w:rPr>
          <w:b/>
          <w:iCs/>
        </w:rPr>
      </w:pPr>
      <w:r>
        <w:rPr>
          <w:b/>
          <w:iCs/>
        </w:rPr>
        <w:lastRenderedPageBreak/>
        <w:t>Т</w:t>
      </w:r>
      <w:r w:rsidRPr="00B55BD6">
        <w:rPr>
          <w:b/>
          <w:iCs/>
        </w:rPr>
        <w:t>ематика курсовых работ</w:t>
      </w:r>
    </w:p>
    <w:p w:rsidR="00A2718C" w:rsidRDefault="00A2718C" w:rsidP="00A2718C">
      <w:pPr>
        <w:numPr>
          <w:ilvl w:val="0"/>
          <w:numId w:val="3"/>
        </w:numPr>
        <w:spacing w:line="360" w:lineRule="auto"/>
      </w:pPr>
      <w:r>
        <w:t>Место и роль макроэкономики в системе экономических наук.</w:t>
      </w:r>
    </w:p>
    <w:p w:rsidR="00A2718C" w:rsidRDefault="00A2718C" w:rsidP="00A2718C">
      <w:pPr>
        <w:numPr>
          <w:ilvl w:val="0"/>
          <w:numId w:val="3"/>
        </w:numPr>
        <w:spacing w:line="360" w:lineRule="auto"/>
      </w:pPr>
      <w:r>
        <w:t>Предмет и метод макроэкономики.</w:t>
      </w:r>
    </w:p>
    <w:p w:rsidR="00A2718C" w:rsidRDefault="00A2718C" w:rsidP="00A2718C">
      <w:pPr>
        <w:numPr>
          <w:ilvl w:val="0"/>
          <w:numId w:val="3"/>
        </w:numPr>
        <w:spacing w:line="360" w:lineRule="auto"/>
      </w:pPr>
      <w:r>
        <w:t>Содержание и особенности методологии макроэкономического исследования.</w:t>
      </w:r>
    </w:p>
    <w:p w:rsidR="00A2718C" w:rsidRDefault="00A2718C" w:rsidP="00A2718C">
      <w:pPr>
        <w:numPr>
          <w:ilvl w:val="0"/>
          <w:numId w:val="3"/>
        </w:numPr>
        <w:spacing w:line="360" w:lineRule="auto"/>
      </w:pPr>
      <w:r>
        <w:t xml:space="preserve">Понятия ВВП и структура его производства в различных странах. </w:t>
      </w:r>
    </w:p>
    <w:p w:rsidR="00A2718C" w:rsidRDefault="00A2718C" w:rsidP="00A2718C">
      <w:pPr>
        <w:numPr>
          <w:ilvl w:val="0"/>
          <w:numId w:val="3"/>
        </w:numPr>
        <w:spacing w:line="360" w:lineRule="auto"/>
      </w:pPr>
      <w:r>
        <w:t>Классическая теория макроэкономического равновесия.</w:t>
      </w:r>
    </w:p>
    <w:p w:rsidR="00A2718C" w:rsidRDefault="00A2718C" w:rsidP="00A2718C">
      <w:pPr>
        <w:numPr>
          <w:ilvl w:val="0"/>
          <w:numId w:val="3"/>
        </w:numPr>
        <w:spacing w:line="360" w:lineRule="auto"/>
      </w:pPr>
      <w:r>
        <w:t>Кейнсианская теория макроэкономического равновесия.</w:t>
      </w:r>
    </w:p>
    <w:p w:rsidR="00A2718C" w:rsidRDefault="00A2718C" w:rsidP="00A2718C">
      <w:pPr>
        <w:numPr>
          <w:ilvl w:val="0"/>
          <w:numId w:val="3"/>
        </w:numPr>
        <w:spacing w:line="360" w:lineRule="auto"/>
      </w:pPr>
      <w:r>
        <w:t xml:space="preserve">Особенности совокупного спроса и предложения в России. </w:t>
      </w:r>
    </w:p>
    <w:p w:rsidR="00A2718C" w:rsidRDefault="00A2718C" w:rsidP="00A2718C">
      <w:pPr>
        <w:numPr>
          <w:ilvl w:val="0"/>
          <w:numId w:val="3"/>
        </w:numPr>
        <w:spacing w:line="360" w:lineRule="auto"/>
      </w:pPr>
      <w:r>
        <w:t>Потребление и сбережения и роль в развитии макроэкономики.</w:t>
      </w:r>
    </w:p>
    <w:p w:rsidR="00A2718C" w:rsidRDefault="00A2718C" w:rsidP="00A2718C">
      <w:pPr>
        <w:numPr>
          <w:ilvl w:val="0"/>
          <w:numId w:val="3"/>
        </w:numPr>
        <w:spacing w:line="360" w:lineRule="auto"/>
      </w:pPr>
      <w:r>
        <w:t xml:space="preserve">Структурные кризисы и особенности их проявления в различных странах. </w:t>
      </w:r>
    </w:p>
    <w:p w:rsidR="00A2718C" w:rsidRDefault="00A2718C" w:rsidP="00A2718C">
      <w:pPr>
        <w:numPr>
          <w:ilvl w:val="0"/>
          <w:numId w:val="3"/>
        </w:numPr>
        <w:spacing w:line="360" w:lineRule="auto"/>
      </w:pPr>
      <w:r>
        <w:t xml:space="preserve">Экономическая система: сущность, типы, черты. </w:t>
      </w:r>
    </w:p>
    <w:p w:rsidR="00A2718C" w:rsidRDefault="00A2718C" w:rsidP="00A2718C">
      <w:pPr>
        <w:numPr>
          <w:ilvl w:val="0"/>
          <w:numId w:val="3"/>
        </w:numPr>
        <w:spacing w:line="360" w:lineRule="auto"/>
      </w:pPr>
      <w:r>
        <w:t>Происхождение, сущность и этапы развития рыночной экономической системы.</w:t>
      </w:r>
    </w:p>
    <w:p w:rsidR="00A2718C" w:rsidRDefault="00A2718C" w:rsidP="00A2718C">
      <w:pPr>
        <w:numPr>
          <w:ilvl w:val="0"/>
          <w:numId w:val="3"/>
        </w:numPr>
        <w:spacing w:line="360" w:lineRule="auto"/>
      </w:pPr>
      <w:r>
        <w:t>Смешанная экономика: происхождение, сущность и перспективы развития в России.</w:t>
      </w:r>
    </w:p>
    <w:p w:rsidR="00A2718C" w:rsidRDefault="00A2718C" w:rsidP="00A2718C">
      <w:pPr>
        <w:numPr>
          <w:ilvl w:val="0"/>
          <w:numId w:val="3"/>
        </w:numPr>
        <w:spacing w:line="360" w:lineRule="auto"/>
      </w:pPr>
      <w:r>
        <w:t xml:space="preserve">Особенности функционирования государства в переходной экономике. </w:t>
      </w:r>
    </w:p>
    <w:p w:rsidR="00A2718C" w:rsidRDefault="00A2718C" w:rsidP="00A2718C">
      <w:pPr>
        <w:numPr>
          <w:ilvl w:val="0"/>
          <w:numId w:val="3"/>
        </w:numPr>
        <w:spacing w:line="360" w:lineRule="auto"/>
      </w:pPr>
      <w:r>
        <w:t>Происхождение и сущность инфляции.</w:t>
      </w:r>
    </w:p>
    <w:p w:rsidR="00A2718C" w:rsidRDefault="00A2718C" w:rsidP="00A2718C">
      <w:pPr>
        <w:numPr>
          <w:ilvl w:val="0"/>
          <w:numId w:val="3"/>
        </w:numPr>
        <w:spacing w:line="360" w:lineRule="auto"/>
      </w:pPr>
      <w:r>
        <w:t>Виды инфляции.</w:t>
      </w:r>
    </w:p>
    <w:p w:rsidR="00A2718C" w:rsidRDefault="00A2718C" w:rsidP="00A2718C">
      <w:pPr>
        <w:numPr>
          <w:ilvl w:val="0"/>
          <w:numId w:val="3"/>
        </w:numPr>
        <w:spacing w:line="360" w:lineRule="auto"/>
      </w:pPr>
      <w:r>
        <w:t>Национальная экономика: понятия, цели, основные характеристики.</w:t>
      </w:r>
    </w:p>
    <w:p w:rsidR="00A2718C" w:rsidRDefault="00A2718C" w:rsidP="00A2718C">
      <w:pPr>
        <w:numPr>
          <w:ilvl w:val="0"/>
          <w:numId w:val="3"/>
        </w:numPr>
        <w:spacing w:line="360" w:lineRule="auto"/>
      </w:pPr>
      <w:r>
        <w:t>Национальное богатство: содержание, структура и роль.</w:t>
      </w:r>
    </w:p>
    <w:p w:rsidR="00A2718C" w:rsidRDefault="00A2718C" w:rsidP="00A2718C">
      <w:pPr>
        <w:numPr>
          <w:ilvl w:val="0"/>
          <w:numId w:val="3"/>
        </w:numPr>
        <w:spacing w:line="360" w:lineRule="auto"/>
      </w:pPr>
      <w:r>
        <w:t>Инвестиции и их роль в макроэкономике.</w:t>
      </w:r>
    </w:p>
    <w:p w:rsidR="00A2718C" w:rsidRDefault="00A2718C" w:rsidP="00A2718C">
      <w:pPr>
        <w:numPr>
          <w:ilvl w:val="0"/>
          <w:numId w:val="3"/>
        </w:numPr>
        <w:spacing w:line="360" w:lineRule="auto"/>
      </w:pPr>
      <w:r>
        <w:t xml:space="preserve">Инвестиционный процесс в России и пути его оживления. </w:t>
      </w:r>
    </w:p>
    <w:p w:rsidR="00A2718C" w:rsidRDefault="00A2718C" w:rsidP="00A2718C">
      <w:pPr>
        <w:numPr>
          <w:ilvl w:val="0"/>
          <w:numId w:val="3"/>
        </w:numPr>
        <w:spacing w:line="360" w:lineRule="auto"/>
      </w:pPr>
      <w:r>
        <w:t>Происхождение и сущность экономических циклов.</w:t>
      </w:r>
    </w:p>
    <w:p w:rsidR="00A2718C" w:rsidRDefault="00A2718C" w:rsidP="00A2718C">
      <w:pPr>
        <w:numPr>
          <w:ilvl w:val="0"/>
          <w:numId w:val="3"/>
        </w:numPr>
        <w:spacing w:line="360" w:lineRule="auto"/>
      </w:pPr>
      <w:r>
        <w:t>Понятие, виды и роль экономических циклов.</w:t>
      </w:r>
    </w:p>
    <w:p w:rsidR="00A2718C" w:rsidRDefault="00A2718C" w:rsidP="00A2718C">
      <w:pPr>
        <w:numPr>
          <w:ilvl w:val="0"/>
          <w:numId w:val="3"/>
        </w:numPr>
        <w:spacing w:line="360" w:lineRule="auto"/>
      </w:pPr>
      <w:r>
        <w:t>Структура экономических циклов и их особенности в различных странах.</w:t>
      </w:r>
    </w:p>
    <w:p w:rsidR="00A2718C" w:rsidRDefault="00A2718C" w:rsidP="00A2718C">
      <w:pPr>
        <w:numPr>
          <w:ilvl w:val="0"/>
          <w:numId w:val="3"/>
        </w:numPr>
        <w:spacing w:line="360" w:lineRule="auto"/>
      </w:pPr>
      <w:r>
        <w:t xml:space="preserve">Понятие и типы экономического роста. </w:t>
      </w:r>
    </w:p>
    <w:p w:rsidR="00A2718C" w:rsidRDefault="00A2718C" w:rsidP="00A2718C">
      <w:pPr>
        <w:numPr>
          <w:ilvl w:val="0"/>
          <w:numId w:val="3"/>
        </w:numPr>
        <w:spacing w:line="360" w:lineRule="auto"/>
      </w:pPr>
      <w:r>
        <w:t xml:space="preserve">Научно – технический прогресс и экономический рост. </w:t>
      </w:r>
    </w:p>
    <w:p w:rsidR="00A2718C" w:rsidRDefault="00A2718C" w:rsidP="00A2718C">
      <w:pPr>
        <w:numPr>
          <w:ilvl w:val="0"/>
          <w:numId w:val="3"/>
        </w:numPr>
        <w:spacing w:line="360" w:lineRule="auto"/>
      </w:pPr>
      <w:r>
        <w:lastRenderedPageBreak/>
        <w:t>Стабилизация и экономический рост в переходных экономиках.</w:t>
      </w:r>
    </w:p>
    <w:p w:rsidR="00A2718C" w:rsidRDefault="00A2718C" w:rsidP="00A2718C">
      <w:pPr>
        <w:numPr>
          <w:ilvl w:val="0"/>
          <w:numId w:val="3"/>
        </w:numPr>
        <w:spacing w:line="360" w:lineRule="auto"/>
      </w:pPr>
      <w:r>
        <w:t>Структурная перестройка экономики России на современном этапе.</w:t>
      </w:r>
    </w:p>
    <w:p w:rsidR="00A2718C" w:rsidRDefault="00A2718C" w:rsidP="00A2718C">
      <w:pPr>
        <w:numPr>
          <w:ilvl w:val="0"/>
          <w:numId w:val="3"/>
        </w:numPr>
        <w:spacing w:line="360" w:lineRule="auto"/>
      </w:pPr>
      <w:r>
        <w:t>Теоретические основы государственного регулирования экономики.</w:t>
      </w:r>
    </w:p>
    <w:p w:rsidR="00A2718C" w:rsidRDefault="00A2718C" w:rsidP="00A2718C">
      <w:pPr>
        <w:numPr>
          <w:ilvl w:val="0"/>
          <w:numId w:val="3"/>
        </w:numPr>
        <w:spacing w:line="360" w:lineRule="auto"/>
      </w:pPr>
      <w:r>
        <w:t>Экономические функции государства в смешанных системах.</w:t>
      </w:r>
    </w:p>
    <w:p w:rsidR="00A2718C" w:rsidRDefault="00A2718C" w:rsidP="00A2718C">
      <w:pPr>
        <w:numPr>
          <w:ilvl w:val="0"/>
          <w:numId w:val="3"/>
        </w:numPr>
        <w:spacing w:line="360" w:lineRule="auto"/>
      </w:pPr>
      <w:r>
        <w:t>Особенности государственного регулирования экономики России.</w:t>
      </w:r>
    </w:p>
    <w:p w:rsidR="00A2718C" w:rsidRDefault="00A2718C" w:rsidP="00A2718C">
      <w:pPr>
        <w:numPr>
          <w:ilvl w:val="0"/>
          <w:numId w:val="3"/>
        </w:numPr>
        <w:spacing w:line="360" w:lineRule="auto"/>
      </w:pPr>
      <w:r>
        <w:t>Содержание и модели денежно – кредитной политики.</w:t>
      </w:r>
    </w:p>
    <w:p w:rsidR="00A2718C" w:rsidRDefault="00A2718C" w:rsidP="00A2718C">
      <w:pPr>
        <w:numPr>
          <w:ilvl w:val="0"/>
          <w:numId w:val="3"/>
        </w:numPr>
        <w:spacing w:line="360" w:lineRule="auto"/>
      </w:pPr>
      <w:r>
        <w:t>Рынок денег и его особенности в России.</w:t>
      </w:r>
    </w:p>
    <w:p w:rsidR="00A2718C" w:rsidRDefault="00A2718C" w:rsidP="00A2718C">
      <w:pPr>
        <w:numPr>
          <w:ilvl w:val="0"/>
          <w:numId w:val="3"/>
        </w:numPr>
        <w:spacing w:line="360" w:lineRule="auto"/>
      </w:pPr>
      <w:r>
        <w:t>Государственный сектор и его роль в экономике.</w:t>
      </w:r>
    </w:p>
    <w:p w:rsidR="00A2718C" w:rsidRDefault="00A2718C" w:rsidP="00A2718C">
      <w:pPr>
        <w:numPr>
          <w:ilvl w:val="0"/>
          <w:numId w:val="3"/>
        </w:numPr>
        <w:spacing w:line="360" w:lineRule="auto"/>
      </w:pPr>
      <w:r>
        <w:t>Понятие дефицита бюджета и его особенности в России.</w:t>
      </w:r>
    </w:p>
    <w:p w:rsidR="00A2718C" w:rsidRDefault="00A2718C" w:rsidP="00A2718C">
      <w:pPr>
        <w:numPr>
          <w:ilvl w:val="0"/>
          <w:numId w:val="3"/>
        </w:numPr>
        <w:spacing w:line="360" w:lineRule="auto"/>
      </w:pPr>
      <w:r>
        <w:t>Фискальная политика государства: содержание, цели, проблемы.</w:t>
      </w:r>
    </w:p>
    <w:p w:rsidR="00A2718C" w:rsidRDefault="00A2718C" w:rsidP="00A2718C">
      <w:pPr>
        <w:numPr>
          <w:ilvl w:val="0"/>
          <w:numId w:val="3"/>
        </w:numPr>
        <w:spacing w:line="360" w:lineRule="auto"/>
      </w:pPr>
      <w:r>
        <w:t>Налоговая политика России на современном этапе.</w:t>
      </w:r>
    </w:p>
    <w:p w:rsidR="00A2718C" w:rsidRDefault="00A2718C" w:rsidP="00A2718C">
      <w:pPr>
        <w:numPr>
          <w:ilvl w:val="0"/>
          <w:numId w:val="3"/>
        </w:numPr>
        <w:spacing w:line="360" w:lineRule="auto"/>
      </w:pPr>
      <w:r>
        <w:t>Особенности денежно – кредитной политики России на современном этапе.</w:t>
      </w:r>
    </w:p>
    <w:p w:rsidR="00A2718C" w:rsidRDefault="00A2718C" w:rsidP="00A2718C">
      <w:pPr>
        <w:numPr>
          <w:ilvl w:val="0"/>
          <w:numId w:val="3"/>
        </w:numPr>
        <w:spacing w:line="360" w:lineRule="auto"/>
      </w:pPr>
      <w:r>
        <w:t>Государственный долг и пути его сокращения.</w:t>
      </w:r>
    </w:p>
    <w:p w:rsidR="00A2718C" w:rsidRDefault="00A2718C" w:rsidP="00A2718C">
      <w:pPr>
        <w:numPr>
          <w:ilvl w:val="0"/>
          <w:numId w:val="3"/>
        </w:numPr>
        <w:spacing w:line="360" w:lineRule="auto"/>
      </w:pPr>
      <w:r>
        <w:t>Структурные кризисы и их роль в современной экономике.</w:t>
      </w:r>
    </w:p>
    <w:p w:rsidR="00A2718C" w:rsidRDefault="00A2718C" w:rsidP="00A2718C">
      <w:pPr>
        <w:numPr>
          <w:ilvl w:val="0"/>
          <w:numId w:val="3"/>
        </w:numPr>
        <w:spacing w:line="360" w:lineRule="auto"/>
      </w:pPr>
      <w:r>
        <w:t>Цикл Н. Д. Кондратьева и их современные интерпретации.</w:t>
      </w:r>
    </w:p>
    <w:p w:rsidR="00A2718C" w:rsidRDefault="00A2718C" w:rsidP="00A2718C">
      <w:pPr>
        <w:numPr>
          <w:ilvl w:val="0"/>
          <w:numId w:val="3"/>
        </w:numPr>
        <w:spacing w:line="360" w:lineRule="auto"/>
      </w:pPr>
      <w:r>
        <w:t>Особенности инфляционных процессов и в условиях перехода к рынку.</w:t>
      </w:r>
    </w:p>
    <w:p w:rsidR="00A2718C" w:rsidRDefault="00A2718C" w:rsidP="00A2718C">
      <w:pPr>
        <w:numPr>
          <w:ilvl w:val="0"/>
          <w:numId w:val="3"/>
        </w:numPr>
        <w:spacing w:line="360" w:lineRule="auto"/>
      </w:pPr>
      <w:r>
        <w:t>Занятость и безработица. Закон Оукена.</w:t>
      </w:r>
    </w:p>
    <w:p w:rsidR="00A2718C" w:rsidRDefault="00A2718C" w:rsidP="00A2718C">
      <w:pPr>
        <w:numPr>
          <w:ilvl w:val="0"/>
          <w:numId w:val="3"/>
        </w:numPr>
        <w:spacing w:line="360" w:lineRule="auto"/>
      </w:pPr>
      <w:r>
        <w:t>Понятие новой экономики и место России.</w:t>
      </w:r>
    </w:p>
    <w:p w:rsidR="00A2718C" w:rsidRDefault="00A2718C" w:rsidP="00A2718C">
      <w:pPr>
        <w:numPr>
          <w:ilvl w:val="0"/>
          <w:numId w:val="3"/>
        </w:numPr>
        <w:spacing w:line="360" w:lineRule="auto"/>
      </w:pPr>
      <w:r>
        <w:t>Особенности функционирования государства в переходный период.</w:t>
      </w:r>
    </w:p>
    <w:p w:rsidR="00A2718C" w:rsidRDefault="00A2718C" w:rsidP="00A2718C">
      <w:pPr>
        <w:numPr>
          <w:ilvl w:val="0"/>
          <w:numId w:val="3"/>
        </w:numPr>
        <w:spacing w:line="360" w:lineRule="auto"/>
      </w:pPr>
      <w:r>
        <w:t>Регулирование внешних эффектов в экономике России.</w:t>
      </w:r>
    </w:p>
    <w:p w:rsidR="00A2718C" w:rsidRDefault="00A2718C" w:rsidP="00A2718C">
      <w:pPr>
        <w:numPr>
          <w:ilvl w:val="0"/>
          <w:numId w:val="3"/>
        </w:numPr>
        <w:spacing w:line="360" w:lineRule="auto"/>
      </w:pPr>
      <w:r>
        <w:t>Особенности современных кризисов.</w:t>
      </w:r>
    </w:p>
    <w:p w:rsidR="00A2718C" w:rsidRDefault="00A2718C" w:rsidP="00A2718C">
      <w:pPr>
        <w:spacing w:line="360" w:lineRule="auto"/>
      </w:pPr>
    </w:p>
    <w:p w:rsidR="00A2718C" w:rsidRDefault="00A2718C" w:rsidP="00A2718C">
      <w:pPr>
        <w:spacing w:line="360" w:lineRule="auto"/>
      </w:pPr>
    </w:p>
    <w:p w:rsidR="00A2718C" w:rsidRDefault="00A2718C" w:rsidP="00A2718C">
      <w:pPr>
        <w:spacing w:line="360" w:lineRule="auto"/>
      </w:pPr>
    </w:p>
    <w:p w:rsidR="00A2718C" w:rsidRDefault="00A2718C" w:rsidP="00A2718C">
      <w:pPr>
        <w:spacing w:line="360" w:lineRule="auto"/>
      </w:pPr>
    </w:p>
    <w:p w:rsidR="00A2718C" w:rsidRDefault="00A2718C" w:rsidP="00A2718C">
      <w:pPr>
        <w:spacing w:line="360" w:lineRule="auto"/>
      </w:pPr>
    </w:p>
    <w:p w:rsidR="00A2718C" w:rsidRDefault="00A2718C" w:rsidP="00A2718C">
      <w:pPr>
        <w:spacing w:line="360" w:lineRule="auto"/>
      </w:pPr>
    </w:p>
    <w:p w:rsidR="00A2718C" w:rsidRPr="00E34377" w:rsidRDefault="00A2718C" w:rsidP="00A2718C">
      <w:pPr>
        <w:jc w:val="center"/>
        <w:rPr>
          <w:b/>
          <w:sz w:val="32"/>
          <w:szCs w:val="32"/>
        </w:rPr>
      </w:pPr>
    </w:p>
    <w:p w:rsidR="00A2718C" w:rsidRDefault="00A2718C" w:rsidP="00A2718C"/>
    <w:p w:rsidR="00A2718C" w:rsidRPr="009110B2" w:rsidRDefault="00A2718C" w:rsidP="00A2718C">
      <w:pPr>
        <w:jc w:val="center"/>
        <w:rPr>
          <w:b/>
        </w:rPr>
      </w:pPr>
      <w:r w:rsidRPr="009110B2">
        <w:rPr>
          <w:b/>
          <w:sz w:val="32"/>
          <w:szCs w:val="32"/>
        </w:rPr>
        <w:lastRenderedPageBreak/>
        <w:t>Примерный перечень вопросов к экзамену</w:t>
      </w:r>
    </w:p>
    <w:p w:rsidR="00A2718C" w:rsidRPr="009110B2" w:rsidRDefault="00A2718C" w:rsidP="00A2718C">
      <w:pPr>
        <w:spacing w:line="264" w:lineRule="auto"/>
      </w:pPr>
    </w:p>
    <w:p w:rsidR="00A2718C" w:rsidRPr="00AD6134" w:rsidRDefault="00A2718C" w:rsidP="00A2718C">
      <w:pPr>
        <w:numPr>
          <w:ilvl w:val="0"/>
          <w:numId w:val="4"/>
        </w:numPr>
        <w:spacing w:line="360" w:lineRule="auto"/>
        <w:rPr>
          <w:szCs w:val="24"/>
        </w:rPr>
      </w:pPr>
      <w:r w:rsidRPr="00AD6134">
        <w:rPr>
          <w:szCs w:val="24"/>
        </w:rPr>
        <w:t xml:space="preserve">Предмет макроэкономики, ее логика и структура. </w:t>
      </w:r>
    </w:p>
    <w:p w:rsidR="00A2718C" w:rsidRPr="00AD6134" w:rsidRDefault="00A2718C" w:rsidP="00A2718C">
      <w:pPr>
        <w:numPr>
          <w:ilvl w:val="0"/>
          <w:numId w:val="4"/>
        </w:numPr>
        <w:spacing w:line="360" w:lineRule="auto"/>
        <w:rPr>
          <w:szCs w:val="24"/>
        </w:rPr>
      </w:pPr>
      <w:r w:rsidRPr="00AD6134">
        <w:rPr>
          <w:szCs w:val="24"/>
        </w:rPr>
        <w:t xml:space="preserve">Методология макроэкономического исследования. </w:t>
      </w:r>
    </w:p>
    <w:p w:rsidR="00A2718C" w:rsidRDefault="00A2718C" w:rsidP="00A2718C">
      <w:pPr>
        <w:numPr>
          <w:ilvl w:val="0"/>
          <w:numId w:val="4"/>
        </w:numPr>
        <w:spacing w:line="360" w:lineRule="auto"/>
        <w:rPr>
          <w:szCs w:val="24"/>
        </w:rPr>
      </w:pPr>
      <w:r w:rsidRPr="00AD6134">
        <w:rPr>
          <w:szCs w:val="24"/>
        </w:rPr>
        <w:t>Понятие национальной экономики, ее основные цели и пропорции.</w:t>
      </w:r>
    </w:p>
    <w:p w:rsidR="00A2718C" w:rsidRPr="00AD6134" w:rsidRDefault="00A2718C" w:rsidP="00A2718C">
      <w:pPr>
        <w:numPr>
          <w:ilvl w:val="0"/>
          <w:numId w:val="4"/>
        </w:numPr>
        <w:spacing w:line="360" w:lineRule="auto"/>
        <w:rPr>
          <w:szCs w:val="24"/>
        </w:rPr>
      </w:pPr>
      <w:r>
        <w:rPr>
          <w:szCs w:val="24"/>
        </w:rPr>
        <w:t>Типы экономических систем. Национальные модели экономики.</w:t>
      </w:r>
      <w:r w:rsidRPr="00AD6134">
        <w:rPr>
          <w:szCs w:val="24"/>
        </w:rPr>
        <w:t xml:space="preserve"> </w:t>
      </w:r>
    </w:p>
    <w:p w:rsidR="00A2718C" w:rsidRPr="00AD6134" w:rsidRDefault="00A2718C" w:rsidP="00A2718C">
      <w:pPr>
        <w:numPr>
          <w:ilvl w:val="0"/>
          <w:numId w:val="4"/>
        </w:numPr>
        <w:spacing w:line="360" w:lineRule="auto"/>
        <w:rPr>
          <w:szCs w:val="24"/>
        </w:rPr>
      </w:pPr>
      <w:r w:rsidRPr="00AD6134">
        <w:rPr>
          <w:szCs w:val="24"/>
        </w:rPr>
        <w:t xml:space="preserve">Система макроэкономических показателей в странах с рыночной экономикой. </w:t>
      </w:r>
    </w:p>
    <w:p w:rsidR="00A2718C" w:rsidRPr="00AD6134" w:rsidRDefault="00A2718C" w:rsidP="00A2718C">
      <w:pPr>
        <w:numPr>
          <w:ilvl w:val="0"/>
          <w:numId w:val="4"/>
        </w:numPr>
        <w:spacing w:line="360" w:lineRule="auto"/>
        <w:rPr>
          <w:szCs w:val="24"/>
        </w:rPr>
      </w:pPr>
      <w:r>
        <w:rPr>
          <w:szCs w:val="24"/>
        </w:rPr>
        <w:t>Н</w:t>
      </w:r>
      <w:r w:rsidRPr="00AD6134">
        <w:rPr>
          <w:szCs w:val="24"/>
        </w:rPr>
        <w:t>оминальный, реальный и потенциальный В</w:t>
      </w:r>
      <w:r>
        <w:rPr>
          <w:szCs w:val="24"/>
        </w:rPr>
        <w:t>ВП.</w:t>
      </w:r>
    </w:p>
    <w:p w:rsidR="00A2718C" w:rsidRPr="00AD6134" w:rsidRDefault="00A2718C" w:rsidP="00A2718C">
      <w:pPr>
        <w:numPr>
          <w:ilvl w:val="0"/>
          <w:numId w:val="4"/>
        </w:numPr>
        <w:spacing w:line="360" w:lineRule="auto"/>
        <w:rPr>
          <w:szCs w:val="24"/>
        </w:rPr>
      </w:pPr>
      <w:r w:rsidRPr="00AD6134">
        <w:rPr>
          <w:szCs w:val="24"/>
        </w:rPr>
        <w:t xml:space="preserve">Метод расчета ВНП по доходам. </w:t>
      </w:r>
    </w:p>
    <w:p w:rsidR="00A2718C" w:rsidRDefault="00A2718C" w:rsidP="00A2718C">
      <w:pPr>
        <w:numPr>
          <w:ilvl w:val="0"/>
          <w:numId w:val="4"/>
        </w:numPr>
        <w:spacing w:line="360" w:lineRule="auto"/>
        <w:rPr>
          <w:szCs w:val="24"/>
        </w:rPr>
      </w:pPr>
      <w:r w:rsidRPr="00AD6134">
        <w:rPr>
          <w:szCs w:val="24"/>
        </w:rPr>
        <w:t xml:space="preserve">Методы расчета ВНП по расходам </w:t>
      </w:r>
    </w:p>
    <w:p w:rsidR="00A2718C" w:rsidRPr="00AD6134" w:rsidRDefault="00A2718C" w:rsidP="00A2718C">
      <w:pPr>
        <w:numPr>
          <w:ilvl w:val="0"/>
          <w:numId w:val="4"/>
        </w:numPr>
        <w:spacing w:line="360" w:lineRule="auto"/>
        <w:rPr>
          <w:szCs w:val="24"/>
        </w:rPr>
      </w:pPr>
      <w:r>
        <w:rPr>
          <w:szCs w:val="24"/>
        </w:rPr>
        <w:t>Метод расчета ВНП по</w:t>
      </w:r>
      <w:r w:rsidRPr="00AD6134">
        <w:rPr>
          <w:szCs w:val="24"/>
        </w:rPr>
        <w:t xml:space="preserve"> добавленной стоимости. </w:t>
      </w:r>
    </w:p>
    <w:p w:rsidR="00A2718C" w:rsidRPr="00AD6134" w:rsidRDefault="00A2718C" w:rsidP="00A2718C">
      <w:pPr>
        <w:numPr>
          <w:ilvl w:val="0"/>
          <w:numId w:val="4"/>
        </w:numPr>
        <w:spacing w:line="360" w:lineRule="auto"/>
        <w:rPr>
          <w:szCs w:val="24"/>
        </w:rPr>
      </w:pPr>
      <w:r w:rsidRPr="00AD6134">
        <w:rPr>
          <w:szCs w:val="24"/>
        </w:rPr>
        <w:t xml:space="preserve">Совокупный спрос и ценовые факторы, его определяющие. </w:t>
      </w:r>
    </w:p>
    <w:p w:rsidR="00A2718C" w:rsidRPr="00AD6134" w:rsidRDefault="00A2718C" w:rsidP="00A2718C">
      <w:pPr>
        <w:numPr>
          <w:ilvl w:val="0"/>
          <w:numId w:val="4"/>
        </w:numPr>
        <w:spacing w:line="360" w:lineRule="auto"/>
        <w:rPr>
          <w:szCs w:val="24"/>
        </w:rPr>
      </w:pPr>
      <w:r w:rsidRPr="00AD6134">
        <w:rPr>
          <w:szCs w:val="24"/>
        </w:rPr>
        <w:t xml:space="preserve">Неценовые факторы и совокупного спроса и механизм их действия. </w:t>
      </w:r>
    </w:p>
    <w:p w:rsidR="00A2718C" w:rsidRPr="00AD6134" w:rsidRDefault="00A2718C" w:rsidP="00A2718C">
      <w:pPr>
        <w:numPr>
          <w:ilvl w:val="0"/>
          <w:numId w:val="4"/>
        </w:numPr>
        <w:spacing w:line="360" w:lineRule="auto"/>
        <w:rPr>
          <w:szCs w:val="24"/>
        </w:rPr>
      </w:pPr>
      <w:r w:rsidRPr="00AD6134">
        <w:rPr>
          <w:szCs w:val="24"/>
        </w:rPr>
        <w:t xml:space="preserve">Совокупное предложение и его факторы. </w:t>
      </w:r>
    </w:p>
    <w:p w:rsidR="00A2718C" w:rsidRPr="00AD6134" w:rsidRDefault="00A2718C" w:rsidP="00A2718C">
      <w:pPr>
        <w:numPr>
          <w:ilvl w:val="0"/>
          <w:numId w:val="4"/>
        </w:numPr>
        <w:spacing w:line="360" w:lineRule="auto"/>
        <w:rPr>
          <w:szCs w:val="24"/>
        </w:rPr>
      </w:pPr>
      <w:r w:rsidRPr="00AD6134">
        <w:rPr>
          <w:szCs w:val="24"/>
        </w:rPr>
        <w:t>Равновесие совокупного спроса и предложения</w:t>
      </w:r>
      <w:r>
        <w:rPr>
          <w:szCs w:val="24"/>
        </w:rPr>
        <w:t>.</w:t>
      </w:r>
    </w:p>
    <w:p w:rsidR="00A2718C" w:rsidRPr="00AD6134" w:rsidRDefault="00A2718C" w:rsidP="00A2718C">
      <w:pPr>
        <w:numPr>
          <w:ilvl w:val="0"/>
          <w:numId w:val="4"/>
        </w:numPr>
        <w:spacing w:line="360" w:lineRule="auto"/>
        <w:rPr>
          <w:szCs w:val="24"/>
        </w:rPr>
      </w:pPr>
      <w:r w:rsidRPr="00AD6134">
        <w:rPr>
          <w:szCs w:val="24"/>
        </w:rPr>
        <w:t xml:space="preserve">Снижение совокупного спроса, «эффект храповика». </w:t>
      </w:r>
    </w:p>
    <w:p w:rsidR="00A2718C" w:rsidRPr="00AD6134" w:rsidRDefault="00A2718C" w:rsidP="00A2718C">
      <w:pPr>
        <w:numPr>
          <w:ilvl w:val="0"/>
          <w:numId w:val="4"/>
        </w:numPr>
        <w:spacing w:line="360" w:lineRule="auto"/>
        <w:rPr>
          <w:szCs w:val="24"/>
        </w:rPr>
      </w:pPr>
      <w:r w:rsidRPr="00AD6134">
        <w:rPr>
          <w:szCs w:val="24"/>
        </w:rPr>
        <w:t xml:space="preserve">Потребление и его роль в макроэкономике. </w:t>
      </w:r>
    </w:p>
    <w:p w:rsidR="00A2718C" w:rsidRPr="00AD6134" w:rsidRDefault="00A2718C" w:rsidP="00A2718C">
      <w:pPr>
        <w:numPr>
          <w:ilvl w:val="0"/>
          <w:numId w:val="4"/>
        </w:numPr>
        <w:spacing w:line="360" w:lineRule="auto"/>
        <w:rPr>
          <w:szCs w:val="24"/>
        </w:rPr>
      </w:pPr>
      <w:r w:rsidRPr="00AD6134">
        <w:rPr>
          <w:szCs w:val="24"/>
        </w:rPr>
        <w:t xml:space="preserve">Сбережения и их источники. </w:t>
      </w:r>
    </w:p>
    <w:p w:rsidR="00A2718C" w:rsidRPr="00AD6134" w:rsidRDefault="00A2718C" w:rsidP="00A2718C">
      <w:pPr>
        <w:numPr>
          <w:ilvl w:val="0"/>
          <w:numId w:val="4"/>
        </w:numPr>
        <w:spacing w:line="360" w:lineRule="auto"/>
        <w:rPr>
          <w:szCs w:val="24"/>
        </w:rPr>
      </w:pPr>
      <w:r w:rsidRPr="00AD6134">
        <w:rPr>
          <w:szCs w:val="24"/>
        </w:rPr>
        <w:t xml:space="preserve">Графическая форма функций потребления и сбережения, и их взаимосвязь. </w:t>
      </w:r>
    </w:p>
    <w:p w:rsidR="00A2718C" w:rsidRPr="00AD6134" w:rsidRDefault="00A2718C" w:rsidP="00A2718C">
      <w:pPr>
        <w:numPr>
          <w:ilvl w:val="0"/>
          <w:numId w:val="4"/>
        </w:numPr>
        <w:spacing w:line="360" w:lineRule="auto"/>
        <w:rPr>
          <w:szCs w:val="24"/>
        </w:rPr>
      </w:pPr>
      <w:r w:rsidRPr="00AD6134">
        <w:rPr>
          <w:szCs w:val="24"/>
        </w:rPr>
        <w:t xml:space="preserve">Понятие и виды инвестиций (автономные и индуцированные). </w:t>
      </w:r>
    </w:p>
    <w:p w:rsidR="00A2718C" w:rsidRPr="0054534D" w:rsidRDefault="00A2718C" w:rsidP="00A2718C">
      <w:pPr>
        <w:numPr>
          <w:ilvl w:val="0"/>
          <w:numId w:val="4"/>
        </w:numPr>
        <w:spacing w:line="360" w:lineRule="auto"/>
        <w:rPr>
          <w:szCs w:val="24"/>
        </w:rPr>
      </w:pPr>
      <w:r w:rsidRPr="0054534D">
        <w:rPr>
          <w:szCs w:val="24"/>
        </w:rPr>
        <w:t xml:space="preserve"> Эффект мультипликатора.</w:t>
      </w:r>
    </w:p>
    <w:p w:rsidR="00A2718C" w:rsidRDefault="00A2718C" w:rsidP="00A2718C">
      <w:pPr>
        <w:widowControl w:val="0"/>
        <w:numPr>
          <w:ilvl w:val="0"/>
          <w:numId w:val="4"/>
        </w:numPr>
        <w:shd w:val="clear" w:color="auto" w:fill="FFFFFF"/>
        <w:autoSpaceDE w:val="0"/>
        <w:autoSpaceDN w:val="0"/>
        <w:adjustRightInd w:val="0"/>
        <w:spacing w:line="360" w:lineRule="auto"/>
        <w:rPr>
          <w:color w:val="000000"/>
          <w:szCs w:val="24"/>
        </w:rPr>
      </w:pPr>
      <w:r>
        <w:rPr>
          <w:color w:val="000000"/>
          <w:szCs w:val="24"/>
        </w:rPr>
        <w:t>Возникновение и сущность денег.</w:t>
      </w:r>
    </w:p>
    <w:p w:rsidR="00A2718C" w:rsidRPr="00073D2F" w:rsidRDefault="00A2718C" w:rsidP="00A2718C">
      <w:pPr>
        <w:widowControl w:val="0"/>
        <w:numPr>
          <w:ilvl w:val="0"/>
          <w:numId w:val="4"/>
        </w:numPr>
        <w:shd w:val="clear" w:color="auto" w:fill="FFFFFF"/>
        <w:autoSpaceDE w:val="0"/>
        <w:autoSpaceDN w:val="0"/>
        <w:adjustRightInd w:val="0"/>
        <w:spacing w:line="360" w:lineRule="auto"/>
        <w:rPr>
          <w:color w:val="000000"/>
          <w:szCs w:val="24"/>
        </w:rPr>
      </w:pPr>
      <w:r>
        <w:rPr>
          <w:color w:val="000000"/>
          <w:szCs w:val="24"/>
        </w:rPr>
        <w:t>Развитие форм денег.</w:t>
      </w:r>
    </w:p>
    <w:p w:rsidR="00A2718C" w:rsidRPr="00AD6134" w:rsidRDefault="00A2718C" w:rsidP="00A2718C">
      <w:pPr>
        <w:widowControl w:val="0"/>
        <w:numPr>
          <w:ilvl w:val="0"/>
          <w:numId w:val="4"/>
        </w:numPr>
        <w:shd w:val="clear" w:color="auto" w:fill="FFFFFF"/>
        <w:autoSpaceDE w:val="0"/>
        <w:autoSpaceDN w:val="0"/>
        <w:adjustRightInd w:val="0"/>
        <w:spacing w:line="360" w:lineRule="auto"/>
        <w:rPr>
          <w:color w:val="000000"/>
          <w:szCs w:val="24"/>
        </w:rPr>
      </w:pPr>
      <w:r>
        <w:rPr>
          <w:color w:val="000000"/>
          <w:spacing w:val="-2"/>
          <w:szCs w:val="24"/>
        </w:rPr>
        <w:t>Функции денег.</w:t>
      </w:r>
    </w:p>
    <w:p w:rsidR="00A2718C" w:rsidRPr="00AD6134" w:rsidRDefault="00A2718C" w:rsidP="00A2718C">
      <w:pPr>
        <w:widowControl w:val="0"/>
        <w:numPr>
          <w:ilvl w:val="0"/>
          <w:numId w:val="4"/>
        </w:numPr>
        <w:shd w:val="clear" w:color="auto" w:fill="FFFFFF"/>
        <w:autoSpaceDE w:val="0"/>
        <w:autoSpaceDN w:val="0"/>
        <w:adjustRightInd w:val="0"/>
        <w:spacing w:line="360" w:lineRule="auto"/>
        <w:rPr>
          <w:color w:val="000000"/>
          <w:szCs w:val="24"/>
        </w:rPr>
      </w:pPr>
      <w:r w:rsidRPr="00AD6134">
        <w:rPr>
          <w:color w:val="000000"/>
          <w:spacing w:val="-1"/>
          <w:szCs w:val="24"/>
        </w:rPr>
        <w:t>Спрос на деньги и его элементы. Кривая спроса.</w:t>
      </w:r>
    </w:p>
    <w:p w:rsidR="00A2718C" w:rsidRPr="0054534D" w:rsidRDefault="00A2718C" w:rsidP="00A2718C">
      <w:pPr>
        <w:widowControl w:val="0"/>
        <w:numPr>
          <w:ilvl w:val="0"/>
          <w:numId w:val="4"/>
        </w:numPr>
        <w:shd w:val="clear" w:color="auto" w:fill="FFFFFF"/>
        <w:autoSpaceDE w:val="0"/>
        <w:autoSpaceDN w:val="0"/>
        <w:adjustRightInd w:val="0"/>
        <w:spacing w:line="360" w:lineRule="auto"/>
        <w:rPr>
          <w:szCs w:val="24"/>
        </w:rPr>
      </w:pPr>
      <w:r w:rsidRPr="00AD6134">
        <w:rPr>
          <w:color w:val="000000"/>
          <w:spacing w:val="-2"/>
          <w:szCs w:val="24"/>
        </w:rPr>
        <w:t xml:space="preserve">Предложение денег. </w:t>
      </w:r>
      <w:r w:rsidRPr="0054534D">
        <w:rPr>
          <w:spacing w:val="-2"/>
          <w:szCs w:val="24"/>
        </w:rPr>
        <w:t>Кривая предложения.</w:t>
      </w:r>
    </w:p>
    <w:p w:rsidR="00A2718C" w:rsidRPr="00AD6134" w:rsidRDefault="00A2718C" w:rsidP="00A2718C">
      <w:pPr>
        <w:widowControl w:val="0"/>
        <w:numPr>
          <w:ilvl w:val="0"/>
          <w:numId w:val="4"/>
        </w:numPr>
        <w:shd w:val="clear" w:color="auto" w:fill="FFFFFF"/>
        <w:autoSpaceDE w:val="0"/>
        <w:autoSpaceDN w:val="0"/>
        <w:adjustRightInd w:val="0"/>
        <w:spacing w:line="360" w:lineRule="auto"/>
        <w:rPr>
          <w:color w:val="000000"/>
          <w:szCs w:val="24"/>
        </w:rPr>
      </w:pPr>
      <w:r w:rsidRPr="00AD6134">
        <w:rPr>
          <w:color w:val="000000"/>
          <w:spacing w:val="-2"/>
          <w:szCs w:val="24"/>
        </w:rPr>
        <w:t>Равновесие на рынке денег и случаи его нарушения.</w:t>
      </w:r>
    </w:p>
    <w:p w:rsidR="00A2718C" w:rsidRPr="00AD6134" w:rsidRDefault="00A2718C" w:rsidP="00A2718C">
      <w:pPr>
        <w:numPr>
          <w:ilvl w:val="0"/>
          <w:numId w:val="4"/>
        </w:numPr>
        <w:spacing w:line="360" w:lineRule="auto"/>
        <w:rPr>
          <w:szCs w:val="24"/>
        </w:rPr>
      </w:pPr>
      <w:r>
        <w:rPr>
          <w:szCs w:val="24"/>
        </w:rPr>
        <w:t>Сущность и показатели инфляции.</w:t>
      </w:r>
    </w:p>
    <w:p w:rsidR="00A2718C" w:rsidRPr="00AD6134" w:rsidRDefault="00A2718C" w:rsidP="00A2718C">
      <w:pPr>
        <w:numPr>
          <w:ilvl w:val="0"/>
          <w:numId w:val="4"/>
        </w:numPr>
        <w:spacing w:line="360" w:lineRule="auto"/>
        <w:rPr>
          <w:szCs w:val="24"/>
        </w:rPr>
      </w:pPr>
      <w:r w:rsidRPr="00AD6134">
        <w:rPr>
          <w:szCs w:val="24"/>
        </w:rPr>
        <w:t xml:space="preserve">Основные виды инфляции. </w:t>
      </w:r>
    </w:p>
    <w:p w:rsidR="00A2718C" w:rsidRPr="00AD6134" w:rsidRDefault="00A2718C" w:rsidP="00A2718C">
      <w:pPr>
        <w:numPr>
          <w:ilvl w:val="0"/>
          <w:numId w:val="4"/>
        </w:numPr>
        <w:spacing w:line="360" w:lineRule="auto"/>
        <w:rPr>
          <w:szCs w:val="24"/>
        </w:rPr>
      </w:pPr>
      <w:r w:rsidRPr="00AD6134">
        <w:rPr>
          <w:szCs w:val="24"/>
        </w:rPr>
        <w:lastRenderedPageBreak/>
        <w:t xml:space="preserve">Инфляция спроса и инфляция издержек. </w:t>
      </w:r>
    </w:p>
    <w:p w:rsidR="00A2718C" w:rsidRDefault="00A2718C" w:rsidP="00A2718C">
      <w:pPr>
        <w:numPr>
          <w:ilvl w:val="0"/>
          <w:numId w:val="4"/>
        </w:numPr>
        <w:spacing w:line="360" w:lineRule="auto"/>
        <w:rPr>
          <w:szCs w:val="24"/>
        </w:rPr>
      </w:pPr>
      <w:r w:rsidRPr="00AD6134">
        <w:rPr>
          <w:szCs w:val="24"/>
        </w:rPr>
        <w:t>Социально – экономические последствия инфляции.</w:t>
      </w:r>
    </w:p>
    <w:p w:rsidR="00A2718C" w:rsidRPr="00AD6134" w:rsidRDefault="00A2718C" w:rsidP="00A2718C">
      <w:pPr>
        <w:numPr>
          <w:ilvl w:val="0"/>
          <w:numId w:val="4"/>
        </w:numPr>
        <w:spacing w:line="360" w:lineRule="auto"/>
        <w:rPr>
          <w:szCs w:val="24"/>
        </w:rPr>
      </w:pPr>
      <w:r w:rsidRPr="00AD6134">
        <w:rPr>
          <w:szCs w:val="24"/>
        </w:rPr>
        <w:t xml:space="preserve">Содержание и основные направления антиинфляционной политики. </w:t>
      </w:r>
    </w:p>
    <w:p w:rsidR="00A2718C" w:rsidRPr="00AD6134" w:rsidRDefault="00A2718C" w:rsidP="00A2718C">
      <w:pPr>
        <w:widowControl w:val="0"/>
        <w:numPr>
          <w:ilvl w:val="0"/>
          <w:numId w:val="4"/>
        </w:numPr>
        <w:shd w:val="clear" w:color="auto" w:fill="FFFFFF"/>
        <w:autoSpaceDE w:val="0"/>
        <w:autoSpaceDN w:val="0"/>
        <w:adjustRightInd w:val="0"/>
        <w:spacing w:line="360" w:lineRule="auto"/>
        <w:ind w:right="883"/>
        <w:rPr>
          <w:szCs w:val="24"/>
        </w:rPr>
      </w:pPr>
      <w:r w:rsidRPr="00AD6134">
        <w:rPr>
          <w:szCs w:val="24"/>
        </w:rPr>
        <w:t xml:space="preserve">Цикличность, как всеобщая форма экономического развития. </w:t>
      </w:r>
      <w:r>
        <w:rPr>
          <w:szCs w:val="24"/>
        </w:rPr>
        <w:t>Теории циклов.</w:t>
      </w:r>
    </w:p>
    <w:p w:rsidR="00A2718C" w:rsidRDefault="00A2718C" w:rsidP="00A2718C">
      <w:pPr>
        <w:numPr>
          <w:ilvl w:val="0"/>
          <w:numId w:val="4"/>
        </w:numPr>
        <w:spacing w:line="360" w:lineRule="auto"/>
        <w:rPr>
          <w:szCs w:val="24"/>
        </w:rPr>
      </w:pPr>
      <w:r w:rsidRPr="00AD6134">
        <w:rPr>
          <w:szCs w:val="24"/>
        </w:rPr>
        <w:t xml:space="preserve">Фазы промышленного цикла. </w:t>
      </w:r>
    </w:p>
    <w:p w:rsidR="00A2718C" w:rsidRPr="00AD6134" w:rsidRDefault="00A2718C" w:rsidP="00A2718C">
      <w:pPr>
        <w:numPr>
          <w:ilvl w:val="0"/>
          <w:numId w:val="4"/>
        </w:numPr>
        <w:spacing w:line="360" w:lineRule="auto"/>
        <w:rPr>
          <w:szCs w:val="24"/>
        </w:rPr>
      </w:pPr>
      <w:r>
        <w:rPr>
          <w:szCs w:val="24"/>
        </w:rPr>
        <w:t>Виды циклов.</w:t>
      </w:r>
    </w:p>
    <w:p w:rsidR="00A2718C" w:rsidRPr="00AD6134" w:rsidRDefault="00A2718C" w:rsidP="00A2718C">
      <w:pPr>
        <w:numPr>
          <w:ilvl w:val="0"/>
          <w:numId w:val="4"/>
        </w:numPr>
        <w:spacing w:line="360" w:lineRule="auto"/>
        <w:rPr>
          <w:szCs w:val="24"/>
        </w:rPr>
      </w:pPr>
      <w:r w:rsidRPr="00AD6134">
        <w:rPr>
          <w:szCs w:val="24"/>
        </w:rPr>
        <w:t xml:space="preserve">Антициклическое регулирование экономики. </w:t>
      </w:r>
    </w:p>
    <w:p w:rsidR="00A2718C" w:rsidRPr="00AD6134" w:rsidRDefault="00A2718C" w:rsidP="00A2718C">
      <w:pPr>
        <w:numPr>
          <w:ilvl w:val="0"/>
          <w:numId w:val="4"/>
        </w:numPr>
        <w:spacing w:line="360" w:lineRule="auto"/>
        <w:rPr>
          <w:szCs w:val="24"/>
        </w:rPr>
      </w:pPr>
      <w:r w:rsidRPr="00AD6134">
        <w:rPr>
          <w:szCs w:val="24"/>
        </w:rPr>
        <w:t xml:space="preserve"> Понятие занятости и безработицы: основные теоретические подходы. </w:t>
      </w:r>
    </w:p>
    <w:p w:rsidR="00A2718C" w:rsidRPr="00AD6134" w:rsidRDefault="00A2718C" w:rsidP="00A2718C">
      <w:pPr>
        <w:numPr>
          <w:ilvl w:val="0"/>
          <w:numId w:val="4"/>
        </w:numPr>
        <w:spacing w:line="360" w:lineRule="auto"/>
        <w:rPr>
          <w:szCs w:val="24"/>
        </w:rPr>
      </w:pPr>
      <w:r w:rsidRPr="00AD6134">
        <w:rPr>
          <w:szCs w:val="24"/>
        </w:rPr>
        <w:t xml:space="preserve">Виды безработицы. Закон Оукена. </w:t>
      </w:r>
    </w:p>
    <w:p w:rsidR="00A2718C" w:rsidRPr="00AD6134" w:rsidRDefault="00A2718C" w:rsidP="00A2718C">
      <w:pPr>
        <w:numPr>
          <w:ilvl w:val="0"/>
          <w:numId w:val="4"/>
        </w:numPr>
        <w:spacing w:line="360" w:lineRule="auto"/>
        <w:rPr>
          <w:szCs w:val="24"/>
        </w:rPr>
      </w:pPr>
      <w:r w:rsidRPr="00AD6134">
        <w:rPr>
          <w:szCs w:val="24"/>
        </w:rPr>
        <w:t xml:space="preserve">Кривая Филипса: содержание и дискуссионные проблемы. </w:t>
      </w:r>
    </w:p>
    <w:p w:rsidR="00A2718C" w:rsidRPr="00AD6134" w:rsidRDefault="00A2718C" w:rsidP="00A2718C">
      <w:pPr>
        <w:widowControl w:val="0"/>
        <w:numPr>
          <w:ilvl w:val="0"/>
          <w:numId w:val="4"/>
        </w:numPr>
        <w:shd w:val="clear" w:color="auto" w:fill="FFFFFF"/>
        <w:autoSpaceDE w:val="0"/>
        <w:autoSpaceDN w:val="0"/>
        <w:adjustRightInd w:val="0"/>
        <w:spacing w:line="360" w:lineRule="auto"/>
        <w:rPr>
          <w:color w:val="000000"/>
          <w:szCs w:val="24"/>
        </w:rPr>
      </w:pPr>
      <w:r w:rsidRPr="00AD6134">
        <w:rPr>
          <w:color w:val="000000"/>
          <w:spacing w:val="-2"/>
          <w:szCs w:val="24"/>
        </w:rPr>
        <w:t>Необходимость сущность и цели государственного регулирования экономики.</w:t>
      </w:r>
    </w:p>
    <w:p w:rsidR="00A2718C" w:rsidRPr="00AD6134" w:rsidRDefault="00A2718C" w:rsidP="00A2718C">
      <w:pPr>
        <w:widowControl w:val="0"/>
        <w:numPr>
          <w:ilvl w:val="0"/>
          <w:numId w:val="4"/>
        </w:numPr>
        <w:shd w:val="clear" w:color="auto" w:fill="FFFFFF"/>
        <w:autoSpaceDE w:val="0"/>
        <w:autoSpaceDN w:val="0"/>
        <w:adjustRightInd w:val="0"/>
        <w:spacing w:line="360" w:lineRule="auto"/>
        <w:rPr>
          <w:color w:val="000000"/>
          <w:szCs w:val="24"/>
        </w:rPr>
      </w:pPr>
      <w:r w:rsidRPr="00AD6134">
        <w:rPr>
          <w:color w:val="000000"/>
          <w:spacing w:val="-1"/>
          <w:szCs w:val="24"/>
        </w:rPr>
        <w:t>Основные направления государственного регулирования экономики.</w:t>
      </w:r>
    </w:p>
    <w:p w:rsidR="00A2718C" w:rsidRPr="00AD6134" w:rsidRDefault="00A2718C" w:rsidP="00A2718C">
      <w:pPr>
        <w:widowControl w:val="0"/>
        <w:numPr>
          <w:ilvl w:val="0"/>
          <w:numId w:val="4"/>
        </w:numPr>
        <w:shd w:val="clear" w:color="auto" w:fill="FFFFFF"/>
        <w:autoSpaceDE w:val="0"/>
        <w:autoSpaceDN w:val="0"/>
        <w:adjustRightInd w:val="0"/>
        <w:spacing w:line="360" w:lineRule="auto"/>
        <w:rPr>
          <w:color w:val="000000"/>
          <w:szCs w:val="24"/>
        </w:rPr>
      </w:pPr>
      <w:r w:rsidRPr="00AD6134">
        <w:rPr>
          <w:color w:val="000000"/>
          <w:spacing w:val="-2"/>
          <w:szCs w:val="24"/>
        </w:rPr>
        <w:t>Методы государственного регулирования экономики.</w:t>
      </w:r>
    </w:p>
    <w:p w:rsidR="00A2718C" w:rsidRPr="00AD6134" w:rsidRDefault="00A2718C" w:rsidP="00A2718C">
      <w:pPr>
        <w:widowControl w:val="0"/>
        <w:numPr>
          <w:ilvl w:val="0"/>
          <w:numId w:val="4"/>
        </w:numPr>
        <w:shd w:val="clear" w:color="auto" w:fill="FFFFFF"/>
        <w:autoSpaceDE w:val="0"/>
        <w:autoSpaceDN w:val="0"/>
        <w:adjustRightInd w:val="0"/>
        <w:spacing w:line="360" w:lineRule="auto"/>
        <w:rPr>
          <w:color w:val="000000"/>
          <w:szCs w:val="24"/>
        </w:rPr>
      </w:pPr>
      <w:r w:rsidRPr="00AD6134">
        <w:rPr>
          <w:color w:val="000000"/>
          <w:spacing w:val="-1"/>
          <w:szCs w:val="24"/>
        </w:rPr>
        <w:t>Государственный сектор в экономике: происхождение, структура, эффективность.</w:t>
      </w:r>
    </w:p>
    <w:p w:rsidR="00A2718C" w:rsidRPr="00AD6134" w:rsidRDefault="00A2718C" w:rsidP="00A2718C">
      <w:pPr>
        <w:widowControl w:val="0"/>
        <w:numPr>
          <w:ilvl w:val="0"/>
          <w:numId w:val="4"/>
        </w:numPr>
        <w:shd w:val="clear" w:color="auto" w:fill="FFFFFF"/>
        <w:autoSpaceDE w:val="0"/>
        <w:autoSpaceDN w:val="0"/>
        <w:adjustRightInd w:val="0"/>
        <w:spacing w:line="360" w:lineRule="auto"/>
        <w:rPr>
          <w:color w:val="000000"/>
          <w:szCs w:val="24"/>
        </w:rPr>
      </w:pPr>
      <w:r w:rsidRPr="00AD6134">
        <w:rPr>
          <w:color w:val="000000"/>
          <w:spacing w:val="-2"/>
          <w:szCs w:val="24"/>
        </w:rPr>
        <w:t>Функции и роль кредита в рыночной экономике.</w:t>
      </w:r>
    </w:p>
    <w:p w:rsidR="00A2718C" w:rsidRPr="00073D2F" w:rsidRDefault="00A2718C" w:rsidP="00A2718C">
      <w:pPr>
        <w:widowControl w:val="0"/>
        <w:numPr>
          <w:ilvl w:val="0"/>
          <w:numId w:val="4"/>
        </w:numPr>
        <w:shd w:val="clear" w:color="auto" w:fill="FFFFFF"/>
        <w:autoSpaceDE w:val="0"/>
        <w:autoSpaceDN w:val="0"/>
        <w:adjustRightInd w:val="0"/>
        <w:spacing w:line="360" w:lineRule="auto"/>
        <w:rPr>
          <w:color w:val="000000"/>
          <w:szCs w:val="24"/>
        </w:rPr>
      </w:pPr>
      <w:r>
        <w:rPr>
          <w:color w:val="000000"/>
          <w:spacing w:val="-2"/>
          <w:szCs w:val="24"/>
        </w:rPr>
        <w:t>Банковская система в России.</w:t>
      </w:r>
    </w:p>
    <w:p w:rsidR="00A2718C" w:rsidRPr="00AD6134" w:rsidRDefault="00A2718C" w:rsidP="00A2718C">
      <w:pPr>
        <w:widowControl w:val="0"/>
        <w:numPr>
          <w:ilvl w:val="0"/>
          <w:numId w:val="4"/>
        </w:numPr>
        <w:shd w:val="clear" w:color="auto" w:fill="FFFFFF"/>
        <w:autoSpaceDE w:val="0"/>
        <w:autoSpaceDN w:val="0"/>
        <w:adjustRightInd w:val="0"/>
        <w:spacing w:line="360" w:lineRule="auto"/>
        <w:rPr>
          <w:color w:val="000000"/>
          <w:szCs w:val="24"/>
        </w:rPr>
      </w:pPr>
      <w:r>
        <w:rPr>
          <w:color w:val="000000"/>
          <w:spacing w:val="-2"/>
          <w:szCs w:val="24"/>
        </w:rPr>
        <w:t>Роль и функции Центрального Банка.</w:t>
      </w:r>
    </w:p>
    <w:p w:rsidR="00A2718C" w:rsidRPr="00AD6134" w:rsidRDefault="00A2718C" w:rsidP="00A2718C">
      <w:pPr>
        <w:widowControl w:val="0"/>
        <w:numPr>
          <w:ilvl w:val="0"/>
          <w:numId w:val="4"/>
        </w:numPr>
        <w:shd w:val="clear" w:color="auto" w:fill="FFFFFF"/>
        <w:autoSpaceDE w:val="0"/>
        <w:autoSpaceDN w:val="0"/>
        <w:adjustRightInd w:val="0"/>
        <w:spacing w:line="360" w:lineRule="auto"/>
        <w:rPr>
          <w:color w:val="000000"/>
          <w:szCs w:val="24"/>
        </w:rPr>
      </w:pPr>
      <w:r w:rsidRPr="00AD6134">
        <w:rPr>
          <w:color w:val="000000"/>
          <w:spacing w:val="-2"/>
          <w:szCs w:val="24"/>
        </w:rPr>
        <w:t>Коммерческие банки и их функции в экономике.</w:t>
      </w:r>
    </w:p>
    <w:p w:rsidR="00A2718C" w:rsidRPr="00B776DA" w:rsidRDefault="00A2718C" w:rsidP="00A2718C">
      <w:pPr>
        <w:widowControl w:val="0"/>
        <w:numPr>
          <w:ilvl w:val="0"/>
          <w:numId w:val="4"/>
        </w:numPr>
        <w:shd w:val="clear" w:color="auto" w:fill="FFFFFF"/>
        <w:autoSpaceDE w:val="0"/>
        <w:autoSpaceDN w:val="0"/>
        <w:adjustRightInd w:val="0"/>
        <w:spacing w:line="360" w:lineRule="auto"/>
        <w:rPr>
          <w:szCs w:val="24"/>
        </w:rPr>
      </w:pPr>
      <w:r w:rsidRPr="00AD6134">
        <w:rPr>
          <w:color w:val="000000"/>
          <w:spacing w:val="-2"/>
          <w:szCs w:val="24"/>
        </w:rPr>
        <w:t>«</w:t>
      </w:r>
      <w:r w:rsidRPr="00B776DA">
        <w:rPr>
          <w:spacing w:val="-2"/>
          <w:szCs w:val="24"/>
        </w:rPr>
        <w:t>Гибкая» и «жесткая» денежно-кредитная политика.</w:t>
      </w:r>
    </w:p>
    <w:p w:rsidR="00A2718C" w:rsidRPr="00AD6134" w:rsidRDefault="00A2718C" w:rsidP="00A2718C">
      <w:pPr>
        <w:widowControl w:val="0"/>
        <w:numPr>
          <w:ilvl w:val="0"/>
          <w:numId w:val="4"/>
        </w:numPr>
        <w:shd w:val="clear" w:color="auto" w:fill="FFFFFF"/>
        <w:autoSpaceDE w:val="0"/>
        <w:autoSpaceDN w:val="0"/>
        <w:adjustRightInd w:val="0"/>
        <w:spacing w:line="360" w:lineRule="auto"/>
        <w:rPr>
          <w:color w:val="000000"/>
          <w:szCs w:val="24"/>
        </w:rPr>
      </w:pPr>
      <w:r w:rsidRPr="00AD6134">
        <w:rPr>
          <w:color w:val="000000"/>
          <w:spacing w:val="-2"/>
          <w:szCs w:val="24"/>
        </w:rPr>
        <w:t>Понятие, цели и инструменты денежно-кредитной политики.</w:t>
      </w:r>
    </w:p>
    <w:p w:rsidR="00A2718C" w:rsidRPr="00AD6134" w:rsidRDefault="00A2718C" w:rsidP="00A2718C">
      <w:pPr>
        <w:widowControl w:val="0"/>
        <w:numPr>
          <w:ilvl w:val="0"/>
          <w:numId w:val="4"/>
        </w:numPr>
        <w:shd w:val="clear" w:color="auto" w:fill="FFFFFF"/>
        <w:autoSpaceDE w:val="0"/>
        <w:autoSpaceDN w:val="0"/>
        <w:adjustRightInd w:val="0"/>
        <w:spacing w:line="360" w:lineRule="auto"/>
        <w:rPr>
          <w:color w:val="000000"/>
          <w:szCs w:val="24"/>
        </w:rPr>
      </w:pPr>
      <w:r w:rsidRPr="00AD6134">
        <w:rPr>
          <w:color w:val="000000"/>
          <w:spacing w:val="-1"/>
          <w:szCs w:val="24"/>
        </w:rPr>
        <w:t>Финансовая система: содержание, принципы построения, концепции использования.</w:t>
      </w:r>
    </w:p>
    <w:p w:rsidR="00A2718C" w:rsidRPr="00AD6134" w:rsidRDefault="00A2718C" w:rsidP="00A2718C">
      <w:pPr>
        <w:widowControl w:val="0"/>
        <w:numPr>
          <w:ilvl w:val="0"/>
          <w:numId w:val="4"/>
        </w:numPr>
        <w:shd w:val="clear" w:color="auto" w:fill="FFFFFF"/>
        <w:autoSpaceDE w:val="0"/>
        <w:autoSpaceDN w:val="0"/>
        <w:adjustRightInd w:val="0"/>
        <w:spacing w:line="360" w:lineRule="auto"/>
        <w:rPr>
          <w:color w:val="000000"/>
          <w:szCs w:val="24"/>
        </w:rPr>
      </w:pPr>
      <w:r w:rsidRPr="00AD6134">
        <w:rPr>
          <w:color w:val="000000"/>
          <w:spacing w:val="-2"/>
          <w:szCs w:val="24"/>
        </w:rPr>
        <w:t>Государственный бюджет: понятие, структура, принципы.</w:t>
      </w:r>
    </w:p>
    <w:p w:rsidR="00A2718C" w:rsidRPr="00AD6134" w:rsidRDefault="00A2718C" w:rsidP="00A2718C">
      <w:pPr>
        <w:widowControl w:val="0"/>
        <w:numPr>
          <w:ilvl w:val="0"/>
          <w:numId w:val="4"/>
        </w:numPr>
        <w:shd w:val="clear" w:color="auto" w:fill="FFFFFF"/>
        <w:autoSpaceDE w:val="0"/>
        <w:autoSpaceDN w:val="0"/>
        <w:adjustRightInd w:val="0"/>
        <w:spacing w:line="360" w:lineRule="auto"/>
        <w:rPr>
          <w:color w:val="000000"/>
          <w:szCs w:val="24"/>
        </w:rPr>
      </w:pPr>
      <w:r w:rsidRPr="00AD6134">
        <w:rPr>
          <w:color w:val="000000"/>
          <w:spacing w:val="-1"/>
          <w:szCs w:val="24"/>
        </w:rPr>
        <w:t>Проблема сбалансированности бюджета. Причины дефицита и пути его регулирования.</w:t>
      </w:r>
    </w:p>
    <w:p w:rsidR="00A2718C" w:rsidRPr="00AD6134" w:rsidRDefault="00A2718C" w:rsidP="00A2718C">
      <w:pPr>
        <w:widowControl w:val="0"/>
        <w:numPr>
          <w:ilvl w:val="0"/>
          <w:numId w:val="4"/>
        </w:numPr>
        <w:shd w:val="clear" w:color="auto" w:fill="FFFFFF"/>
        <w:autoSpaceDE w:val="0"/>
        <w:autoSpaceDN w:val="0"/>
        <w:adjustRightInd w:val="0"/>
        <w:spacing w:line="360" w:lineRule="auto"/>
        <w:rPr>
          <w:color w:val="000000"/>
          <w:szCs w:val="24"/>
        </w:rPr>
      </w:pPr>
      <w:r w:rsidRPr="00AD6134">
        <w:rPr>
          <w:color w:val="000000"/>
          <w:spacing w:val="-2"/>
          <w:szCs w:val="24"/>
        </w:rPr>
        <w:t>Государственный долг: структура и пути сокращения.</w:t>
      </w:r>
    </w:p>
    <w:p w:rsidR="00A2718C" w:rsidRPr="00AD6134" w:rsidRDefault="00A2718C" w:rsidP="00A2718C">
      <w:pPr>
        <w:widowControl w:val="0"/>
        <w:numPr>
          <w:ilvl w:val="0"/>
          <w:numId w:val="4"/>
        </w:numPr>
        <w:shd w:val="clear" w:color="auto" w:fill="FFFFFF"/>
        <w:autoSpaceDE w:val="0"/>
        <w:autoSpaceDN w:val="0"/>
        <w:adjustRightInd w:val="0"/>
        <w:spacing w:line="360" w:lineRule="auto"/>
        <w:rPr>
          <w:color w:val="000000"/>
          <w:szCs w:val="24"/>
        </w:rPr>
      </w:pPr>
      <w:r>
        <w:rPr>
          <w:color w:val="000000"/>
          <w:spacing w:val="-1"/>
          <w:szCs w:val="24"/>
        </w:rPr>
        <w:lastRenderedPageBreak/>
        <w:t>Фискальная политика государства.</w:t>
      </w:r>
    </w:p>
    <w:p w:rsidR="00A2718C" w:rsidRPr="0054534D" w:rsidRDefault="00A2718C" w:rsidP="00A2718C">
      <w:pPr>
        <w:widowControl w:val="0"/>
        <w:numPr>
          <w:ilvl w:val="0"/>
          <w:numId w:val="4"/>
        </w:numPr>
        <w:shd w:val="clear" w:color="auto" w:fill="FFFFFF"/>
        <w:autoSpaceDE w:val="0"/>
        <w:autoSpaceDN w:val="0"/>
        <w:adjustRightInd w:val="0"/>
        <w:spacing w:line="360" w:lineRule="auto"/>
        <w:rPr>
          <w:color w:val="000000"/>
          <w:szCs w:val="24"/>
        </w:rPr>
      </w:pPr>
      <w:r w:rsidRPr="0054534D">
        <w:rPr>
          <w:color w:val="000000"/>
          <w:spacing w:val="-2"/>
          <w:szCs w:val="24"/>
        </w:rPr>
        <w:t>Налоговая система. Налогообложение: сущность и принципы.</w:t>
      </w:r>
    </w:p>
    <w:p w:rsidR="00A2718C" w:rsidRPr="008A7657" w:rsidRDefault="00A2718C" w:rsidP="00A2718C">
      <w:pPr>
        <w:widowControl w:val="0"/>
        <w:numPr>
          <w:ilvl w:val="0"/>
          <w:numId w:val="4"/>
        </w:numPr>
        <w:shd w:val="clear" w:color="auto" w:fill="FFFFFF"/>
        <w:autoSpaceDE w:val="0"/>
        <w:autoSpaceDN w:val="0"/>
        <w:adjustRightInd w:val="0"/>
        <w:spacing w:line="360" w:lineRule="auto"/>
        <w:rPr>
          <w:color w:val="000000"/>
          <w:szCs w:val="24"/>
        </w:rPr>
      </w:pPr>
      <w:r>
        <w:rPr>
          <w:color w:val="000000"/>
          <w:spacing w:val="-6"/>
          <w:szCs w:val="24"/>
        </w:rPr>
        <w:t>Сущность и в</w:t>
      </w:r>
      <w:r w:rsidRPr="00AD6134">
        <w:rPr>
          <w:color w:val="000000"/>
          <w:spacing w:val="-6"/>
          <w:szCs w:val="24"/>
        </w:rPr>
        <w:t>иды налогов.</w:t>
      </w:r>
    </w:p>
    <w:p w:rsidR="00A2718C" w:rsidRPr="008A7657" w:rsidRDefault="00A2718C" w:rsidP="00A2718C">
      <w:pPr>
        <w:widowControl w:val="0"/>
        <w:numPr>
          <w:ilvl w:val="0"/>
          <w:numId w:val="4"/>
        </w:numPr>
        <w:shd w:val="clear" w:color="auto" w:fill="FFFFFF"/>
        <w:autoSpaceDE w:val="0"/>
        <w:autoSpaceDN w:val="0"/>
        <w:adjustRightInd w:val="0"/>
        <w:spacing w:line="360" w:lineRule="auto"/>
        <w:rPr>
          <w:color w:val="000000"/>
          <w:szCs w:val="24"/>
        </w:rPr>
      </w:pPr>
      <w:r w:rsidRPr="00C97985">
        <w:rPr>
          <w:szCs w:val="24"/>
        </w:rPr>
        <w:t>Доходы населения, их виды и источники формирования. Номинальны</w:t>
      </w:r>
      <w:r>
        <w:rPr>
          <w:szCs w:val="24"/>
        </w:rPr>
        <w:t>е</w:t>
      </w:r>
      <w:r w:rsidRPr="00C97985">
        <w:rPr>
          <w:szCs w:val="24"/>
        </w:rPr>
        <w:t xml:space="preserve"> и реальны</w:t>
      </w:r>
      <w:r>
        <w:rPr>
          <w:szCs w:val="24"/>
        </w:rPr>
        <w:t>е</w:t>
      </w:r>
      <w:r w:rsidRPr="00C97985">
        <w:rPr>
          <w:szCs w:val="24"/>
        </w:rPr>
        <w:t xml:space="preserve"> доход</w:t>
      </w:r>
      <w:r>
        <w:rPr>
          <w:szCs w:val="24"/>
        </w:rPr>
        <w:t>ы</w:t>
      </w:r>
      <w:r w:rsidRPr="00C97985">
        <w:rPr>
          <w:szCs w:val="24"/>
        </w:rPr>
        <w:t>.</w:t>
      </w:r>
    </w:p>
    <w:p w:rsidR="00A2718C" w:rsidRPr="008A7657" w:rsidRDefault="00A2718C" w:rsidP="00A2718C">
      <w:pPr>
        <w:widowControl w:val="0"/>
        <w:numPr>
          <w:ilvl w:val="0"/>
          <w:numId w:val="4"/>
        </w:numPr>
        <w:shd w:val="clear" w:color="auto" w:fill="FFFFFF"/>
        <w:autoSpaceDE w:val="0"/>
        <w:autoSpaceDN w:val="0"/>
        <w:adjustRightInd w:val="0"/>
        <w:spacing w:line="360" w:lineRule="auto"/>
        <w:rPr>
          <w:color w:val="000000"/>
          <w:szCs w:val="24"/>
        </w:rPr>
      </w:pPr>
      <w:r w:rsidRPr="00C97985">
        <w:rPr>
          <w:szCs w:val="24"/>
        </w:rPr>
        <w:t xml:space="preserve">Распределение доходов и социальная структура общества. </w:t>
      </w:r>
      <w:r>
        <w:rPr>
          <w:szCs w:val="24"/>
        </w:rPr>
        <w:t>Кривая Лоренца.</w:t>
      </w:r>
    </w:p>
    <w:p w:rsidR="00A2718C" w:rsidRPr="008A7657" w:rsidRDefault="00A2718C" w:rsidP="00A2718C">
      <w:pPr>
        <w:widowControl w:val="0"/>
        <w:numPr>
          <w:ilvl w:val="0"/>
          <w:numId w:val="4"/>
        </w:numPr>
        <w:shd w:val="clear" w:color="auto" w:fill="FFFFFF"/>
        <w:autoSpaceDE w:val="0"/>
        <w:autoSpaceDN w:val="0"/>
        <w:adjustRightInd w:val="0"/>
        <w:spacing w:line="360" w:lineRule="auto"/>
        <w:rPr>
          <w:color w:val="000000"/>
          <w:szCs w:val="24"/>
        </w:rPr>
      </w:pPr>
      <w:r w:rsidRPr="00C97985">
        <w:rPr>
          <w:szCs w:val="24"/>
        </w:rPr>
        <w:t>Государственное регулирование распределения доходов. Системы социальной защиты.</w:t>
      </w:r>
    </w:p>
    <w:p w:rsidR="00A2718C" w:rsidRPr="00AD6134" w:rsidRDefault="00A2718C" w:rsidP="00A2718C">
      <w:pPr>
        <w:widowControl w:val="0"/>
        <w:numPr>
          <w:ilvl w:val="0"/>
          <w:numId w:val="4"/>
        </w:numPr>
        <w:shd w:val="clear" w:color="auto" w:fill="FFFFFF"/>
        <w:autoSpaceDE w:val="0"/>
        <w:autoSpaceDN w:val="0"/>
        <w:adjustRightInd w:val="0"/>
        <w:spacing w:line="360" w:lineRule="auto"/>
        <w:rPr>
          <w:color w:val="000000"/>
          <w:szCs w:val="24"/>
        </w:rPr>
      </w:pPr>
      <w:r>
        <w:rPr>
          <w:szCs w:val="24"/>
        </w:rPr>
        <w:t>Государственная политика занятости.</w:t>
      </w:r>
    </w:p>
    <w:p w:rsidR="00A2718C" w:rsidRPr="00AD6134" w:rsidRDefault="00A2718C" w:rsidP="00A2718C">
      <w:pPr>
        <w:numPr>
          <w:ilvl w:val="0"/>
          <w:numId w:val="4"/>
        </w:numPr>
        <w:spacing w:line="360" w:lineRule="auto"/>
        <w:rPr>
          <w:szCs w:val="24"/>
        </w:rPr>
      </w:pPr>
      <w:r w:rsidRPr="00AD6134">
        <w:rPr>
          <w:szCs w:val="24"/>
        </w:rPr>
        <w:t xml:space="preserve">Понятия, типы и </w:t>
      </w:r>
      <w:r>
        <w:rPr>
          <w:szCs w:val="24"/>
        </w:rPr>
        <w:t>показатели</w:t>
      </w:r>
      <w:r w:rsidRPr="00AD6134">
        <w:rPr>
          <w:szCs w:val="24"/>
        </w:rPr>
        <w:t xml:space="preserve"> экономического роста. </w:t>
      </w:r>
    </w:p>
    <w:p w:rsidR="00A2718C" w:rsidRDefault="00A2718C" w:rsidP="00A2718C">
      <w:pPr>
        <w:numPr>
          <w:ilvl w:val="0"/>
          <w:numId w:val="4"/>
        </w:numPr>
        <w:spacing w:line="360" w:lineRule="auto"/>
        <w:rPr>
          <w:szCs w:val="24"/>
        </w:rPr>
      </w:pPr>
      <w:r>
        <w:rPr>
          <w:szCs w:val="24"/>
        </w:rPr>
        <w:t>Понятие инновационной экономики.</w:t>
      </w:r>
    </w:p>
    <w:p w:rsidR="00A2718C" w:rsidRDefault="00A2718C" w:rsidP="00A2718C">
      <w:pPr>
        <w:spacing w:line="360" w:lineRule="auto"/>
        <w:rPr>
          <w:szCs w:val="24"/>
        </w:rPr>
      </w:pPr>
    </w:p>
    <w:p w:rsidR="00A2718C" w:rsidRDefault="00A2718C" w:rsidP="00A2718C">
      <w:pPr>
        <w:spacing w:line="360" w:lineRule="auto"/>
        <w:rPr>
          <w:szCs w:val="24"/>
        </w:rPr>
      </w:pPr>
    </w:p>
    <w:p w:rsidR="00A2718C" w:rsidRDefault="00A2718C" w:rsidP="00A2718C">
      <w:pPr>
        <w:spacing w:line="360" w:lineRule="auto"/>
        <w:rPr>
          <w:szCs w:val="24"/>
        </w:rPr>
      </w:pPr>
    </w:p>
    <w:p w:rsidR="00A2718C" w:rsidRDefault="00A2718C" w:rsidP="00A2718C">
      <w:pPr>
        <w:spacing w:line="360" w:lineRule="auto"/>
        <w:rPr>
          <w:szCs w:val="24"/>
        </w:rPr>
      </w:pPr>
    </w:p>
    <w:p w:rsidR="00A2718C" w:rsidRDefault="00A2718C" w:rsidP="00A2718C">
      <w:pPr>
        <w:spacing w:line="360" w:lineRule="auto"/>
        <w:rPr>
          <w:szCs w:val="24"/>
        </w:rPr>
      </w:pPr>
    </w:p>
    <w:p w:rsidR="00A2718C" w:rsidRDefault="00A2718C" w:rsidP="00A2718C">
      <w:pPr>
        <w:spacing w:line="360" w:lineRule="auto"/>
        <w:rPr>
          <w:szCs w:val="24"/>
        </w:rPr>
      </w:pPr>
    </w:p>
    <w:p w:rsidR="00A2718C" w:rsidRDefault="00A2718C" w:rsidP="00A2718C">
      <w:pPr>
        <w:spacing w:line="360" w:lineRule="auto"/>
        <w:rPr>
          <w:szCs w:val="24"/>
        </w:rPr>
      </w:pPr>
    </w:p>
    <w:p w:rsidR="00A2718C" w:rsidRDefault="00A2718C" w:rsidP="00A2718C">
      <w:pPr>
        <w:spacing w:line="360" w:lineRule="auto"/>
        <w:rPr>
          <w:szCs w:val="24"/>
        </w:rPr>
      </w:pPr>
    </w:p>
    <w:p w:rsidR="00A2718C" w:rsidRDefault="00A2718C" w:rsidP="00A2718C">
      <w:pPr>
        <w:spacing w:line="360" w:lineRule="auto"/>
        <w:rPr>
          <w:szCs w:val="24"/>
        </w:rPr>
      </w:pPr>
    </w:p>
    <w:p w:rsidR="00A2718C" w:rsidRDefault="00A2718C" w:rsidP="00A2718C">
      <w:pPr>
        <w:spacing w:line="360" w:lineRule="auto"/>
        <w:rPr>
          <w:szCs w:val="24"/>
        </w:rPr>
      </w:pPr>
    </w:p>
    <w:p w:rsidR="00A2718C" w:rsidRDefault="00A2718C" w:rsidP="00A2718C">
      <w:pPr>
        <w:spacing w:line="360" w:lineRule="auto"/>
        <w:rPr>
          <w:szCs w:val="24"/>
        </w:rPr>
      </w:pPr>
    </w:p>
    <w:p w:rsidR="00A2718C" w:rsidRDefault="00A2718C" w:rsidP="00A2718C">
      <w:pPr>
        <w:spacing w:line="360" w:lineRule="auto"/>
        <w:rPr>
          <w:szCs w:val="24"/>
        </w:rPr>
      </w:pPr>
    </w:p>
    <w:p w:rsidR="00A2718C" w:rsidRDefault="00A2718C" w:rsidP="00A2718C">
      <w:pPr>
        <w:spacing w:line="360" w:lineRule="auto"/>
        <w:rPr>
          <w:szCs w:val="24"/>
        </w:rPr>
      </w:pPr>
    </w:p>
    <w:p w:rsidR="00A2718C" w:rsidRDefault="00A2718C" w:rsidP="00A2718C">
      <w:pPr>
        <w:spacing w:line="360" w:lineRule="auto"/>
        <w:rPr>
          <w:szCs w:val="24"/>
        </w:rPr>
      </w:pPr>
    </w:p>
    <w:p w:rsidR="00A2718C" w:rsidRDefault="00A2718C" w:rsidP="00A2718C">
      <w:pPr>
        <w:spacing w:line="360" w:lineRule="auto"/>
        <w:rPr>
          <w:szCs w:val="24"/>
        </w:rPr>
      </w:pPr>
    </w:p>
    <w:p w:rsidR="00A2718C" w:rsidRDefault="00A2718C" w:rsidP="00A2718C">
      <w:pPr>
        <w:spacing w:line="360" w:lineRule="auto"/>
        <w:rPr>
          <w:szCs w:val="24"/>
        </w:rPr>
      </w:pPr>
    </w:p>
    <w:p w:rsidR="00A2718C" w:rsidRDefault="00A2718C" w:rsidP="00A2718C">
      <w:pPr>
        <w:spacing w:line="360" w:lineRule="auto"/>
        <w:rPr>
          <w:szCs w:val="24"/>
        </w:rPr>
      </w:pPr>
    </w:p>
    <w:p w:rsidR="00A2718C" w:rsidRDefault="00A2718C" w:rsidP="00A2718C">
      <w:pPr>
        <w:spacing w:line="264" w:lineRule="auto"/>
      </w:pPr>
    </w:p>
    <w:p w:rsidR="00A2718C" w:rsidRPr="0073541D" w:rsidRDefault="00A2718C" w:rsidP="00A2718C">
      <w:pPr>
        <w:widowControl w:val="0"/>
        <w:spacing w:line="288" w:lineRule="auto"/>
        <w:jc w:val="center"/>
        <w:rPr>
          <w:b/>
          <w:sz w:val="32"/>
          <w:szCs w:val="32"/>
        </w:rPr>
      </w:pPr>
      <w:r w:rsidRPr="0073541D">
        <w:rPr>
          <w:b/>
          <w:sz w:val="32"/>
          <w:szCs w:val="32"/>
        </w:rPr>
        <w:lastRenderedPageBreak/>
        <w:t>Рекомендуемая литература</w:t>
      </w:r>
    </w:p>
    <w:p w:rsidR="00A2718C" w:rsidRPr="00343CE8" w:rsidRDefault="00A2718C" w:rsidP="00A2718C">
      <w:pPr>
        <w:widowControl w:val="0"/>
        <w:spacing w:line="288" w:lineRule="auto"/>
        <w:jc w:val="both"/>
        <w:rPr>
          <w:szCs w:val="24"/>
        </w:rPr>
      </w:pPr>
      <w:r w:rsidRPr="00343CE8">
        <w:rPr>
          <w:szCs w:val="24"/>
        </w:rPr>
        <w:t>а) основная литература:</w:t>
      </w:r>
    </w:p>
    <w:p w:rsidR="00A2718C" w:rsidRDefault="00A2718C" w:rsidP="00A2718C">
      <w:pPr>
        <w:tabs>
          <w:tab w:val="left" w:pos="1185"/>
        </w:tabs>
        <w:spacing w:line="288" w:lineRule="auto"/>
        <w:rPr>
          <w:szCs w:val="24"/>
        </w:rPr>
      </w:pPr>
      <w:r>
        <w:rPr>
          <w:szCs w:val="24"/>
        </w:rPr>
        <w:tab/>
      </w:r>
    </w:p>
    <w:p w:rsidR="00A2718C" w:rsidRDefault="00A2718C" w:rsidP="00A2718C">
      <w:pPr>
        <w:widowControl w:val="0"/>
        <w:numPr>
          <w:ilvl w:val="6"/>
          <w:numId w:val="18"/>
        </w:numPr>
        <w:tabs>
          <w:tab w:val="left" w:pos="-5954"/>
          <w:tab w:val="left" w:pos="-5812"/>
        </w:tabs>
        <w:overflowPunct w:val="0"/>
        <w:autoSpaceDE w:val="0"/>
        <w:autoSpaceDN w:val="0"/>
        <w:adjustRightInd w:val="0"/>
        <w:jc w:val="both"/>
        <w:textAlignment w:val="baseline"/>
      </w:pPr>
      <w:r w:rsidRPr="007441AB">
        <w:t>Агапова Т.А., Серегина С.Ф. Макроэкономика. Учебник. /Т.А. Агапова, С.Ф. Серегина. /Под общ. Ред. А.В. Сидоровича. – М.: Дело и сервис, 2009. – 448с.</w:t>
      </w:r>
    </w:p>
    <w:p w:rsidR="00A2718C" w:rsidRDefault="00A2718C" w:rsidP="00A2718C">
      <w:pPr>
        <w:widowControl w:val="0"/>
        <w:numPr>
          <w:ilvl w:val="6"/>
          <w:numId w:val="18"/>
        </w:numPr>
        <w:tabs>
          <w:tab w:val="left" w:pos="-5954"/>
          <w:tab w:val="left" w:pos="-5812"/>
        </w:tabs>
        <w:overflowPunct w:val="0"/>
        <w:autoSpaceDE w:val="0"/>
        <w:autoSpaceDN w:val="0"/>
        <w:adjustRightInd w:val="0"/>
        <w:jc w:val="both"/>
        <w:textAlignment w:val="baseline"/>
      </w:pPr>
      <w:r w:rsidRPr="007441AB">
        <w:t>Басовский Л.Е., Басовская Е.Н.. Макроэкономика: Учебник:-М.: ИНФРА, 2013, - 202 с.</w:t>
      </w:r>
    </w:p>
    <w:p w:rsidR="00A2718C" w:rsidRDefault="00A2718C" w:rsidP="00A2718C">
      <w:pPr>
        <w:widowControl w:val="0"/>
        <w:numPr>
          <w:ilvl w:val="6"/>
          <w:numId w:val="18"/>
        </w:numPr>
        <w:tabs>
          <w:tab w:val="left" w:pos="-5954"/>
          <w:tab w:val="left" w:pos="-5812"/>
        </w:tabs>
        <w:overflowPunct w:val="0"/>
        <w:autoSpaceDE w:val="0"/>
        <w:autoSpaceDN w:val="0"/>
        <w:adjustRightInd w:val="0"/>
        <w:jc w:val="both"/>
        <w:textAlignment w:val="baseline"/>
      </w:pPr>
      <w:r w:rsidRPr="00B01EA8">
        <w:t>Вечканов Г.С. Макроэкономика: Учеб.пособие. /Г.С. Вечканов, Г.Р. Вечканова. – СПб.: Питер, 2004. – 544с.</w:t>
      </w:r>
    </w:p>
    <w:p w:rsidR="00A2718C" w:rsidRDefault="00A2718C" w:rsidP="00A2718C">
      <w:pPr>
        <w:widowControl w:val="0"/>
        <w:numPr>
          <w:ilvl w:val="6"/>
          <w:numId w:val="18"/>
        </w:numPr>
        <w:tabs>
          <w:tab w:val="left" w:pos="-5954"/>
          <w:tab w:val="left" w:pos="-5812"/>
        </w:tabs>
        <w:overflowPunct w:val="0"/>
        <w:autoSpaceDE w:val="0"/>
        <w:autoSpaceDN w:val="0"/>
        <w:adjustRightInd w:val="0"/>
        <w:jc w:val="both"/>
        <w:textAlignment w:val="baseline"/>
      </w:pPr>
      <w:r w:rsidRPr="007441AB">
        <w:t xml:space="preserve">Дорнбуш Р., Фишер С. Макроэкономика. /Р. Дорнбуш, С. Фишер. – И.: Издательство МГУ, </w:t>
      </w:r>
      <w:r>
        <w:t>ИНФРА-М, 1997. – 784с.</w:t>
      </w:r>
    </w:p>
    <w:p w:rsidR="00A2718C" w:rsidRDefault="00A2718C" w:rsidP="00A2718C">
      <w:pPr>
        <w:widowControl w:val="0"/>
        <w:numPr>
          <w:ilvl w:val="6"/>
          <w:numId w:val="18"/>
        </w:numPr>
        <w:tabs>
          <w:tab w:val="left" w:pos="-5954"/>
          <w:tab w:val="left" w:pos="-5812"/>
        </w:tabs>
        <w:overflowPunct w:val="0"/>
        <w:autoSpaceDE w:val="0"/>
        <w:autoSpaceDN w:val="0"/>
        <w:adjustRightInd w:val="0"/>
        <w:jc w:val="both"/>
        <w:textAlignment w:val="baseline"/>
      </w:pPr>
      <w:r w:rsidRPr="00B01EA8">
        <w:t>Ивашковский С.Н. Макроэкономика: Учебник. 2-е изд., испр., доп., - М.: Дело, 2002. – 472 с.</w:t>
      </w:r>
    </w:p>
    <w:p w:rsidR="00A2718C" w:rsidRDefault="00A2718C" w:rsidP="00A2718C">
      <w:pPr>
        <w:widowControl w:val="0"/>
        <w:numPr>
          <w:ilvl w:val="6"/>
          <w:numId w:val="18"/>
        </w:numPr>
        <w:tabs>
          <w:tab w:val="left" w:pos="-5954"/>
          <w:tab w:val="left" w:pos="-5812"/>
        </w:tabs>
        <w:overflowPunct w:val="0"/>
        <w:autoSpaceDE w:val="0"/>
        <w:autoSpaceDN w:val="0"/>
        <w:adjustRightInd w:val="0"/>
        <w:jc w:val="both"/>
        <w:textAlignment w:val="baseline"/>
      </w:pPr>
      <w:r w:rsidRPr="00345A95">
        <w:t>Ким И. А. Сборник заданий по макроэкономике: Учебное пособие для студентов вузов и учащихся 10-11 классов (профильный уровень образования). – М.: Вита-Пресс, 2005. – 144 с.: ил.</w:t>
      </w:r>
    </w:p>
    <w:p w:rsidR="00A2718C" w:rsidRDefault="00A2718C" w:rsidP="00A2718C">
      <w:pPr>
        <w:widowControl w:val="0"/>
        <w:numPr>
          <w:ilvl w:val="6"/>
          <w:numId w:val="18"/>
        </w:numPr>
        <w:tabs>
          <w:tab w:val="left" w:pos="-5954"/>
          <w:tab w:val="left" w:pos="-5812"/>
        </w:tabs>
        <w:overflowPunct w:val="0"/>
        <w:autoSpaceDE w:val="0"/>
        <w:autoSpaceDN w:val="0"/>
        <w:adjustRightInd w:val="0"/>
        <w:jc w:val="both"/>
        <w:textAlignment w:val="baseline"/>
      </w:pPr>
      <w:r w:rsidRPr="00B01EA8">
        <w:t>Курс экономической теории: Учеб. для студентов ВУЗов. / Под ред. М.Н. Чепурина, Е.А. Киселевой. – Киров: АСА, 2010. – 880с.</w:t>
      </w:r>
    </w:p>
    <w:p w:rsidR="00A2718C" w:rsidRDefault="00A2718C" w:rsidP="00A2718C">
      <w:pPr>
        <w:widowControl w:val="0"/>
        <w:numPr>
          <w:ilvl w:val="6"/>
          <w:numId w:val="18"/>
        </w:numPr>
        <w:tabs>
          <w:tab w:val="left" w:pos="-5954"/>
          <w:tab w:val="left" w:pos="-5812"/>
        </w:tabs>
        <w:overflowPunct w:val="0"/>
        <w:autoSpaceDE w:val="0"/>
        <w:autoSpaceDN w:val="0"/>
        <w:adjustRightInd w:val="0"/>
        <w:jc w:val="both"/>
        <w:textAlignment w:val="baseline"/>
        <w:rPr>
          <w:rStyle w:val="a3"/>
          <w:color w:val="auto"/>
          <w:u w:val="none"/>
        </w:rPr>
      </w:pPr>
      <w:r w:rsidRPr="00B01EA8">
        <w:rPr>
          <w:rStyle w:val="a3"/>
          <w:color w:val="auto"/>
          <w:u w:val="none"/>
        </w:rPr>
        <w:t xml:space="preserve">Макконнелл К.Р., Брю С.Л. Экономикс: принципы, проблемы и политика./ К.Р. Макконнелл, С.Л. Брю. – М.: ИНФРА-М, 1999. – 974с. </w:t>
      </w:r>
    </w:p>
    <w:p w:rsidR="00A2718C" w:rsidRDefault="00A2718C" w:rsidP="00A2718C">
      <w:pPr>
        <w:widowControl w:val="0"/>
        <w:numPr>
          <w:ilvl w:val="6"/>
          <w:numId w:val="18"/>
        </w:numPr>
        <w:tabs>
          <w:tab w:val="left" w:pos="-5954"/>
          <w:tab w:val="left" w:pos="-5812"/>
        </w:tabs>
        <w:overflowPunct w:val="0"/>
        <w:autoSpaceDE w:val="0"/>
        <w:autoSpaceDN w:val="0"/>
        <w:adjustRightInd w:val="0"/>
        <w:jc w:val="both"/>
        <w:textAlignment w:val="baseline"/>
        <w:rPr>
          <w:rStyle w:val="a3"/>
          <w:color w:val="auto"/>
          <w:u w:val="none"/>
        </w:rPr>
      </w:pPr>
      <w:r w:rsidRPr="00B01EA8">
        <w:rPr>
          <w:rStyle w:val="a3"/>
          <w:color w:val="auto"/>
          <w:u w:val="none"/>
        </w:rPr>
        <w:t>Макроэкономика: учебник для бакалавров/ А.В.Аносова, И.А.Ким, С.Ф.Серегина и др.; под ред. С.Ф.Серегиной.- М.: Издательство Юрайт, 2011.-522 с.</w:t>
      </w:r>
    </w:p>
    <w:p w:rsidR="00A2718C" w:rsidRDefault="00A2718C" w:rsidP="00A2718C">
      <w:pPr>
        <w:widowControl w:val="0"/>
        <w:numPr>
          <w:ilvl w:val="6"/>
          <w:numId w:val="18"/>
        </w:numPr>
        <w:tabs>
          <w:tab w:val="left" w:pos="-5954"/>
          <w:tab w:val="left" w:pos="-5812"/>
        </w:tabs>
        <w:overflowPunct w:val="0"/>
        <w:autoSpaceDE w:val="0"/>
        <w:autoSpaceDN w:val="0"/>
        <w:adjustRightInd w:val="0"/>
        <w:jc w:val="both"/>
        <w:textAlignment w:val="baseline"/>
      </w:pPr>
      <w:r w:rsidRPr="00B01EA8">
        <w:t>Макроэкономика: Учеб для ВУЗов. / Л.С. Тарасевич, В.М. Гальперин, П.И. Гребенников, А.И. Леусский. – М.: Высшее образование, 2005. – 654с.</w:t>
      </w:r>
    </w:p>
    <w:p w:rsidR="00A2718C" w:rsidRDefault="00A2718C" w:rsidP="00A2718C">
      <w:pPr>
        <w:widowControl w:val="0"/>
        <w:numPr>
          <w:ilvl w:val="6"/>
          <w:numId w:val="18"/>
        </w:numPr>
        <w:tabs>
          <w:tab w:val="left" w:pos="-5954"/>
          <w:tab w:val="left" w:pos="-5812"/>
        </w:tabs>
        <w:overflowPunct w:val="0"/>
        <w:autoSpaceDE w:val="0"/>
        <w:autoSpaceDN w:val="0"/>
        <w:adjustRightInd w:val="0"/>
        <w:jc w:val="both"/>
        <w:textAlignment w:val="baseline"/>
      </w:pPr>
      <w:r w:rsidRPr="00B01EA8">
        <w:t>Малкина М.Ю. Экономическая теория.Часть П. Макроэкономика.: Учеб.пособие для студентов ВУЗов. В  / М.Ю. Малкина. – Нижний Новгород: Изд-во ННГУ, 2009. – 257с.</w:t>
      </w:r>
    </w:p>
    <w:p w:rsidR="00A2718C" w:rsidRDefault="00A2718C" w:rsidP="00A2718C">
      <w:pPr>
        <w:widowControl w:val="0"/>
        <w:numPr>
          <w:ilvl w:val="6"/>
          <w:numId w:val="18"/>
        </w:numPr>
        <w:tabs>
          <w:tab w:val="left" w:pos="-5954"/>
          <w:tab w:val="left" w:pos="-5812"/>
        </w:tabs>
        <w:overflowPunct w:val="0"/>
        <w:autoSpaceDE w:val="0"/>
        <w:autoSpaceDN w:val="0"/>
        <w:adjustRightInd w:val="0"/>
        <w:jc w:val="both"/>
        <w:textAlignment w:val="baseline"/>
      </w:pPr>
      <w:r w:rsidRPr="00B01EA8">
        <w:t>Макроэкономика: Теория и российская практика /Под ред. А.Г. Грязновой, Н.Н. Думной. – М.: КноРус, 2009. – 688с.</w:t>
      </w:r>
    </w:p>
    <w:p w:rsidR="00A2718C" w:rsidRDefault="00A2718C" w:rsidP="00A2718C">
      <w:pPr>
        <w:widowControl w:val="0"/>
        <w:numPr>
          <w:ilvl w:val="6"/>
          <w:numId w:val="18"/>
        </w:numPr>
        <w:tabs>
          <w:tab w:val="left" w:pos="-5954"/>
          <w:tab w:val="left" w:pos="-5812"/>
        </w:tabs>
        <w:overflowPunct w:val="0"/>
        <w:autoSpaceDE w:val="0"/>
        <w:autoSpaceDN w:val="0"/>
        <w:adjustRightInd w:val="0"/>
        <w:jc w:val="both"/>
        <w:textAlignment w:val="baseline"/>
      </w:pPr>
      <w:r w:rsidRPr="00B01EA8">
        <w:t>Матвеева Т.Ю. Введение в макроэкономику:учеб.пособие/  Т.Ю. Матвеева; Гос.ун-т – Высшая школа экономики. – 3-е изд. – М.: Изд. Дом ГУ ВШЭ, 2005. – 510 с.</w:t>
      </w:r>
    </w:p>
    <w:p w:rsidR="00A2718C" w:rsidRDefault="00A2718C" w:rsidP="00A2718C">
      <w:pPr>
        <w:widowControl w:val="0"/>
        <w:numPr>
          <w:ilvl w:val="6"/>
          <w:numId w:val="18"/>
        </w:numPr>
        <w:tabs>
          <w:tab w:val="left" w:pos="-5954"/>
          <w:tab w:val="left" w:pos="-5812"/>
        </w:tabs>
        <w:overflowPunct w:val="0"/>
        <w:autoSpaceDE w:val="0"/>
        <w:autoSpaceDN w:val="0"/>
        <w:adjustRightInd w:val="0"/>
        <w:jc w:val="both"/>
        <w:textAlignment w:val="baseline"/>
      </w:pPr>
      <w:r w:rsidRPr="00B01EA8">
        <w:t>Миропольский Д.Ю., Максимов И.Л., Тарасевич Л.С. Основы теоретической экономики: Учебник для вузов. Стандарт третьего поколения.- СПб.: Питер., 2014. – 512 с. : ил.</w:t>
      </w:r>
    </w:p>
    <w:p w:rsidR="00A2718C" w:rsidRDefault="00A2718C" w:rsidP="00A2718C">
      <w:pPr>
        <w:widowControl w:val="0"/>
        <w:numPr>
          <w:ilvl w:val="6"/>
          <w:numId w:val="18"/>
        </w:numPr>
        <w:tabs>
          <w:tab w:val="left" w:pos="-5954"/>
          <w:tab w:val="left" w:pos="-5812"/>
        </w:tabs>
        <w:overflowPunct w:val="0"/>
        <w:autoSpaceDE w:val="0"/>
        <w:autoSpaceDN w:val="0"/>
        <w:adjustRightInd w:val="0"/>
        <w:jc w:val="both"/>
        <w:textAlignment w:val="baseline"/>
      </w:pPr>
      <w:r w:rsidRPr="00B01EA8">
        <w:t>Мэнкью Н.Г. Макроэкономика. Пер. с англ. – М.: Изд-во МГУ, 1994. – 736 с.</w:t>
      </w:r>
    </w:p>
    <w:p w:rsidR="00A2718C" w:rsidRDefault="00A2718C" w:rsidP="00A2718C">
      <w:pPr>
        <w:widowControl w:val="0"/>
        <w:numPr>
          <w:ilvl w:val="6"/>
          <w:numId w:val="18"/>
        </w:numPr>
        <w:tabs>
          <w:tab w:val="left" w:pos="-5954"/>
          <w:tab w:val="left" w:pos="-5812"/>
        </w:tabs>
        <w:overflowPunct w:val="0"/>
        <w:autoSpaceDE w:val="0"/>
        <w:autoSpaceDN w:val="0"/>
        <w:adjustRightInd w:val="0"/>
        <w:jc w:val="both"/>
        <w:textAlignment w:val="baseline"/>
      </w:pPr>
      <w:r w:rsidRPr="00B01EA8">
        <w:t>Рудакова И.Е., Никифоров А.А. Макроэкономическая теория: Проблемы, версии, полемика. – М.: Дело и сервис. -2013. – 208 с.</w:t>
      </w:r>
    </w:p>
    <w:p w:rsidR="00A2718C" w:rsidRDefault="00A2718C" w:rsidP="00A2718C">
      <w:pPr>
        <w:widowControl w:val="0"/>
        <w:numPr>
          <w:ilvl w:val="6"/>
          <w:numId w:val="18"/>
        </w:numPr>
        <w:tabs>
          <w:tab w:val="left" w:pos="-5954"/>
          <w:tab w:val="left" w:pos="-5812"/>
        </w:tabs>
        <w:overflowPunct w:val="0"/>
        <w:autoSpaceDE w:val="0"/>
        <w:autoSpaceDN w:val="0"/>
        <w:adjustRightInd w:val="0"/>
        <w:jc w:val="both"/>
        <w:textAlignment w:val="baseline"/>
      </w:pPr>
      <w:r w:rsidRPr="00B01EA8">
        <w:t>Сакс Дж. Д., Ларрен Ф.Б. Макроэкономика. Глобальный подход. /Дж.Д. Сакс, Ф.Б. Ларрен. – М.: Дело, 1999. – 848с.</w:t>
      </w:r>
    </w:p>
    <w:p w:rsidR="00A2718C" w:rsidRPr="00432343" w:rsidRDefault="00A2718C" w:rsidP="00A2718C">
      <w:pPr>
        <w:widowControl w:val="0"/>
        <w:numPr>
          <w:ilvl w:val="6"/>
          <w:numId w:val="18"/>
        </w:numPr>
        <w:tabs>
          <w:tab w:val="left" w:pos="-5954"/>
          <w:tab w:val="left" w:pos="-5812"/>
        </w:tabs>
        <w:overflowPunct w:val="0"/>
        <w:autoSpaceDE w:val="0"/>
        <w:autoSpaceDN w:val="0"/>
        <w:adjustRightInd w:val="0"/>
        <w:jc w:val="both"/>
        <w:textAlignment w:val="baseline"/>
      </w:pPr>
      <w:r w:rsidRPr="00167835">
        <w:lastRenderedPageBreak/>
        <w:t>Селищев А.С. Макроэкономика.3-е изд. – СПб.: Питер, 2005. – 464 с.: ил. – (Серия «Учебник для вузов»).</w:t>
      </w:r>
    </w:p>
    <w:p w:rsidR="00A2718C" w:rsidRDefault="00A2718C" w:rsidP="00A2718C">
      <w:pPr>
        <w:widowControl w:val="0"/>
        <w:numPr>
          <w:ilvl w:val="6"/>
          <w:numId w:val="18"/>
        </w:numPr>
        <w:tabs>
          <w:tab w:val="left" w:pos="-5954"/>
          <w:tab w:val="left" w:pos="-5812"/>
        </w:tabs>
        <w:overflowPunct w:val="0"/>
        <w:autoSpaceDE w:val="0"/>
        <w:autoSpaceDN w:val="0"/>
        <w:adjustRightInd w:val="0"/>
        <w:jc w:val="both"/>
        <w:textAlignment w:val="baseline"/>
      </w:pPr>
      <w:r w:rsidRPr="00B01EA8">
        <w:t>Тарасевич Л.С., Гребенников П.И, Леусский А.И. Макроэкономика: Учебник. – 6-е изд., испр. и доп. – М.: Высшее образование, 2006. – 654 с.</w:t>
      </w:r>
    </w:p>
    <w:p w:rsidR="00A2718C" w:rsidRPr="00167835" w:rsidRDefault="00A2718C" w:rsidP="00A2718C">
      <w:pPr>
        <w:widowControl w:val="0"/>
        <w:numPr>
          <w:ilvl w:val="6"/>
          <w:numId w:val="18"/>
        </w:numPr>
        <w:tabs>
          <w:tab w:val="left" w:pos="-5954"/>
          <w:tab w:val="left" w:pos="-5812"/>
        </w:tabs>
        <w:overflowPunct w:val="0"/>
        <w:autoSpaceDE w:val="0"/>
        <w:autoSpaceDN w:val="0"/>
        <w:adjustRightInd w:val="0"/>
        <w:jc w:val="both"/>
        <w:textAlignment w:val="baseline"/>
      </w:pPr>
      <w:r w:rsidRPr="00167835">
        <w:t>Шагас Н.Л., Туманова Е.А., Макроэкономика-2: Учебник. – М., ТЕИС. 2006.</w:t>
      </w:r>
    </w:p>
    <w:p w:rsidR="00A2718C" w:rsidRPr="00432343" w:rsidRDefault="00A2718C" w:rsidP="00A2718C">
      <w:pPr>
        <w:widowControl w:val="0"/>
        <w:numPr>
          <w:ilvl w:val="6"/>
          <w:numId w:val="18"/>
        </w:numPr>
        <w:tabs>
          <w:tab w:val="left" w:pos="-5954"/>
          <w:tab w:val="left" w:pos="-5812"/>
        </w:tabs>
        <w:overflowPunct w:val="0"/>
        <w:autoSpaceDE w:val="0"/>
        <w:autoSpaceDN w:val="0"/>
        <w:adjustRightInd w:val="0"/>
        <w:jc w:val="both"/>
        <w:textAlignment w:val="baseline"/>
      </w:pPr>
      <w:r w:rsidRPr="00432343">
        <w:t>Экономическая теория: практические задания. Часть П Макроэкономика. //Малкина М.Ю., Виноградова А.В., Ефимова Л.А., Пыхтеев Ю.Н., Самочадин А.М.- Нижний Новгород: Нижегородский госуниверситет. 2010.-77с.</w:t>
      </w:r>
    </w:p>
    <w:p w:rsidR="00A2718C" w:rsidRPr="007441AB" w:rsidRDefault="00A2718C" w:rsidP="00A2718C">
      <w:pPr>
        <w:pStyle w:val="1"/>
        <w:widowControl w:val="0"/>
        <w:spacing w:line="240" w:lineRule="auto"/>
        <w:jc w:val="both"/>
        <w:rPr>
          <w:sz w:val="28"/>
          <w:szCs w:val="28"/>
        </w:rPr>
      </w:pPr>
    </w:p>
    <w:p w:rsidR="00A2718C" w:rsidRPr="007441AB" w:rsidRDefault="00A2718C" w:rsidP="00A2718C">
      <w:pPr>
        <w:pStyle w:val="1"/>
        <w:widowControl w:val="0"/>
        <w:spacing w:line="240" w:lineRule="auto"/>
        <w:ind w:left="0"/>
        <w:jc w:val="both"/>
        <w:rPr>
          <w:sz w:val="28"/>
          <w:szCs w:val="28"/>
        </w:rPr>
      </w:pPr>
      <w:r w:rsidRPr="007441AB">
        <w:rPr>
          <w:sz w:val="28"/>
          <w:szCs w:val="28"/>
        </w:rPr>
        <w:t>б) дополнительная литература</w:t>
      </w:r>
    </w:p>
    <w:p w:rsidR="00A2718C" w:rsidRPr="00284A85" w:rsidRDefault="00A2718C" w:rsidP="00A2718C">
      <w:pPr>
        <w:pStyle w:val="a4"/>
        <w:widowControl w:val="0"/>
        <w:numPr>
          <w:ilvl w:val="0"/>
          <w:numId w:val="7"/>
        </w:numPr>
        <w:spacing w:line="240" w:lineRule="auto"/>
        <w:ind w:right="-143"/>
        <w:jc w:val="both"/>
        <w:rPr>
          <w:rFonts w:ascii="Times New Roman" w:hAnsi="Times New Roman"/>
          <w:sz w:val="28"/>
          <w:szCs w:val="28"/>
        </w:rPr>
      </w:pPr>
      <w:r w:rsidRPr="00284A85">
        <w:rPr>
          <w:rFonts w:ascii="Times New Roman" w:hAnsi="Times New Roman"/>
          <w:sz w:val="28"/>
          <w:szCs w:val="28"/>
        </w:rPr>
        <w:t>Аганбегян А.Г. Социально-экономическое развитие России / А.Г. Аганбегян. – М.: Дело и сервис, 2004. – 272с.</w:t>
      </w:r>
    </w:p>
    <w:p w:rsidR="00A2718C" w:rsidRPr="007441AB" w:rsidRDefault="00A2718C" w:rsidP="00A2718C">
      <w:pPr>
        <w:pStyle w:val="a4"/>
        <w:widowControl w:val="0"/>
        <w:numPr>
          <w:ilvl w:val="0"/>
          <w:numId w:val="7"/>
        </w:numPr>
        <w:tabs>
          <w:tab w:val="left" w:pos="-5954"/>
          <w:tab w:val="left" w:pos="-5812"/>
        </w:tabs>
        <w:spacing w:after="0" w:line="240" w:lineRule="auto"/>
        <w:ind w:right="-143"/>
        <w:contextualSpacing w:val="0"/>
        <w:jc w:val="both"/>
        <w:rPr>
          <w:rFonts w:ascii="Times New Roman" w:hAnsi="Times New Roman"/>
          <w:sz w:val="28"/>
          <w:szCs w:val="28"/>
        </w:rPr>
      </w:pPr>
      <w:r w:rsidRPr="007441AB">
        <w:rPr>
          <w:rFonts w:ascii="Times New Roman" w:hAnsi="Times New Roman"/>
          <w:sz w:val="28"/>
          <w:szCs w:val="28"/>
        </w:rPr>
        <w:t>Демичева Т.Н. Формирование социально ориентированной экономики: теория и пра</w:t>
      </w:r>
      <w:r>
        <w:rPr>
          <w:rFonts w:ascii="Times New Roman" w:hAnsi="Times New Roman"/>
          <w:sz w:val="28"/>
          <w:szCs w:val="28"/>
        </w:rPr>
        <w:t>ктика: Монография / Т.Н. Демичев</w:t>
      </w:r>
      <w:r w:rsidRPr="007441AB">
        <w:rPr>
          <w:rFonts w:ascii="Times New Roman" w:hAnsi="Times New Roman"/>
          <w:sz w:val="28"/>
          <w:szCs w:val="28"/>
        </w:rPr>
        <w:t>а. – Нижний Новгород: Издательство Нижегородской академии МВД России, 2005. – 141с.</w:t>
      </w:r>
    </w:p>
    <w:p w:rsidR="00A2718C" w:rsidRPr="007441AB" w:rsidRDefault="00A2718C" w:rsidP="00A2718C">
      <w:pPr>
        <w:widowControl w:val="0"/>
        <w:numPr>
          <w:ilvl w:val="0"/>
          <w:numId w:val="7"/>
        </w:numPr>
        <w:tabs>
          <w:tab w:val="left" w:pos="-5954"/>
          <w:tab w:val="left" w:pos="-5812"/>
        </w:tabs>
        <w:overflowPunct w:val="0"/>
        <w:autoSpaceDE w:val="0"/>
        <w:autoSpaceDN w:val="0"/>
        <w:adjustRightInd w:val="0"/>
        <w:jc w:val="both"/>
        <w:textAlignment w:val="baseline"/>
      </w:pPr>
      <w:r w:rsidRPr="007441AB">
        <w:t>Кейнс Дж.М. Общая теория занятости, процента и денег. Антология экономической мысли. /Дж.М. Кейнс. – М.: Издательство Эксмо, 2007. – 830с.</w:t>
      </w:r>
    </w:p>
    <w:p w:rsidR="00A2718C" w:rsidRPr="007441AB" w:rsidRDefault="00A2718C" w:rsidP="00A2718C">
      <w:pPr>
        <w:pStyle w:val="a4"/>
        <w:widowControl w:val="0"/>
        <w:numPr>
          <w:ilvl w:val="0"/>
          <w:numId w:val="7"/>
        </w:numPr>
        <w:spacing w:after="0" w:line="240" w:lineRule="auto"/>
        <w:ind w:right="-143"/>
        <w:contextualSpacing w:val="0"/>
        <w:jc w:val="both"/>
        <w:rPr>
          <w:rFonts w:ascii="Times New Roman" w:hAnsi="Times New Roman"/>
          <w:sz w:val="28"/>
          <w:szCs w:val="28"/>
        </w:rPr>
      </w:pPr>
      <w:r w:rsidRPr="007441AB">
        <w:rPr>
          <w:rStyle w:val="FontStyle16"/>
          <w:sz w:val="28"/>
          <w:szCs w:val="28"/>
        </w:rPr>
        <w:t xml:space="preserve">Кризис и его влияние на реальный сектор экономики. Материалы межвузовской научной конференции магистров, аспирантов и студентов. (18 мая </w:t>
      </w:r>
      <w:smartTag w:uri="urn:schemas-microsoft-com:office:smarttags" w:element="metricconverter">
        <w:smartTagPr>
          <w:attr w:name="ProductID" w:val="2010 г"/>
        </w:smartTagPr>
        <w:r w:rsidRPr="007441AB">
          <w:rPr>
            <w:rStyle w:val="FontStyle16"/>
            <w:sz w:val="28"/>
            <w:szCs w:val="28"/>
          </w:rPr>
          <w:t>2010 г</w:t>
        </w:r>
      </w:smartTag>
      <w:r w:rsidRPr="007441AB">
        <w:rPr>
          <w:rStyle w:val="FontStyle16"/>
          <w:sz w:val="28"/>
          <w:szCs w:val="28"/>
        </w:rPr>
        <w:t>., Нижний Новгород). - Нижний Новгород: Изд-во Нижегородский гуманитарный центр, 2010. – 128с.</w:t>
      </w:r>
    </w:p>
    <w:p w:rsidR="00A2718C" w:rsidRPr="007441AB" w:rsidRDefault="00A2718C" w:rsidP="00A2718C">
      <w:pPr>
        <w:widowControl w:val="0"/>
        <w:numPr>
          <w:ilvl w:val="0"/>
          <w:numId w:val="7"/>
        </w:numPr>
        <w:ind w:right="-143"/>
        <w:jc w:val="both"/>
      </w:pPr>
      <w:r w:rsidRPr="007441AB">
        <w:t>Ларичева З.М. Государственное регулирование: концептуальные основы и реальная практика. Монография / З.М. Ларичева, Л.В. Стрелкова, Е.А. Зырянова. – Нижний Новгород: Издательство «Нижегородский гуманитарный центр», 2008. - 118с.</w:t>
      </w:r>
    </w:p>
    <w:p w:rsidR="00A2718C" w:rsidRPr="007441AB" w:rsidRDefault="00A2718C" w:rsidP="00A2718C">
      <w:pPr>
        <w:pStyle w:val="ad"/>
        <w:widowControl w:val="0"/>
        <w:numPr>
          <w:ilvl w:val="0"/>
          <w:numId w:val="7"/>
        </w:numPr>
        <w:spacing w:after="0" w:line="240" w:lineRule="auto"/>
        <w:ind w:right="-143"/>
        <w:jc w:val="both"/>
        <w:rPr>
          <w:sz w:val="28"/>
          <w:szCs w:val="28"/>
        </w:rPr>
      </w:pPr>
      <w:r w:rsidRPr="007441AB">
        <w:rPr>
          <w:sz w:val="28"/>
          <w:szCs w:val="28"/>
        </w:rPr>
        <w:t>Малкина М.Ю. Инфляция и управление инфляционными процессами в российской и зарубежной экономике: Монография. /М.Ю. Малкина. – Нижний Новгород: Издательство ННГУ, 2006. – 330с.</w:t>
      </w:r>
    </w:p>
    <w:p w:rsidR="00A2718C" w:rsidRPr="007441AB" w:rsidRDefault="00A2718C" w:rsidP="00A2718C">
      <w:pPr>
        <w:widowControl w:val="0"/>
        <w:numPr>
          <w:ilvl w:val="0"/>
          <w:numId w:val="7"/>
        </w:numPr>
        <w:ind w:right="-143"/>
        <w:jc w:val="both"/>
      </w:pPr>
      <w:r w:rsidRPr="007441AB">
        <w:t>Нуреев Р.М. Экономика развития: модели становления рыночной экономики: Учебное пособие / Р.М. Нуреев. – М.: ИНФРА-М, 2001. – 240с.</w:t>
      </w:r>
    </w:p>
    <w:p w:rsidR="00A2718C" w:rsidRDefault="00A2718C" w:rsidP="00A2718C">
      <w:pPr>
        <w:widowControl w:val="0"/>
        <w:numPr>
          <w:ilvl w:val="0"/>
          <w:numId w:val="7"/>
        </w:numPr>
        <w:ind w:right="-143"/>
        <w:jc w:val="both"/>
      </w:pPr>
      <w:r w:rsidRPr="007441AB">
        <w:t>Россия – 2015: оптимистический сценарий / Под ред. Л.И. Абалкина. – М.: Издательство ММВБ, 1999. – 416с.</w:t>
      </w:r>
    </w:p>
    <w:p w:rsidR="00A2718C" w:rsidRPr="007441AB" w:rsidRDefault="00A2718C" w:rsidP="00A2718C">
      <w:pPr>
        <w:widowControl w:val="0"/>
        <w:numPr>
          <w:ilvl w:val="0"/>
          <w:numId w:val="7"/>
        </w:numPr>
        <w:ind w:right="-143"/>
        <w:jc w:val="both"/>
      </w:pPr>
      <w:r>
        <w:t xml:space="preserve">Титова Н.Г., Смирнова Т.В. Проектно-ориентированное обучение: опыт проведения проблемных семинаров по курсу «Микроэкономика» </w:t>
      </w:r>
      <w:r w:rsidRPr="00A1562F">
        <w:t xml:space="preserve">Вестник Нижегородского университета им. Н.И.Лобачевского. </w:t>
      </w:r>
      <w:r>
        <w:t>№ 3.Часть 4, с.204-206. -</w:t>
      </w:r>
      <w:r w:rsidRPr="00A1562F">
        <w:t xml:space="preserve"> Н.Новгород. Изд</w:t>
      </w:r>
      <w:r>
        <w:t xml:space="preserve">-воННГУ им. Н.И.Лобачевского, 2014. </w:t>
      </w:r>
      <w:r>
        <w:rPr>
          <w:lang w:val="en-US"/>
        </w:rPr>
        <w:t>ISSN</w:t>
      </w:r>
      <w:r>
        <w:t xml:space="preserve">. 1993-1778. </w:t>
      </w:r>
    </w:p>
    <w:p w:rsidR="00A2718C" w:rsidRPr="007441AB" w:rsidRDefault="00A2718C" w:rsidP="00A2718C">
      <w:pPr>
        <w:pStyle w:val="1"/>
        <w:widowControl w:val="0"/>
        <w:numPr>
          <w:ilvl w:val="0"/>
          <w:numId w:val="7"/>
        </w:numPr>
        <w:spacing w:line="240" w:lineRule="auto"/>
        <w:ind w:right="-143"/>
        <w:jc w:val="both"/>
        <w:rPr>
          <w:sz w:val="28"/>
          <w:szCs w:val="28"/>
        </w:rPr>
      </w:pPr>
      <w:r w:rsidRPr="007441AB">
        <w:rPr>
          <w:sz w:val="28"/>
          <w:szCs w:val="28"/>
        </w:rPr>
        <w:t>Фридмен М. Капитализм и свобода. /М. Фридмен. – М.: Новое издательство, 2006. – 240с.</w:t>
      </w:r>
    </w:p>
    <w:p w:rsidR="00A2718C" w:rsidRDefault="00A2718C" w:rsidP="00A2718C">
      <w:pPr>
        <w:widowControl w:val="0"/>
        <w:numPr>
          <w:ilvl w:val="0"/>
          <w:numId w:val="7"/>
        </w:numPr>
        <w:tabs>
          <w:tab w:val="left" w:pos="-4253"/>
        </w:tabs>
        <w:ind w:right="-143"/>
        <w:jc w:val="both"/>
      </w:pPr>
      <w:r w:rsidRPr="007441AB">
        <w:t>Шумпетер Й.А. История экономического анализа / Й.А. Шумпетер / Под ред. В.С. Автономова. – СПб.: Экономическая школа, 2001. – 494с.</w:t>
      </w:r>
    </w:p>
    <w:p w:rsidR="00A2718C" w:rsidRPr="00167835" w:rsidRDefault="00A2718C" w:rsidP="00A2718C">
      <w:pPr>
        <w:widowControl w:val="0"/>
        <w:numPr>
          <w:ilvl w:val="0"/>
          <w:numId w:val="7"/>
        </w:numPr>
        <w:tabs>
          <w:tab w:val="left" w:pos="-4253"/>
        </w:tabs>
        <w:ind w:right="-143"/>
        <w:jc w:val="both"/>
      </w:pPr>
      <w:r w:rsidRPr="00167835">
        <w:lastRenderedPageBreak/>
        <w:t xml:space="preserve">Экономика для школьников  </w:t>
      </w:r>
      <w:hyperlink r:id="rId108" w:history="1">
        <w:r w:rsidRPr="00167835">
          <w:rPr>
            <w:rStyle w:val="a3"/>
            <w:color w:val="auto"/>
          </w:rPr>
          <w:t>http://iloveeconomics.ru/</w:t>
        </w:r>
      </w:hyperlink>
    </w:p>
    <w:p w:rsidR="00A2718C" w:rsidRPr="007441AB" w:rsidRDefault="00A2718C" w:rsidP="00A2718C">
      <w:pPr>
        <w:pStyle w:val="1"/>
        <w:widowControl w:val="0"/>
        <w:spacing w:line="240" w:lineRule="auto"/>
        <w:ind w:left="0"/>
        <w:jc w:val="both"/>
        <w:rPr>
          <w:sz w:val="28"/>
          <w:szCs w:val="28"/>
        </w:rPr>
      </w:pPr>
    </w:p>
    <w:p w:rsidR="00A2718C" w:rsidRPr="002361C6" w:rsidRDefault="00A2718C" w:rsidP="00A2718C">
      <w:pPr>
        <w:widowControl w:val="0"/>
        <w:jc w:val="both"/>
      </w:pPr>
    </w:p>
    <w:p w:rsidR="00A2718C" w:rsidRPr="002361C6" w:rsidRDefault="00A2718C" w:rsidP="00A2718C">
      <w:pPr>
        <w:widowControl w:val="0"/>
        <w:jc w:val="center"/>
        <w:rPr>
          <w:b/>
          <w:sz w:val="32"/>
          <w:szCs w:val="32"/>
        </w:rPr>
      </w:pPr>
      <w:r w:rsidRPr="002361C6">
        <w:rPr>
          <w:b/>
          <w:sz w:val="32"/>
          <w:szCs w:val="32"/>
        </w:rPr>
        <w:t>Интернет-ресурсы:</w:t>
      </w:r>
    </w:p>
    <w:p w:rsidR="00A2718C" w:rsidRPr="002361C6" w:rsidRDefault="00A2718C" w:rsidP="00A2718C">
      <w:pPr>
        <w:widowControl w:val="0"/>
        <w:jc w:val="center"/>
        <w:rPr>
          <w:i/>
        </w:rPr>
      </w:pPr>
      <w:r w:rsidRPr="002361C6">
        <w:rPr>
          <w:i/>
        </w:rPr>
        <w:t>Официальные сайты периодической литературы</w:t>
      </w:r>
    </w:p>
    <w:p w:rsidR="00A2718C" w:rsidRPr="002361C6" w:rsidRDefault="00A2718C" w:rsidP="00A2718C">
      <w:pPr>
        <w:widowControl w:val="0"/>
        <w:jc w:val="both"/>
        <w:rPr>
          <w:i/>
        </w:rPr>
      </w:pPr>
    </w:p>
    <w:p w:rsidR="00A2718C" w:rsidRPr="002361C6" w:rsidRDefault="00A2718C" w:rsidP="00A2718C">
      <w:pPr>
        <w:pStyle w:val="1"/>
        <w:widowControl w:val="0"/>
        <w:numPr>
          <w:ilvl w:val="0"/>
          <w:numId w:val="5"/>
        </w:numPr>
        <w:spacing w:line="240" w:lineRule="auto"/>
        <w:jc w:val="both"/>
        <w:rPr>
          <w:sz w:val="28"/>
          <w:szCs w:val="28"/>
        </w:rPr>
      </w:pPr>
      <w:r w:rsidRPr="002361C6">
        <w:rPr>
          <w:sz w:val="28"/>
          <w:szCs w:val="28"/>
        </w:rPr>
        <w:t xml:space="preserve">Официальный сайт журнала «Вопросы экономики». Электронный ресурс [Режим доступа]: </w:t>
      </w:r>
      <w:hyperlink r:id="rId109" w:history="1">
        <w:r w:rsidRPr="002361C6">
          <w:rPr>
            <w:rStyle w:val="a3"/>
            <w:sz w:val="28"/>
            <w:szCs w:val="28"/>
            <w:lang w:val="en-US"/>
          </w:rPr>
          <w:t>www</w:t>
        </w:r>
        <w:r w:rsidRPr="002361C6">
          <w:rPr>
            <w:rStyle w:val="a3"/>
            <w:sz w:val="28"/>
            <w:szCs w:val="28"/>
          </w:rPr>
          <w:t>.</w:t>
        </w:r>
        <w:r w:rsidRPr="002361C6">
          <w:rPr>
            <w:rStyle w:val="a3"/>
            <w:sz w:val="28"/>
            <w:szCs w:val="28"/>
            <w:lang w:val="en-US"/>
          </w:rPr>
          <w:t>vopre</w:t>
        </w:r>
        <w:r w:rsidRPr="002361C6">
          <w:rPr>
            <w:rStyle w:val="a3"/>
            <w:sz w:val="28"/>
            <w:szCs w:val="28"/>
          </w:rPr>
          <w:t>с</w:t>
        </w:r>
        <w:r w:rsidRPr="002361C6">
          <w:rPr>
            <w:rStyle w:val="a3"/>
            <w:sz w:val="28"/>
            <w:szCs w:val="28"/>
            <w:lang w:val="en-US"/>
          </w:rPr>
          <w:t>o</w:t>
        </w:r>
        <w:r w:rsidRPr="002361C6">
          <w:rPr>
            <w:rStyle w:val="a3"/>
            <w:sz w:val="28"/>
            <w:szCs w:val="28"/>
          </w:rPr>
          <w:t>.</w:t>
        </w:r>
        <w:r w:rsidRPr="002361C6">
          <w:rPr>
            <w:rStyle w:val="a3"/>
            <w:sz w:val="28"/>
            <w:szCs w:val="28"/>
            <w:lang w:val="en-US"/>
          </w:rPr>
          <w:t>ru</w:t>
        </w:r>
      </w:hyperlink>
    </w:p>
    <w:p w:rsidR="00A2718C" w:rsidRPr="002361C6" w:rsidRDefault="00A2718C" w:rsidP="00A2718C">
      <w:pPr>
        <w:pStyle w:val="1"/>
        <w:widowControl w:val="0"/>
        <w:numPr>
          <w:ilvl w:val="0"/>
          <w:numId w:val="5"/>
        </w:numPr>
        <w:spacing w:line="240" w:lineRule="auto"/>
        <w:jc w:val="both"/>
        <w:rPr>
          <w:sz w:val="28"/>
          <w:szCs w:val="28"/>
        </w:rPr>
      </w:pPr>
      <w:r w:rsidRPr="002361C6">
        <w:rPr>
          <w:sz w:val="28"/>
          <w:szCs w:val="28"/>
        </w:rPr>
        <w:t xml:space="preserve">Официальный сайт журнала «Мировая экономика и международные отношения». Электронный ресурс [Режим доступа]: </w:t>
      </w:r>
      <w:hyperlink r:id="rId110" w:history="1">
        <w:r w:rsidRPr="002361C6">
          <w:rPr>
            <w:rStyle w:val="a3"/>
            <w:sz w:val="28"/>
            <w:szCs w:val="28"/>
            <w:lang w:val="en-US"/>
          </w:rPr>
          <w:t>www</w:t>
        </w:r>
        <w:r w:rsidRPr="002361C6">
          <w:rPr>
            <w:rStyle w:val="a3"/>
            <w:sz w:val="28"/>
            <w:szCs w:val="28"/>
          </w:rPr>
          <w:t>.</w:t>
        </w:r>
        <w:r w:rsidRPr="002361C6">
          <w:rPr>
            <w:rStyle w:val="a3"/>
            <w:sz w:val="28"/>
            <w:szCs w:val="28"/>
            <w:lang w:val="en-US"/>
          </w:rPr>
          <w:t>naukaran</w:t>
        </w:r>
        <w:r w:rsidRPr="002361C6">
          <w:rPr>
            <w:rStyle w:val="a3"/>
            <w:sz w:val="28"/>
            <w:szCs w:val="28"/>
          </w:rPr>
          <w:t>.</w:t>
        </w:r>
        <w:r w:rsidRPr="002361C6">
          <w:rPr>
            <w:rStyle w:val="a3"/>
            <w:sz w:val="28"/>
            <w:szCs w:val="28"/>
            <w:lang w:val="en-US"/>
          </w:rPr>
          <w:t>ru</w:t>
        </w:r>
      </w:hyperlink>
    </w:p>
    <w:p w:rsidR="00A2718C" w:rsidRPr="002361C6" w:rsidRDefault="00A2718C" w:rsidP="00A2718C">
      <w:pPr>
        <w:pStyle w:val="1"/>
        <w:widowControl w:val="0"/>
        <w:numPr>
          <w:ilvl w:val="0"/>
          <w:numId w:val="5"/>
        </w:numPr>
        <w:spacing w:line="240" w:lineRule="auto"/>
        <w:jc w:val="both"/>
        <w:rPr>
          <w:sz w:val="28"/>
          <w:szCs w:val="28"/>
        </w:rPr>
      </w:pPr>
      <w:r w:rsidRPr="002361C6">
        <w:rPr>
          <w:sz w:val="28"/>
          <w:szCs w:val="28"/>
        </w:rPr>
        <w:t xml:space="preserve">Официальный сайт журнала «Российский экономический журнал». Электронный ресурс [Режим доступа]: </w:t>
      </w:r>
      <w:hyperlink r:id="rId111" w:history="1">
        <w:r w:rsidRPr="002361C6">
          <w:rPr>
            <w:rStyle w:val="a3"/>
            <w:sz w:val="28"/>
            <w:szCs w:val="28"/>
          </w:rPr>
          <w:t>www.rej.ru</w:t>
        </w:r>
      </w:hyperlink>
    </w:p>
    <w:p w:rsidR="00A2718C" w:rsidRPr="002361C6" w:rsidRDefault="00A2718C" w:rsidP="00A2718C">
      <w:pPr>
        <w:pStyle w:val="1"/>
        <w:widowControl w:val="0"/>
        <w:numPr>
          <w:ilvl w:val="0"/>
          <w:numId w:val="5"/>
        </w:numPr>
        <w:spacing w:line="240" w:lineRule="auto"/>
        <w:jc w:val="both"/>
        <w:rPr>
          <w:sz w:val="28"/>
          <w:szCs w:val="28"/>
        </w:rPr>
      </w:pPr>
      <w:r w:rsidRPr="002361C6">
        <w:rPr>
          <w:sz w:val="28"/>
          <w:szCs w:val="28"/>
        </w:rPr>
        <w:t xml:space="preserve">Официальный сайт журнала «Человек и труд». Электронный ресурс [Режим доступа]: </w:t>
      </w:r>
      <w:hyperlink r:id="rId112" w:history="1">
        <w:r w:rsidRPr="002361C6">
          <w:rPr>
            <w:rStyle w:val="a3"/>
            <w:sz w:val="28"/>
            <w:szCs w:val="28"/>
            <w:lang w:val="en-US"/>
          </w:rPr>
          <w:t>www</w:t>
        </w:r>
        <w:r w:rsidRPr="002361C6">
          <w:rPr>
            <w:rStyle w:val="a3"/>
            <w:sz w:val="28"/>
            <w:szCs w:val="28"/>
          </w:rPr>
          <w:t>.</w:t>
        </w:r>
        <w:r w:rsidRPr="002361C6">
          <w:rPr>
            <w:rStyle w:val="a3"/>
            <w:sz w:val="28"/>
            <w:szCs w:val="28"/>
            <w:lang w:val="en-US"/>
          </w:rPr>
          <w:t>chelt</w:t>
        </w:r>
        <w:r w:rsidRPr="002361C6">
          <w:rPr>
            <w:rStyle w:val="a3"/>
            <w:sz w:val="28"/>
            <w:szCs w:val="28"/>
          </w:rPr>
          <w:t>.</w:t>
        </w:r>
        <w:r w:rsidRPr="002361C6">
          <w:rPr>
            <w:rStyle w:val="a3"/>
            <w:sz w:val="28"/>
            <w:szCs w:val="28"/>
            <w:lang w:val="en-US"/>
          </w:rPr>
          <w:t>ru</w:t>
        </w:r>
      </w:hyperlink>
    </w:p>
    <w:p w:rsidR="00A2718C" w:rsidRPr="002361C6" w:rsidRDefault="00A2718C" w:rsidP="00A2718C">
      <w:pPr>
        <w:pStyle w:val="1"/>
        <w:widowControl w:val="0"/>
        <w:numPr>
          <w:ilvl w:val="0"/>
          <w:numId w:val="5"/>
        </w:numPr>
        <w:spacing w:line="240" w:lineRule="auto"/>
        <w:jc w:val="both"/>
        <w:rPr>
          <w:sz w:val="28"/>
          <w:szCs w:val="28"/>
        </w:rPr>
      </w:pPr>
      <w:r w:rsidRPr="002361C6">
        <w:rPr>
          <w:sz w:val="28"/>
          <w:szCs w:val="28"/>
        </w:rPr>
        <w:t xml:space="preserve">Официальный сайт журнала «Экономист». Электронный ресурс [Режим доступа]: </w:t>
      </w:r>
      <w:hyperlink r:id="rId113" w:history="1">
        <w:r w:rsidRPr="002361C6">
          <w:rPr>
            <w:rStyle w:val="a3"/>
            <w:sz w:val="28"/>
            <w:szCs w:val="28"/>
            <w:lang w:val="en-US"/>
          </w:rPr>
          <w:t>www</w:t>
        </w:r>
        <w:r w:rsidRPr="002361C6">
          <w:rPr>
            <w:rStyle w:val="a3"/>
            <w:sz w:val="28"/>
            <w:szCs w:val="28"/>
          </w:rPr>
          <w:t>.economist.com.ru</w:t>
        </w:r>
      </w:hyperlink>
    </w:p>
    <w:p w:rsidR="00A2718C" w:rsidRDefault="00A2718C" w:rsidP="00A2718C">
      <w:pPr>
        <w:pStyle w:val="1"/>
        <w:widowControl w:val="0"/>
        <w:numPr>
          <w:ilvl w:val="0"/>
          <w:numId w:val="5"/>
        </w:numPr>
        <w:spacing w:line="240" w:lineRule="auto"/>
        <w:jc w:val="both"/>
        <w:rPr>
          <w:sz w:val="28"/>
          <w:szCs w:val="28"/>
        </w:rPr>
      </w:pPr>
      <w:r w:rsidRPr="002361C6">
        <w:rPr>
          <w:sz w:val="28"/>
          <w:szCs w:val="28"/>
        </w:rPr>
        <w:t xml:space="preserve">Официальный сайт журнала «Эксперт». Электронный ресурс [Режим доступа]: </w:t>
      </w:r>
      <w:hyperlink r:id="rId114" w:history="1">
        <w:r w:rsidRPr="002361C6">
          <w:rPr>
            <w:rStyle w:val="a3"/>
            <w:sz w:val="28"/>
            <w:szCs w:val="28"/>
          </w:rPr>
          <w:t>www.expert.ru</w:t>
        </w:r>
      </w:hyperlink>
    </w:p>
    <w:p w:rsidR="00A2718C" w:rsidRPr="002361C6" w:rsidRDefault="00A2718C" w:rsidP="00A2718C">
      <w:pPr>
        <w:pStyle w:val="1"/>
        <w:widowControl w:val="0"/>
        <w:spacing w:line="240" w:lineRule="auto"/>
        <w:jc w:val="both"/>
        <w:rPr>
          <w:sz w:val="28"/>
          <w:szCs w:val="28"/>
        </w:rPr>
      </w:pPr>
    </w:p>
    <w:p w:rsidR="00A2718C" w:rsidRPr="002361C6" w:rsidRDefault="00A2718C" w:rsidP="00A2718C">
      <w:pPr>
        <w:widowControl w:val="0"/>
        <w:jc w:val="both"/>
      </w:pPr>
    </w:p>
    <w:p w:rsidR="00A2718C" w:rsidRPr="002361C6" w:rsidRDefault="00A2718C" w:rsidP="00A2718C">
      <w:pPr>
        <w:widowControl w:val="0"/>
        <w:ind w:left="426" w:hanging="426"/>
        <w:jc w:val="center"/>
        <w:rPr>
          <w:i/>
        </w:rPr>
      </w:pPr>
      <w:r w:rsidRPr="002361C6">
        <w:rPr>
          <w:i/>
        </w:rPr>
        <w:t>Современные информационные системы</w:t>
      </w:r>
    </w:p>
    <w:p w:rsidR="00A2718C" w:rsidRPr="002361C6" w:rsidRDefault="00A2718C" w:rsidP="00A2718C">
      <w:pPr>
        <w:widowControl w:val="0"/>
        <w:ind w:left="426" w:hanging="426"/>
        <w:jc w:val="both"/>
      </w:pPr>
    </w:p>
    <w:p w:rsidR="00A2718C" w:rsidRPr="002361C6" w:rsidRDefault="00A2718C" w:rsidP="00A2718C">
      <w:pPr>
        <w:pStyle w:val="1"/>
        <w:widowControl w:val="0"/>
        <w:numPr>
          <w:ilvl w:val="0"/>
          <w:numId w:val="6"/>
        </w:numPr>
        <w:spacing w:line="240" w:lineRule="auto"/>
        <w:jc w:val="both"/>
        <w:rPr>
          <w:i/>
          <w:sz w:val="28"/>
          <w:szCs w:val="28"/>
        </w:rPr>
      </w:pPr>
      <w:r w:rsidRPr="002361C6">
        <w:rPr>
          <w:sz w:val="28"/>
          <w:szCs w:val="28"/>
        </w:rPr>
        <w:t xml:space="preserve">Официальный сайт Всемирного банка. Электронный ресурс [Режим доступа]: www.worldbank.org </w:t>
      </w:r>
    </w:p>
    <w:p w:rsidR="00A2718C" w:rsidRPr="002361C6" w:rsidRDefault="00A2718C" w:rsidP="00A2718C">
      <w:pPr>
        <w:pStyle w:val="1"/>
        <w:widowControl w:val="0"/>
        <w:numPr>
          <w:ilvl w:val="0"/>
          <w:numId w:val="6"/>
        </w:numPr>
        <w:spacing w:line="240" w:lineRule="auto"/>
        <w:jc w:val="both"/>
        <w:rPr>
          <w:i/>
          <w:sz w:val="28"/>
          <w:szCs w:val="28"/>
        </w:rPr>
      </w:pPr>
      <w:r w:rsidRPr="002361C6">
        <w:rPr>
          <w:sz w:val="28"/>
          <w:szCs w:val="28"/>
        </w:rPr>
        <w:t xml:space="preserve">Официальный сайт Всемирной торговой организации. Электронный ресурс [Режим доступа]: </w:t>
      </w:r>
      <w:hyperlink r:id="rId115" w:history="1">
        <w:r w:rsidRPr="002361C6">
          <w:rPr>
            <w:rStyle w:val="a3"/>
            <w:sz w:val="28"/>
            <w:szCs w:val="28"/>
          </w:rPr>
          <w:t>www.wto.org</w:t>
        </w:r>
      </w:hyperlink>
    </w:p>
    <w:p w:rsidR="00A2718C" w:rsidRPr="002361C6" w:rsidRDefault="00A2718C" w:rsidP="00A2718C">
      <w:pPr>
        <w:pStyle w:val="1"/>
        <w:widowControl w:val="0"/>
        <w:numPr>
          <w:ilvl w:val="0"/>
          <w:numId w:val="6"/>
        </w:numPr>
        <w:spacing w:line="240" w:lineRule="auto"/>
        <w:jc w:val="both"/>
        <w:rPr>
          <w:sz w:val="28"/>
          <w:szCs w:val="28"/>
        </w:rPr>
      </w:pPr>
      <w:r w:rsidRPr="002361C6">
        <w:rPr>
          <w:sz w:val="28"/>
          <w:szCs w:val="28"/>
        </w:rPr>
        <w:t xml:space="preserve">Официальный сайт Международного валютного фонда. Электронный ресурс [Режим доступа]: www.imf.org </w:t>
      </w:r>
    </w:p>
    <w:p w:rsidR="00A2718C" w:rsidRPr="002361C6" w:rsidRDefault="00A2718C" w:rsidP="00A2718C">
      <w:pPr>
        <w:pStyle w:val="1"/>
        <w:widowControl w:val="0"/>
        <w:numPr>
          <w:ilvl w:val="0"/>
          <w:numId w:val="6"/>
        </w:numPr>
        <w:spacing w:line="240" w:lineRule="auto"/>
        <w:jc w:val="both"/>
        <w:rPr>
          <w:i/>
          <w:sz w:val="28"/>
          <w:szCs w:val="28"/>
        </w:rPr>
      </w:pPr>
      <w:r w:rsidRPr="002361C6">
        <w:rPr>
          <w:sz w:val="28"/>
          <w:szCs w:val="28"/>
        </w:rPr>
        <w:t xml:space="preserve">Официальный сайт </w:t>
      </w:r>
      <w:hyperlink r:id="rId116" w:history="1">
        <w:r w:rsidRPr="002361C6">
          <w:rPr>
            <w:rStyle w:val="a3"/>
            <w:sz w:val="28"/>
            <w:szCs w:val="28"/>
          </w:rPr>
          <w:t>Министерства экономического развития и торговли</w:t>
        </w:r>
      </w:hyperlink>
      <w:r w:rsidRPr="002361C6">
        <w:rPr>
          <w:sz w:val="28"/>
          <w:szCs w:val="28"/>
        </w:rPr>
        <w:t xml:space="preserve">. Электронный ресурс [Режим доступа]: </w:t>
      </w:r>
      <w:hyperlink r:id="rId117" w:history="1">
        <w:r w:rsidRPr="002361C6">
          <w:rPr>
            <w:rStyle w:val="a3"/>
            <w:sz w:val="28"/>
            <w:szCs w:val="28"/>
          </w:rPr>
          <w:t>www.economy.gov.ru</w:t>
        </w:r>
      </w:hyperlink>
    </w:p>
    <w:p w:rsidR="00A2718C" w:rsidRPr="002361C6" w:rsidRDefault="00A2718C" w:rsidP="00A2718C">
      <w:pPr>
        <w:pStyle w:val="1"/>
        <w:widowControl w:val="0"/>
        <w:numPr>
          <w:ilvl w:val="0"/>
          <w:numId w:val="6"/>
        </w:numPr>
        <w:spacing w:line="240" w:lineRule="auto"/>
        <w:jc w:val="both"/>
        <w:rPr>
          <w:sz w:val="28"/>
          <w:szCs w:val="28"/>
        </w:rPr>
      </w:pPr>
      <w:r w:rsidRPr="002361C6">
        <w:rPr>
          <w:sz w:val="28"/>
          <w:szCs w:val="28"/>
        </w:rPr>
        <w:t xml:space="preserve">Официальный сайт Организации экономического сотрудничества и развития. Электронный ресурс [Режим доступа]: </w:t>
      </w:r>
      <w:hyperlink r:id="rId118" w:history="1">
        <w:r w:rsidRPr="002361C6">
          <w:rPr>
            <w:rStyle w:val="a3"/>
            <w:sz w:val="28"/>
            <w:szCs w:val="28"/>
          </w:rPr>
          <w:t>www.oecd.org</w:t>
        </w:r>
      </w:hyperlink>
    </w:p>
    <w:p w:rsidR="00A2718C" w:rsidRPr="002361C6" w:rsidRDefault="00A2718C" w:rsidP="00A2718C">
      <w:pPr>
        <w:pStyle w:val="1"/>
        <w:widowControl w:val="0"/>
        <w:numPr>
          <w:ilvl w:val="0"/>
          <w:numId w:val="6"/>
        </w:numPr>
        <w:spacing w:line="240" w:lineRule="auto"/>
        <w:jc w:val="both"/>
        <w:rPr>
          <w:sz w:val="28"/>
          <w:szCs w:val="28"/>
        </w:rPr>
      </w:pPr>
      <w:r w:rsidRPr="002361C6">
        <w:rPr>
          <w:sz w:val="28"/>
          <w:szCs w:val="28"/>
        </w:rPr>
        <w:t xml:space="preserve">Официальный сайт Правительства РФ. Электронный ресурс [Режим доступа]: </w:t>
      </w:r>
      <w:hyperlink r:id="rId119" w:history="1">
        <w:r w:rsidRPr="002361C6">
          <w:rPr>
            <w:rStyle w:val="a3"/>
            <w:sz w:val="28"/>
            <w:szCs w:val="28"/>
          </w:rPr>
          <w:t>www.government.ru</w:t>
        </w:r>
      </w:hyperlink>
    </w:p>
    <w:p w:rsidR="00A2718C" w:rsidRPr="002361C6" w:rsidRDefault="00A2718C" w:rsidP="00A2718C">
      <w:pPr>
        <w:pStyle w:val="1"/>
        <w:widowControl w:val="0"/>
        <w:numPr>
          <w:ilvl w:val="0"/>
          <w:numId w:val="6"/>
        </w:numPr>
        <w:spacing w:line="240" w:lineRule="auto"/>
        <w:jc w:val="both"/>
        <w:rPr>
          <w:i/>
          <w:sz w:val="28"/>
          <w:szCs w:val="28"/>
        </w:rPr>
      </w:pPr>
      <w:r w:rsidRPr="002361C6">
        <w:rPr>
          <w:sz w:val="28"/>
          <w:szCs w:val="28"/>
        </w:rPr>
        <w:t xml:space="preserve">Официальный сайт Федеральной службы государственной статистики. Электронный ресурс [Режим доступа]: </w:t>
      </w:r>
      <w:hyperlink r:id="rId120" w:history="1">
        <w:r w:rsidRPr="002361C6">
          <w:rPr>
            <w:rStyle w:val="a3"/>
            <w:sz w:val="28"/>
            <w:szCs w:val="28"/>
          </w:rPr>
          <w:t>www.gks.ru</w:t>
        </w:r>
      </w:hyperlink>
    </w:p>
    <w:p w:rsidR="00A2718C" w:rsidRPr="00566564" w:rsidRDefault="00A2718C" w:rsidP="00A2718C">
      <w:pPr>
        <w:pStyle w:val="1"/>
        <w:widowControl w:val="0"/>
        <w:numPr>
          <w:ilvl w:val="0"/>
          <w:numId w:val="6"/>
        </w:numPr>
        <w:spacing w:line="240" w:lineRule="auto"/>
        <w:jc w:val="both"/>
        <w:rPr>
          <w:i/>
          <w:sz w:val="28"/>
          <w:szCs w:val="28"/>
        </w:rPr>
      </w:pPr>
      <w:r w:rsidRPr="002361C6">
        <w:rPr>
          <w:sz w:val="28"/>
          <w:szCs w:val="28"/>
        </w:rPr>
        <w:t xml:space="preserve">Официальный сайт </w:t>
      </w:r>
      <w:hyperlink r:id="rId121" w:history="1">
        <w:r w:rsidRPr="002361C6">
          <w:rPr>
            <w:rStyle w:val="a3"/>
            <w:sz w:val="28"/>
            <w:szCs w:val="28"/>
          </w:rPr>
          <w:t>Центрального банка РФ</w:t>
        </w:r>
      </w:hyperlink>
      <w:r w:rsidRPr="002361C6">
        <w:rPr>
          <w:sz w:val="28"/>
          <w:szCs w:val="28"/>
        </w:rPr>
        <w:t xml:space="preserve">. Электронный ресурс [Режим доступа]: </w:t>
      </w:r>
      <w:hyperlink r:id="rId122" w:history="1">
        <w:r w:rsidRPr="002361C6">
          <w:rPr>
            <w:rStyle w:val="a3"/>
            <w:sz w:val="28"/>
            <w:szCs w:val="28"/>
            <w:lang w:val="en-US"/>
          </w:rPr>
          <w:t>www</w:t>
        </w:r>
        <w:r w:rsidRPr="002361C6">
          <w:rPr>
            <w:rStyle w:val="a3"/>
            <w:sz w:val="28"/>
            <w:szCs w:val="28"/>
          </w:rPr>
          <w:t>.</w:t>
        </w:r>
        <w:r w:rsidRPr="002361C6">
          <w:rPr>
            <w:rStyle w:val="a3"/>
            <w:sz w:val="28"/>
            <w:szCs w:val="28"/>
            <w:lang w:val="en-US"/>
          </w:rPr>
          <w:t>cbr</w:t>
        </w:r>
        <w:r w:rsidRPr="002361C6">
          <w:rPr>
            <w:rStyle w:val="a3"/>
            <w:sz w:val="28"/>
            <w:szCs w:val="28"/>
          </w:rPr>
          <w:t>.</w:t>
        </w:r>
        <w:r w:rsidRPr="002361C6">
          <w:rPr>
            <w:rStyle w:val="a3"/>
            <w:sz w:val="28"/>
            <w:szCs w:val="28"/>
            <w:lang w:val="en-US"/>
          </w:rPr>
          <w:t>ru</w:t>
        </w:r>
      </w:hyperlink>
    </w:p>
    <w:p w:rsidR="00A2718C" w:rsidRPr="00566564" w:rsidRDefault="00A2718C" w:rsidP="00A2718C">
      <w:pPr>
        <w:pStyle w:val="1"/>
        <w:widowControl w:val="0"/>
        <w:spacing w:line="240" w:lineRule="auto"/>
        <w:ind w:left="0"/>
        <w:jc w:val="both"/>
        <w:rPr>
          <w:i/>
          <w:sz w:val="28"/>
          <w:szCs w:val="28"/>
        </w:rPr>
      </w:pPr>
    </w:p>
    <w:p w:rsidR="00A2718C" w:rsidRDefault="00A2718C" w:rsidP="00A2718C">
      <w:pPr>
        <w:jc w:val="center"/>
        <w:rPr>
          <w:b/>
          <w:bCs/>
          <w:sz w:val="32"/>
          <w:szCs w:val="32"/>
        </w:rPr>
      </w:pPr>
    </w:p>
    <w:p w:rsidR="00A2718C" w:rsidRDefault="00A2718C" w:rsidP="00A2718C">
      <w:pPr>
        <w:jc w:val="center"/>
        <w:rPr>
          <w:b/>
          <w:bCs/>
          <w:sz w:val="32"/>
          <w:szCs w:val="32"/>
        </w:rPr>
      </w:pPr>
    </w:p>
    <w:p w:rsidR="00A2718C" w:rsidRDefault="00A2718C" w:rsidP="00A2718C">
      <w:pPr>
        <w:jc w:val="center"/>
        <w:rPr>
          <w:b/>
          <w:bCs/>
          <w:sz w:val="32"/>
          <w:szCs w:val="32"/>
        </w:rPr>
      </w:pPr>
    </w:p>
    <w:p w:rsidR="00A2718C" w:rsidRDefault="00A2718C" w:rsidP="00A2718C">
      <w:pPr>
        <w:jc w:val="center"/>
        <w:rPr>
          <w:b/>
          <w:bCs/>
          <w:sz w:val="32"/>
          <w:szCs w:val="32"/>
        </w:rPr>
      </w:pPr>
    </w:p>
    <w:p w:rsidR="00A2718C" w:rsidRDefault="00A2718C" w:rsidP="00A2718C">
      <w:pPr>
        <w:jc w:val="center"/>
        <w:rPr>
          <w:b/>
          <w:bCs/>
          <w:sz w:val="32"/>
          <w:szCs w:val="32"/>
        </w:rPr>
      </w:pPr>
    </w:p>
    <w:p w:rsidR="00A2718C" w:rsidRDefault="00A2718C" w:rsidP="00A2718C">
      <w:pPr>
        <w:jc w:val="center"/>
        <w:rPr>
          <w:b/>
          <w:bCs/>
          <w:sz w:val="32"/>
          <w:szCs w:val="32"/>
        </w:rPr>
      </w:pPr>
    </w:p>
    <w:p w:rsidR="00A2718C" w:rsidRDefault="00A2718C" w:rsidP="00A2718C">
      <w:pPr>
        <w:jc w:val="center"/>
        <w:rPr>
          <w:b/>
          <w:bCs/>
          <w:sz w:val="32"/>
          <w:szCs w:val="32"/>
        </w:rPr>
      </w:pPr>
    </w:p>
    <w:p w:rsidR="00A2718C" w:rsidRDefault="00A2718C" w:rsidP="00A2718C">
      <w:pPr>
        <w:jc w:val="center"/>
        <w:rPr>
          <w:b/>
          <w:bCs/>
          <w:sz w:val="32"/>
          <w:szCs w:val="32"/>
        </w:rPr>
      </w:pPr>
    </w:p>
    <w:p w:rsidR="00A2718C" w:rsidRDefault="00A2718C" w:rsidP="00A2718C">
      <w:pPr>
        <w:pStyle w:val="21"/>
        <w:widowControl w:val="0"/>
        <w:spacing w:line="240" w:lineRule="auto"/>
        <w:ind w:left="0"/>
        <w:jc w:val="right"/>
        <w:rPr>
          <w:sz w:val="32"/>
          <w:szCs w:val="32"/>
        </w:rPr>
      </w:pPr>
      <w:r>
        <w:rPr>
          <w:sz w:val="32"/>
          <w:szCs w:val="32"/>
        </w:rPr>
        <w:t>Приложение</w:t>
      </w:r>
    </w:p>
    <w:p w:rsidR="00A2718C" w:rsidRDefault="00A2718C" w:rsidP="00A2718C">
      <w:pPr>
        <w:pStyle w:val="21"/>
        <w:widowControl w:val="0"/>
        <w:spacing w:line="240" w:lineRule="auto"/>
        <w:ind w:left="0"/>
        <w:jc w:val="right"/>
        <w:rPr>
          <w:sz w:val="32"/>
          <w:szCs w:val="32"/>
        </w:rPr>
      </w:pPr>
    </w:p>
    <w:p w:rsidR="00A2718C" w:rsidRPr="00B364B9" w:rsidRDefault="00A2718C" w:rsidP="00A2718C">
      <w:pPr>
        <w:spacing w:line="360" w:lineRule="auto"/>
        <w:jc w:val="center"/>
        <w:rPr>
          <w:b/>
          <w:sz w:val="32"/>
          <w:szCs w:val="32"/>
        </w:rPr>
      </w:pPr>
      <w:r>
        <w:rPr>
          <w:b/>
          <w:sz w:val="32"/>
          <w:szCs w:val="32"/>
        </w:rPr>
        <w:t>Этапы работы студентов над проектным заданием</w:t>
      </w:r>
    </w:p>
    <w:p w:rsidR="00A2718C" w:rsidRPr="00C91606" w:rsidRDefault="00A2718C" w:rsidP="00A2718C">
      <w:pPr>
        <w:spacing w:line="360" w:lineRule="auto"/>
        <w:jc w:val="both"/>
      </w:pPr>
      <w:r w:rsidRPr="00C91606">
        <w:t>1. Подготовка – погружение в проект (на этом этапе выявляются и осознаются мотивы, цели деятельности, расставляются акценты и формулируется проблема);</w:t>
      </w:r>
    </w:p>
    <w:p w:rsidR="00A2718C" w:rsidRPr="00C91606" w:rsidRDefault="00A2718C" w:rsidP="00A2718C">
      <w:pPr>
        <w:spacing w:line="360" w:lineRule="auto"/>
        <w:jc w:val="both"/>
      </w:pPr>
      <w:r w:rsidRPr="00C91606">
        <w:t>2. Планирование – организация деятельности (на этом этапе идет планирование работы, сбор информации и выбор форм реализации проекта);</w:t>
      </w:r>
    </w:p>
    <w:p w:rsidR="00A2718C" w:rsidRPr="00C91606" w:rsidRDefault="00A2718C" w:rsidP="00A2718C">
      <w:pPr>
        <w:spacing w:line="360" w:lineRule="auto"/>
        <w:jc w:val="both"/>
      </w:pPr>
      <w:r w:rsidRPr="00C91606">
        <w:t>3. Исследование – осуществление деятельности (этот этап предполагает непосредственное проектирование, творческий поиск решения проблемы);</w:t>
      </w:r>
    </w:p>
    <w:p w:rsidR="00A2718C" w:rsidRPr="00C91606" w:rsidRDefault="00A2718C" w:rsidP="00A2718C">
      <w:pPr>
        <w:spacing w:line="360" w:lineRule="auto"/>
        <w:jc w:val="both"/>
      </w:pPr>
      <w:r w:rsidRPr="00C91606">
        <w:t>4. Выводы – рефлексия деятельности (предполагает самоанализ, самооценку деятельности студента, корректировку и оформление проекта);</w:t>
      </w:r>
    </w:p>
    <w:p w:rsidR="00A2718C" w:rsidRPr="00C91606" w:rsidRDefault="00A2718C" w:rsidP="00A2718C">
      <w:pPr>
        <w:spacing w:line="360" w:lineRule="auto"/>
        <w:jc w:val="both"/>
      </w:pPr>
      <w:r w:rsidRPr="00C91606">
        <w:t>5. Представление проекта или отчет по проекту – презентация (на этом этапе осуществляется демонстрация и защита проекта, при этом презентация может быть представлена в разных формах: пресс-конференция, отчет, деловая игра, реклама и т.д.);</w:t>
      </w:r>
    </w:p>
    <w:p w:rsidR="00A2718C" w:rsidRDefault="00A2718C" w:rsidP="00A2718C">
      <w:pPr>
        <w:spacing w:line="360" w:lineRule="auto"/>
        <w:jc w:val="both"/>
      </w:pPr>
      <w:r w:rsidRPr="00C91606">
        <w:t>6. Оценка проекта и его результатов (на этом этапе предполагается подведение итогов с последующей суммарной оценкой результатов работы студента над проектом).</w:t>
      </w:r>
    </w:p>
    <w:p w:rsidR="00A2718C" w:rsidRDefault="00A2718C" w:rsidP="00A2718C">
      <w:pPr>
        <w:jc w:val="both"/>
        <w:rPr>
          <w:b/>
          <w:bCs/>
          <w:sz w:val="32"/>
          <w:szCs w:val="32"/>
        </w:rPr>
      </w:pPr>
    </w:p>
    <w:p w:rsidR="00A2718C" w:rsidRDefault="00A2718C" w:rsidP="00A2718C">
      <w:pPr>
        <w:jc w:val="both"/>
        <w:rPr>
          <w:b/>
          <w:bCs/>
          <w:sz w:val="32"/>
          <w:szCs w:val="32"/>
        </w:rPr>
      </w:pPr>
    </w:p>
    <w:p w:rsidR="00A2718C" w:rsidRDefault="00A2718C" w:rsidP="00A2718C">
      <w:pPr>
        <w:jc w:val="both"/>
        <w:rPr>
          <w:b/>
          <w:bCs/>
          <w:sz w:val="32"/>
          <w:szCs w:val="32"/>
        </w:rPr>
      </w:pPr>
    </w:p>
    <w:p w:rsidR="00A2718C" w:rsidRDefault="00A2718C" w:rsidP="00A2718C">
      <w:pPr>
        <w:jc w:val="both"/>
        <w:rPr>
          <w:b/>
          <w:bCs/>
          <w:sz w:val="32"/>
          <w:szCs w:val="32"/>
        </w:rPr>
      </w:pPr>
    </w:p>
    <w:p w:rsidR="00A2718C" w:rsidRDefault="00A2718C" w:rsidP="00A2718C">
      <w:pPr>
        <w:jc w:val="both"/>
        <w:rPr>
          <w:b/>
          <w:bCs/>
          <w:sz w:val="32"/>
          <w:szCs w:val="32"/>
        </w:rPr>
      </w:pPr>
    </w:p>
    <w:p w:rsidR="00A2718C" w:rsidRDefault="00A2718C" w:rsidP="00A2718C">
      <w:pPr>
        <w:jc w:val="both"/>
        <w:rPr>
          <w:b/>
          <w:bCs/>
          <w:sz w:val="32"/>
          <w:szCs w:val="32"/>
        </w:rPr>
      </w:pPr>
    </w:p>
    <w:p w:rsidR="00A2718C" w:rsidRDefault="00A2718C" w:rsidP="00A2718C">
      <w:pPr>
        <w:jc w:val="both"/>
        <w:rPr>
          <w:b/>
          <w:bCs/>
          <w:sz w:val="32"/>
          <w:szCs w:val="32"/>
        </w:rPr>
      </w:pPr>
    </w:p>
    <w:p w:rsidR="00A2718C" w:rsidRDefault="00A2718C" w:rsidP="00A2718C">
      <w:pPr>
        <w:jc w:val="center"/>
        <w:rPr>
          <w:b/>
          <w:bCs/>
          <w:sz w:val="32"/>
          <w:szCs w:val="32"/>
        </w:rPr>
      </w:pPr>
    </w:p>
    <w:p w:rsidR="00A2718C" w:rsidRDefault="00A2718C" w:rsidP="00A2718C">
      <w:pPr>
        <w:jc w:val="center"/>
        <w:rPr>
          <w:b/>
          <w:bCs/>
          <w:sz w:val="32"/>
          <w:szCs w:val="32"/>
        </w:rPr>
      </w:pPr>
    </w:p>
    <w:p w:rsidR="00A2718C" w:rsidRDefault="00A2718C" w:rsidP="00A2718C">
      <w:pPr>
        <w:jc w:val="center"/>
        <w:rPr>
          <w:b/>
          <w:bCs/>
          <w:sz w:val="32"/>
          <w:szCs w:val="32"/>
        </w:rPr>
      </w:pPr>
    </w:p>
    <w:p w:rsidR="00A2718C" w:rsidRDefault="00A2718C" w:rsidP="00A2718C">
      <w:pPr>
        <w:jc w:val="center"/>
        <w:rPr>
          <w:b/>
          <w:bCs/>
          <w:sz w:val="32"/>
          <w:szCs w:val="32"/>
        </w:rPr>
      </w:pPr>
    </w:p>
    <w:p w:rsidR="00A2718C" w:rsidRDefault="00A2718C" w:rsidP="00A2718C">
      <w:pPr>
        <w:jc w:val="center"/>
        <w:rPr>
          <w:b/>
          <w:bCs/>
          <w:sz w:val="32"/>
          <w:szCs w:val="32"/>
        </w:rPr>
      </w:pPr>
    </w:p>
    <w:p w:rsidR="00A2718C" w:rsidRDefault="00A2718C" w:rsidP="00A2718C">
      <w:pPr>
        <w:jc w:val="center"/>
        <w:rPr>
          <w:b/>
          <w:bCs/>
          <w:sz w:val="32"/>
          <w:szCs w:val="32"/>
        </w:rPr>
      </w:pPr>
    </w:p>
    <w:p w:rsidR="00A2718C" w:rsidRDefault="00A2718C" w:rsidP="00A2718C">
      <w:pPr>
        <w:jc w:val="center"/>
        <w:rPr>
          <w:b/>
          <w:bCs/>
          <w:sz w:val="32"/>
          <w:szCs w:val="32"/>
        </w:rPr>
      </w:pPr>
    </w:p>
    <w:p w:rsidR="00A2718C" w:rsidRDefault="00A2718C" w:rsidP="00A2718C">
      <w:pPr>
        <w:jc w:val="center"/>
        <w:rPr>
          <w:b/>
          <w:bCs/>
          <w:sz w:val="32"/>
          <w:szCs w:val="32"/>
        </w:rPr>
      </w:pPr>
    </w:p>
    <w:p w:rsidR="00A2718C" w:rsidRPr="0073541D" w:rsidRDefault="00A2718C" w:rsidP="00A2718C">
      <w:pPr>
        <w:pStyle w:val="1"/>
        <w:widowControl w:val="0"/>
        <w:spacing w:line="240" w:lineRule="auto"/>
        <w:ind w:left="0"/>
        <w:jc w:val="center"/>
        <w:rPr>
          <w:sz w:val="32"/>
          <w:szCs w:val="32"/>
        </w:rPr>
      </w:pPr>
      <w:r>
        <w:rPr>
          <w:sz w:val="32"/>
          <w:szCs w:val="32"/>
        </w:rPr>
        <w:t>С</w:t>
      </w:r>
      <w:r w:rsidRPr="0073541D">
        <w:rPr>
          <w:sz w:val="32"/>
          <w:szCs w:val="32"/>
        </w:rPr>
        <w:t>одержание</w:t>
      </w:r>
    </w:p>
    <w:p w:rsidR="00A2718C" w:rsidRDefault="00A2718C" w:rsidP="00A2718C">
      <w:pPr>
        <w:pStyle w:val="1"/>
        <w:widowControl w:val="0"/>
        <w:spacing w:line="240" w:lineRule="auto"/>
        <w:ind w:left="0"/>
        <w:jc w:val="center"/>
        <w:rPr>
          <w:sz w:val="28"/>
          <w:szCs w:val="28"/>
        </w:rPr>
      </w:pPr>
    </w:p>
    <w:p w:rsidR="00A2718C" w:rsidRDefault="00A2718C" w:rsidP="00A2718C">
      <w:r>
        <w:t>Презентация курса________________________________________________3</w:t>
      </w:r>
    </w:p>
    <w:p w:rsidR="00A2718C" w:rsidRDefault="00A2718C" w:rsidP="00A2718C"/>
    <w:p w:rsidR="00A2718C" w:rsidRDefault="00A2718C" w:rsidP="00A2718C">
      <w:r w:rsidRPr="00464C4E">
        <w:t>Содержание курса</w:t>
      </w:r>
      <w:r>
        <w:t>________________________________________________5</w:t>
      </w:r>
    </w:p>
    <w:p w:rsidR="00A2718C" w:rsidRPr="00464C4E" w:rsidRDefault="00A2718C" w:rsidP="00A2718C"/>
    <w:p w:rsidR="00A2718C" w:rsidRDefault="00A2718C" w:rsidP="00A2718C">
      <w:r w:rsidRPr="00464C4E">
        <w:t>Задания для самостоятельной работы</w:t>
      </w:r>
      <w:r>
        <w:t>________________________________9</w:t>
      </w:r>
    </w:p>
    <w:p w:rsidR="00A2718C" w:rsidRDefault="00A2718C" w:rsidP="00A2718C"/>
    <w:p w:rsidR="00A2718C" w:rsidRPr="003905B7" w:rsidRDefault="00A2718C" w:rsidP="00A2718C">
      <w:r>
        <w:t>Т</w:t>
      </w:r>
      <w:r w:rsidRPr="003905B7">
        <w:t>ема 1. Предмет метод макроэкономики.</w:t>
      </w:r>
      <w:r>
        <w:t>_____________________________9</w:t>
      </w:r>
    </w:p>
    <w:p w:rsidR="00A2718C" w:rsidRDefault="00A2718C" w:rsidP="00A2718C">
      <w:pPr>
        <w:pStyle w:val="a7"/>
        <w:widowControl w:val="0"/>
        <w:spacing w:line="240" w:lineRule="auto"/>
        <w:rPr>
          <w:sz w:val="28"/>
          <w:szCs w:val="28"/>
        </w:rPr>
      </w:pPr>
      <w:r w:rsidRPr="003905B7">
        <w:rPr>
          <w:sz w:val="28"/>
          <w:szCs w:val="28"/>
        </w:rPr>
        <w:t>Тема 2. Национальная экономика.Система макроэкономических показателей.</w:t>
      </w:r>
      <w:r>
        <w:rPr>
          <w:sz w:val="28"/>
          <w:szCs w:val="28"/>
        </w:rPr>
        <w:t>_____________________________________________________11</w:t>
      </w:r>
    </w:p>
    <w:p w:rsidR="00A2718C" w:rsidRPr="003905B7" w:rsidRDefault="00A2718C" w:rsidP="00A2718C">
      <w:pPr>
        <w:pStyle w:val="a7"/>
        <w:widowControl w:val="0"/>
        <w:spacing w:line="240" w:lineRule="auto"/>
      </w:pPr>
      <w:r w:rsidRPr="003905B7">
        <w:rPr>
          <w:sz w:val="28"/>
          <w:szCs w:val="28"/>
        </w:rPr>
        <w:t>Тема 3. Совокупный спрос и совокупное предложение.</w:t>
      </w:r>
      <w:r>
        <w:rPr>
          <w:sz w:val="28"/>
          <w:szCs w:val="28"/>
        </w:rPr>
        <w:t>_________________14</w:t>
      </w:r>
    </w:p>
    <w:p w:rsidR="00A2718C" w:rsidRPr="003905B7" w:rsidRDefault="00A2718C" w:rsidP="00A2718C">
      <w:pPr>
        <w:widowControl w:val="0"/>
        <w:shd w:val="clear" w:color="auto" w:fill="FFFFFF"/>
        <w:autoSpaceDE w:val="0"/>
        <w:autoSpaceDN w:val="0"/>
        <w:adjustRightInd w:val="0"/>
      </w:pPr>
      <w:r>
        <w:t>Т</w:t>
      </w:r>
      <w:r w:rsidRPr="003905B7">
        <w:t xml:space="preserve">ема 4. </w:t>
      </w:r>
      <w:r w:rsidRPr="003905B7">
        <w:rPr>
          <w:color w:val="000000"/>
        </w:rPr>
        <w:t>Кейнсианская и неоклассическая модели макроэкономического равновесия.</w:t>
      </w:r>
      <w:r>
        <w:rPr>
          <w:color w:val="000000"/>
        </w:rPr>
        <w:t>______________________________________________________23</w:t>
      </w:r>
    </w:p>
    <w:p w:rsidR="00A2718C" w:rsidRPr="003905B7" w:rsidRDefault="00A2718C" w:rsidP="00A2718C">
      <w:pPr>
        <w:widowControl w:val="0"/>
        <w:shd w:val="clear" w:color="auto" w:fill="FFFFFF"/>
        <w:tabs>
          <w:tab w:val="left" w:pos="6990"/>
        </w:tabs>
        <w:autoSpaceDE w:val="0"/>
        <w:autoSpaceDN w:val="0"/>
        <w:adjustRightInd w:val="0"/>
      </w:pPr>
      <w:r w:rsidRPr="003905B7">
        <w:t>Тема 5. Основы теории денег.  Рынок денег.</w:t>
      </w:r>
      <w:r>
        <w:t>___________________________31</w:t>
      </w:r>
    </w:p>
    <w:p w:rsidR="00A2718C" w:rsidRPr="003905B7" w:rsidRDefault="00A2718C" w:rsidP="00A2718C">
      <w:pPr>
        <w:rPr>
          <w:i/>
        </w:rPr>
      </w:pPr>
      <w:r>
        <w:rPr>
          <w:color w:val="000000"/>
        </w:rPr>
        <w:t xml:space="preserve">Тема 6. Инфляция, </w:t>
      </w:r>
      <w:r w:rsidRPr="003905B7">
        <w:rPr>
          <w:color w:val="000000"/>
        </w:rPr>
        <w:t>как проявление макроэкономической нестабильности.</w:t>
      </w:r>
      <w:r>
        <w:rPr>
          <w:color w:val="000000"/>
        </w:rPr>
        <w:t>__________________________________________________34</w:t>
      </w:r>
    </w:p>
    <w:p w:rsidR="00A2718C" w:rsidRPr="003905B7" w:rsidRDefault="00A2718C" w:rsidP="00A2718C">
      <w:pPr>
        <w:widowControl w:val="0"/>
        <w:shd w:val="clear" w:color="auto" w:fill="FFFFFF"/>
        <w:autoSpaceDE w:val="0"/>
        <w:autoSpaceDN w:val="0"/>
        <w:adjustRightInd w:val="0"/>
      </w:pPr>
      <w:r w:rsidRPr="003905B7">
        <w:t>Тема 7. Цикличность развития экономики.</w:t>
      </w:r>
      <w:r>
        <w:t>____________________________37</w:t>
      </w:r>
    </w:p>
    <w:p w:rsidR="00A2718C" w:rsidRPr="003905B7" w:rsidRDefault="00A2718C" w:rsidP="00A2718C">
      <w:pPr>
        <w:widowControl w:val="0"/>
        <w:shd w:val="clear" w:color="auto" w:fill="FFFFFF"/>
        <w:autoSpaceDE w:val="0"/>
        <w:autoSpaceDN w:val="0"/>
        <w:adjustRightInd w:val="0"/>
        <w:rPr>
          <w:color w:val="000000"/>
        </w:rPr>
      </w:pPr>
      <w:r w:rsidRPr="003905B7">
        <w:rPr>
          <w:color w:val="000000"/>
        </w:rPr>
        <w:t>Тема 8. Занятость и безработица.</w:t>
      </w:r>
      <w:r>
        <w:rPr>
          <w:color w:val="000000"/>
        </w:rPr>
        <w:t>____________________________________39</w:t>
      </w:r>
    </w:p>
    <w:p w:rsidR="00A2718C" w:rsidRPr="003905B7" w:rsidRDefault="00A2718C" w:rsidP="00A2718C">
      <w:pPr>
        <w:widowControl w:val="0"/>
        <w:shd w:val="clear" w:color="auto" w:fill="FFFFFF"/>
        <w:autoSpaceDE w:val="0"/>
        <w:autoSpaceDN w:val="0"/>
        <w:adjustRightInd w:val="0"/>
        <w:rPr>
          <w:color w:val="000000"/>
        </w:rPr>
      </w:pPr>
      <w:r w:rsidRPr="003905B7">
        <w:rPr>
          <w:color w:val="000000"/>
        </w:rPr>
        <w:t>Тема 9. Роль государства в экономике.</w:t>
      </w:r>
      <w:r>
        <w:rPr>
          <w:color w:val="000000"/>
        </w:rPr>
        <w:t>_______________________________42</w:t>
      </w:r>
    </w:p>
    <w:p w:rsidR="00A2718C" w:rsidRPr="003905B7" w:rsidRDefault="00A2718C" w:rsidP="00A2718C">
      <w:pPr>
        <w:pStyle w:val="a7"/>
        <w:widowControl w:val="0"/>
        <w:spacing w:line="240" w:lineRule="auto"/>
        <w:rPr>
          <w:sz w:val="28"/>
          <w:szCs w:val="28"/>
        </w:rPr>
      </w:pPr>
      <w:r w:rsidRPr="003905B7">
        <w:rPr>
          <w:sz w:val="28"/>
          <w:szCs w:val="28"/>
        </w:rPr>
        <w:t>Тема 10. Финансовая система. Фискальная политика государства.</w:t>
      </w:r>
      <w:r>
        <w:rPr>
          <w:sz w:val="28"/>
          <w:szCs w:val="28"/>
        </w:rPr>
        <w:t>________42</w:t>
      </w:r>
    </w:p>
    <w:p w:rsidR="00A2718C" w:rsidRPr="003905B7" w:rsidRDefault="00A2718C" w:rsidP="00A2718C">
      <w:pPr>
        <w:pStyle w:val="a7"/>
        <w:widowControl w:val="0"/>
        <w:spacing w:line="240" w:lineRule="auto"/>
        <w:rPr>
          <w:sz w:val="28"/>
          <w:szCs w:val="28"/>
        </w:rPr>
      </w:pPr>
      <w:r w:rsidRPr="003905B7">
        <w:rPr>
          <w:sz w:val="28"/>
          <w:szCs w:val="28"/>
        </w:rPr>
        <w:t>Тема 11. Денежно – кредитная политика государства.</w:t>
      </w:r>
      <w:r>
        <w:rPr>
          <w:sz w:val="28"/>
          <w:szCs w:val="28"/>
        </w:rPr>
        <w:t>__________________49</w:t>
      </w:r>
    </w:p>
    <w:p w:rsidR="00A2718C" w:rsidRPr="003905B7" w:rsidRDefault="00A2718C" w:rsidP="00A2718C">
      <w:pPr>
        <w:pStyle w:val="a7"/>
        <w:widowControl w:val="0"/>
        <w:spacing w:line="240" w:lineRule="auto"/>
        <w:rPr>
          <w:sz w:val="28"/>
          <w:szCs w:val="28"/>
        </w:rPr>
      </w:pPr>
      <w:r w:rsidRPr="003905B7">
        <w:rPr>
          <w:sz w:val="28"/>
          <w:szCs w:val="28"/>
        </w:rPr>
        <w:t xml:space="preserve">Тема 12. Модель </w:t>
      </w:r>
      <w:r w:rsidRPr="003905B7">
        <w:rPr>
          <w:sz w:val="28"/>
          <w:szCs w:val="28"/>
          <w:lang w:val="en-US"/>
        </w:rPr>
        <w:t>IS</w:t>
      </w:r>
      <w:r w:rsidRPr="003905B7">
        <w:rPr>
          <w:sz w:val="28"/>
          <w:szCs w:val="28"/>
        </w:rPr>
        <w:t>-</w:t>
      </w:r>
      <w:r w:rsidRPr="003905B7">
        <w:rPr>
          <w:sz w:val="28"/>
          <w:szCs w:val="28"/>
          <w:lang w:val="en-US"/>
        </w:rPr>
        <w:t>LM</w:t>
      </w:r>
      <w:r w:rsidRPr="003905B7">
        <w:rPr>
          <w:sz w:val="28"/>
          <w:szCs w:val="28"/>
        </w:rPr>
        <w:t>: общая характеристика.</w:t>
      </w:r>
      <w:r>
        <w:rPr>
          <w:sz w:val="28"/>
          <w:szCs w:val="28"/>
        </w:rPr>
        <w:t>_______________________59</w:t>
      </w:r>
    </w:p>
    <w:p w:rsidR="00A2718C" w:rsidRPr="003905B7" w:rsidRDefault="00A2718C" w:rsidP="00A2718C">
      <w:pPr>
        <w:pStyle w:val="a7"/>
        <w:widowControl w:val="0"/>
        <w:spacing w:line="240" w:lineRule="auto"/>
        <w:rPr>
          <w:sz w:val="28"/>
          <w:szCs w:val="28"/>
        </w:rPr>
      </w:pPr>
      <w:r w:rsidRPr="003905B7">
        <w:rPr>
          <w:sz w:val="28"/>
          <w:szCs w:val="28"/>
        </w:rPr>
        <w:t>Тема 13. Государственная социальная политика.</w:t>
      </w:r>
      <w:r>
        <w:rPr>
          <w:sz w:val="28"/>
          <w:szCs w:val="28"/>
        </w:rPr>
        <w:t>_______________________67</w:t>
      </w:r>
    </w:p>
    <w:p w:rsidR="00A2718C" w:rsidRPr="00464C4E" w:rsidRDefault="00A2718C" w:rsidP="00A2718C">
      <w:pPr>
        <w:pStyle w:val="a7"/>
        <w:widowControl w:val="0"/>
        <w:spacing w:line="240" w:lineRule="auto"/>
      </w:pPr>
      <w:r w:rsidRPr="003905B7">
        <w:rPr>
          <w:sz w:val="28"/>
          <w:szCs w:val="28"/>
        </w:rPr>
        <w:t>Тема 14. Экономический рост.</w:t>
      </w:r>
      <w:r>
        <w:rPr>
          <w:sz w:val="28"/>
          <w:szCs w:val="28"/>
        </w:rPr>
        <w:t>______________________________________71</w:t>
      </w:r>
    </w:p>
    <w:p w:rsidR="00A2718C" w:rsidRPr="00A93044" w:rsidRDefault="00A2718C" w:rsidP="00A2718C">
      <w:pPr>
        <w:spacing w:line="360" w:lineRule="auto"/>
        <w:rPr>
          <w:iCs/>
        </w:rPr>
      </w:pPr>
      <w:r w:rsidRPr="00A93044">
        <w:t>Требования к о</w:t>
      </w:r>
      <w:r>
        <w:t>формлению курсовой работы__________________________78</w:t>
      </w:r>
    </w:p>
    <w:p w:rsidR="00A2718C" w:rsidRPr="00464C4E" w:rsidRDefault="00A2718C" w:rsidP="00A2718C">
      <w:pPr>
        <w:spacing w:line="360" w:lineRule="auto"/>
      </w:pPr>
      <w:r w:rsidRPr="003905B7">
        <w:rPr>
          <w:iCs/>
        </w:rPr>
        <w:t>Тематика курсовых работ</w:t>
      </w:r>
      <w:r>
        <w:rPr>
          <w:iCs/>
        </w:rPr>
        <w:t>__________________________________________80</w:t>
      </w:r>
    </w:p>
    <w:p w:rsidR="00A2718C" w:rsidRPr="00464C4E" w:rsidRDefault="00A2718C" w:rsidP="00A2718C">
      <w:r>
        <w:t>Примерный п</w:t>
      </w:r>
      <w:r w:rsidRPr="00464C4E">
        <w:t xml:space="preserve">еречень вопросов </w:t>
      </w:r>
      <w:r>
        <w:t>к экзамену____________________________82</w:t>
      </w:r>
    </w:p>
    <w:p w:rsidR="00A2718C" w:rsidRPr="00464C4E" w:rsidRDefault="00A2718C" w:rsidP="00A2718C">
      <w:pPr>
        <w:pStyle w:val="1"/>
        <w:widowControl w:val="0"/>
        <w:spacing w:line="240" w:lineRule="auto"/>
        <w:ind w:left="0"/>
        <w:rPr>
          <w:sz w:val="28"/>
          <w:szCs w:val="28"/>
        </w:rPr>
      </w:pPr>
    </w:p>
    <w:p w:rsidR="00A2718C" w:rsidRPr="00464C4E" w:rsidRDefault="00A2718C" w:rsidP="00A2718C">
      <w:pPr>
        <w:widowControl w:val="0"/>
      </w:pPr>
      <w:r w:rsidRPr="00464C4E">
        <w:t>Рекомендуемая литература</w:t>
      </w:r>
      <w:r>
        <w:t>_________________________________________85</w:t>
      </w:r>
    </w:p>
    <w:p w:rsidR="00A2718C" w:rsidRPr="00464C4E" w:rsidRDefault="00A2718C" w:rsidP="00A2718C">
      <w:pPr>
        <w:pStyle w:val="1"/>
        <w:widowControl w:val="0"/>
        <w:spacing w:line="240" w:lineRule="auto"/>
        <w:ind w:left="0"/>
        <w:rPr>
          <w:sz w:val="28"/>
          <w:szCs w:val="28"/>
        </w:rPr>
      </w:pPr>
    </w:p>
    <w:p w:rsidR="00A2718C" w:rsidRDefault="00A2718C" w:rsidP="00A2718C">
      <w:pPr>
        <w:widowControl w:val="0"/>
      </w:pPr>
      <w:r w:rsidRPr="00464C4E">
        <w:t>Интернет-ресурсы</w:t>
      </w:r>
      <w:r>
        <w:t>_________________________________________________87</w:t>
      </w:r>
    </w:p>
    <w:p w:rsidR="00A2718C" w:rsidRDefault="00A2718C" w:rsidP="00A2718C">
      <w:pPr>
        <w:widowControl w:val="0"/>
      </w:pPr>
    </w:p>
    <w:p w:rsidR="00A2718C" w:rsidRDefault="00A2718C" w:rsidP="00A2718C">
      <w:pPr>
        <w:widowControl w:val="0"/>
      </w:pPr>
      <w:r>
        <w:t>Приложение______________________________________________________88</w:t>
      </w:r>
    </w:p>
    <w:p w:rsidR="00A2718C" w:rsidRPr="009A1C60" w:rsidRDefault="00A2718C" w:rsidP="00A2718C">
      <w:pPr>
        <w:widowControl w:val="0"/>
      </w:pPr>
    </w:p>
    <w:p w:rsidR="00A2718C" w:rsidRPr="009A1C60" w:rsidRDefault="00A2718C" w:rsidP="00A2718C">
      <w:pPr>
        <w:pStyle w:val="1"/>
        <w:widowControl w:val="0"/>
        <w:spacing w:line="240" w:lineRule="auto"/>
        <w:ind w:left="0"/>
        <w:rPr>
          <w:sz w:val="28"/>
          <w:szCs w:val="28"/>
        </w:rPr>
      </w:pPr>
    </w:p>
    <w:p w:rsidR="00A2718C" w:rsidRPr="009A1C60" w:rsidRDefault="00A2718C" w:rsidP="00A2718C">
      <w:pPr>
        <w:pStyle w:val="1"/>
        <w:widowControl w:val="0"/>
        <w:spacing w:line="240" w:lineRule="auto"/>
        <w:ind w:left="0"/>
        <w:jc w:val="both"/>
        <w:rPr>
          <w:szCs w:val="24"/>
        </w:rPr>
      </w:pPr>
    </w:p>
    <w:p w:rsidR="00A2718C" w:rsidRPr="009A1C60" w:rsidRDefault="00A2718C" w:rsidP="00A2718C">
      <w:pPr>
        <w:pStyle w:val="1"/>
        <w:widowControl w:val="0"/>
        <w:spacing w:line="240" w:lineRule="auto"/>
        <w:ind w:left="0"/>
        <w:jc w:val="both"/>
        <w:rPr>
          <w:szCs w:val="24"/>
        </w:rPr>
      </w:pPr>
    </w:p>
    <w:p w:rsidR="00A2718C" w:rsidRPr="009A1C60" w:rsidRDefault="00A2718C" w:rsidP="00A2718C">
      <w:pPr>
        <w:pStyle w:val="1"/>
        <w:widowControl w:val="0"/>
        <w:spacing w:line="240" w:lineRule="auto"/>
        <w:ind w:left="0"/>
        <w:jc w:val="both"/>
        <w:rPr>
          <w:szCs w:val="24"/>
        </w:rPr>
      </w:pPr>
    </w:p>
    <w:p w:rsidR="00A2718C" w:rsidRPr="009A1C60" w:rsidRDefault="00A2718C" w:rsidP="00A2718C">
      <w:pPr>
        <w:pStyle w:val="1"/>
        <w:widowControl w:val="0"/>
        <w:spacing w:line="240" w:lineRule="auto"/>
        <w:ind w:left="0"/>
        <w:jc w:val="both"/>
        <w:rPr>
          <w:szCs w:val="24"/>
        </w:rPr>
      </w:pPr>
    </w:p>
    <w:p w:rsidR="00A2718C" w:rsidRPr="009A1C60" w:rsidRDefault="00A2718C" w:rsidP="00A2718C">
      <w:pPr>
        <w:pStyle w:val="1"/>
        <w:widowControl w:val="0"/>
        <w:spacing w:line="240" w:lineRule="auto"/>
        <w:ind w:left="0"/>
        <w:jc w:val="both"/>
        <w:rPr>
          <w:szCs w:val="24"/>
        </w:rPr>
      </w:pPr>
    </w:p>
    <w:p w:rsidR="00A2718C" w:rsidRPr="009A1C60" w:rsidRDefault="00A2718C" w:rsidP="00A2718C">
      <w:pPr>
        <w:pStyle w:val="1"/>
        <w:widowControl w:val="0"/>
        <w:spacing w:line="240" w:lineRule="auto"/>
        <w:ind w:left="0"/>
        <w:jc w:val="both"/>
        <w:rPr>
          <w:szCs w:val="24"/>
        </w:rPr>
      </w:pPr>
    </w:p>
    <w:p w:rsidR="00A2718C" w:rsidRPr="009A1C60" w:rsidRDefault="00A2718C" w:rsidP="00A2718C">
      <w:pPr>
        <w:pStyle w:val="1"/>
        <w:widowControl w:val="0"/>
        <w:spacing w:line="240" w:lineRule="auto"/>
        <w:ind w:left="0"/>
        <w:jc w:val="both"/>
        <w:rPr>
          <w:szCs w:val="24"/>
        </w:rPr>
      </w:pPr>
    </w:p>
    <w:p w:rsidR="00A2718C" w:rsidRPr="009A1C60" w:rsidRDefault="00A2718C" w:rsidP="00A2718C">
      <w:pPr>
        <w:pStyle w:val="1"/>
        <w:widowControl w:val="0"/>
        <w:spacing w:line="240" w:lineRule="auto"/>
        <w:ind w:left="0"/>
        <w:jc w:val="both"/>
        <w:rPr>
          <w:szCs w:val="24"/>
        </w:rPr>
      </w:pPr>
    </w:p>
    <w:p w:rsidR="00A2718C" w:rsidRPr="009A1C60" w:rsidRDefault="00A2718C" w:rsidP="00A2718C">
      <w:pPr>
        <w:pStyle w:val="1"/>
        <w:widowControl w:val="0"/>
        <w:spacing w:line="240" w:lineRule="auto"/>
        <w:ind w:left="0"/>
        <w:jc w:val="both"/>
        <w:rPr>
          <w:szCs w:val="24"/>
        </w:rPr>
      </w:pPr>
    </w:p>
    <w:p w:rsidR="00A2718C" w:rsidRPr="009A1C60" w:rsidRDefault="00A2718C" w:rsidP="00A2718C">
      <w:pPr>
        <w:pStyle w:val="1"/>
        <w:widowControl w:val="0"/>
        <w:spacing w:line="240" w:lineRule="auto"/>
        <w:ind w:left="0"/>
        <w:jc w:val="both"/>
        <w:rPr>
          <w:szCs w:val="24"/>
        </w:rPr>
      </w:pPr>
    </w:p>
    <w:p w:rsidR="00A2718C" w:rsidRPr="009A1C60" w:rsidRDefault="00A2718C" w:rsidP="00A2718C">
      <w:pPr>
        <w:pStyle w:val="1"/>
        <w:widowControl w:val="0"/>
        <w:spacing w:line="240" w:lineRule="auto"/>
        <w:ind w:left="0"/>
        <w:jc w:val="both"/>
        <w:rPr>
          <w:szCs w:val="24"/>
        </w:rPr>
      </w:pPr>
    </w:p>
    <w:p w:rsidR="00A2718C" w:rsidRPr="009A1C60" w:rsidRDefault="00A2718C" w:rsidP="00A2718C">
      <w:pPr>
        <w:pStyle w:val="1"/>
        <w:widowControl w:val="0"/>
        <w:spacing w:line="240" w:lineRule="auto"/>
        <w:ind w:left="0"/>
        <w:jc w:val="both"/>
        <w:rPr>
          <w:szCs w:val="24"/>
        </w:rPr>
      </w:pPr>
    </w:p>
    <w:p w:rsidR="00A2718C" w:rsidRPr="009A1C60" w:rsidRDefault="00A2718C" w:rsidP="00A2718C">
      <w:pPr>
        <w:pStyle w:val="1"/>
        <w:widowControl w:val="0"/>
        <w:spacing w:line="240" w:lineRule="auto"/>
        <w:ind w:left="0"/>
        <w:jc w:val="both"/>
        <w:rPr>
          <w:szCs w:val="24"/>
        </w:rPr>
      </w:pPr>
    </w:p>
    <w:p w:rsidR="00A2718C" w:rsidRPr="009A1C60" w:rsidRDefault="00A2718C" w:rsidP="00A2718C">
      <w:pPr>
        <w:pStyle w:val="1"/>
        <w:widowControl w:val="0"/>
        <w:spacing w:line="240" w:lineRule="auto"/>
        <w:ind w:left="0"/>
        <w:jc w:val="both"/>
        <w:rPr>
          <w:szCs w:val="24"/>
        </w:rPr>
      </w:pPr>
    </w:p>
    <w:p w:rsidR="00A2718C" w:rsidRDefault="00A2718C" w:rsidP="00A2718C">
      <w:pPr>
        <w:pStyle w:val="1"/>
        <w:widowControl w:val="0"/>
        <w:spacing w:line="240" w:lineRule="auto"/>
        <w:ind w:left="0"/>
        <w:jc w:val="center"/>
        <w:rPr>
          <w:b/>
          <w:sz w:val="28"/>
          <w:szCs w:val="28"/>
        </w:rPr>
      </w:pPr>
      <w:r w:rsidRPr="00D23105">
        <w:rPr>
          <w:b/>
          <w:sz w:val="28"/>
          <w:szCs w:val="28"/>
        </w:rPr>
        <w:t>Титова Н</w:t>
      </w:r>
      <w:r>
        <w:rPr>
          <w:b/>
          <w:sz w:val="28"/>
          <w:szCs w:val="28"/>
        </w:rPr>
        <w:t>.Г.</w:t>
      </w:r>
    </w:p>
    <w:p w:rsidR="00A2718C" w:rsidRDefault="00A2718C" w:rsidP="00A2718C">
      <w:pPr>
        <w:pStyle w:val="1"/>
        <w:widowControl w:val="0"/>
        <w:spacing w:line="240" w:lineRule="auto"/>
        <w:ind w:left="0"/>
        <w:jc w:val="center"/>
        <w:rPr>
          <w:b/>
          <w:sz w:val="28"/>
          <w:szCs w:val="28"/>
        </w:rPr>
      </w:pPr>
      <w:r>
        <w:rPr>
          <w:b/>
          <w:sz w:val="28"/>
          <w:szCs w:val="28"/>
        </w:rPr>
        <w:t>Смирнова Т.В.</w:t>
      </w:r>
    </w:p>
    <w:p w:rsidR="00A2718C" w:rsidRDefault="00A2718C" w:rsidP="00A2718C">
      <w:pPr>
        <w:pStyle w:val="1"/>
        <w:widowControl w:val="0"/>
        <w:spacing w:line="240" w:lineRule="auto"/>
        <w:ind w:left="0"/>
        <w:jc w:val="center"/>
        <w:rPr>
          <w:b/>
          <w:sz w:val="28"/>
          <w:szCs w:val="28"/>
        </w:rPr>
      </w:pPr>
      <w:r>
        <w:rPr>
          <w:b/>
          <w:sz w:val="28"/>
          <w:szCs w:val="28"/>
        </w:rPr>
        <w:t>Мухин П.В.</w:t>
      </w:r>
    </w:p>
    <w:p w:rsidR="00A2718C" w:rsidRDefault="00A2718C" w:rsidP="00A2718C">
      <w:pPr>
        <w:pStyle w:val="1"/>
        <w:widowControl w:val="0"/>
        <w:spacing w:line="240" w:lineRule="auto"/>
        <w:ind w:left="0"/>
        <w:jc w:val="center"/>
        <w:rPr>
          <w:b/>
          <w:sz w:val="28"/>
          <w:szCs w:val="28"/>
        </w:rPr>
      </w:pPr>
    </w:p>
    <w:p w:rsidR="00A2718C" w:rsidRDefault="00A2718C" w:rsidP="00A2718C">
      <w:pPr>
        <w:pStyle w:val="1"/>
        <w:widowControl w:val="0"/>
        <w:spacing w:line="240" w:lineRule="auto"/>
        <w:ind w:left="0"/>
        <w:jc w:val="center"/>
        <w:rPr>
          <w:b/>
          <w:sz w:val="28"/>
          <w:szCs w:val="28"/>
        </w:rPr>
      </w:pPr>
    </w:p>
    <w:p w:rsidR="00A2718C" w:rsidRDefault="00A2718C" w:rsidP="00A2718C">
      <w:pPr>
        <w:pStyle w:val="1"/>
        <w:widowControl w:val="0"/>
        <w:spacing w:line="240" w:lineRule="auto"/>
        <w:ind w:left="0"/>
        <w:jc w:val="center"/>
        <w:rPr>
          <w:b/>
          <w:sz w:val="28"/>
          <w:szCs w:val="28"/>
        </w:rPr>
      </w:pPr>
    </w:p>
    <w:p w:rsidR="00A2718C" w:rsidRDefault="00A2718C" w:rsidP="00A2718C">
      <w:pPr>
        <w:pStyle w:val="1"/>
        <w:widowControl w:val="0"/>
        <w:spacing w:line="240" w:lineRule="auto"/>
        <w:ind w:left="0"/>
        <w:jc w:val="center"/>
        <w:rPr>
          <w:b/>
          <w:sz w:val="28"/>
          <w:szCs w:val="28"/>
        </w:rPr>
      </w:pPr>
    </w:p>
    <w:p w:rsidR="00A2718C" w:rsidRPr="00FA67CE" w:rsidRDefault="00A2718C" w:rsidP="00A2718C">
      <w:pPr>
        <w:jc w:val="center"/>
        <w:rPr>
          <w:sz w:val="32"/>
          <w:szCs w:val="32"/>
        </w:rPr>
      </w:pPr>
      <w:r>
        <w:t>М</w:t>
      </w:r>
      <w:r w:rsidRPr="006C4789">
        <w:t xml:space="preserve">етодические рекомендации </w:t>
      </w:r>
      <w:r>
        <w:t xml:space="preserve">и проектные задания </w:t>
      </w:r>
      <w:r w:rsidRPr="006C4789">
        <w:t>для организации самостоятельной работы студентов по курсу «М</w:t>
      </w:r>
      <w:r>
        <w:t>а</w:t>
      </w:r>
      <w:r w:rsidRPr="006C4789">
        <w:t>кроэкономика»</w:t>
      </w:r>
    </w:p>
    <w:p w:rsidR="00A2718C" w:rsidRDefault="00A2718C" w:rsidP="00A2718C">
      <w:pPr>
        <w:pStyle w:val="1"/>
        <w:widowControl w:val="0"/>
        <w:spacing w:line="240" w:lineRule="auto"/>
        <w:ind w:left="0"/>
        <w:jc w:val="center"/>
        <w:rPr>
          <w:b/>
          <w:sz w:val="28"/>
          <w:szCs w:val="28"/>
        </w:rPr>
      </w:pPr>
    </w:p>
    <w:p w:rsidR="00A2718C" w:rsidRDefault="00A2718C" w:rsidP="00A2718C">
      <w:pPr>
        <w:pStyle w:val="1"/>
        <w:widowControl w:val="0"/>
        <w:spacing w:line="240" w:lineRule="auto"/>
        <w:ind w:left="0"/>
        <w:jc w:val="center"/>
        <w:rPr>
          <w:b/>
          <w:sz w:val="28"/>
          <w:szCs w:val="28"/>
        </w:rPr>
      </w:pPr>
    </w:p>
    <w:p w:rsidR="00A2718C" w:rsidRDefault="00A2718C" w:rsidP="00A2718C">
      <w:pPr>
        <w:pStyle w:val="1"/>
        <w:widowControl w:val="0"/>
        <w:spacing w:line="240" w:lineRule="auto"/>
        <w:ind w:left="0"/>
        <w:jc w:val="center"/>
        <w:rPr>
          <w:b/>
          <w:sz w:val="28"/>
          <w:szCs w:val="28"/>
        </w:rPr>
      </w:pPr>
    </w:p>
    <w:p w:rsidR="00A2718C" w:rsidRDefault="00A2718C" w:rsidP="00A2718C">
      <w:pPr>
        <w:pStyle w:val="1"/>
        <w:widowControl w:val="0"/>
        <w:spacing w:line="240" w:lineRule="auto"/>
        <w:ind w:left="0"/>
        <w:jc w:val="center"/>
        <w:rPr>
          <w:b/>
          <w:sz w:val="28"/>
          <w:szCs w:val="28"/>
        </w:rPr>
      </w:pPr>
    </w:p>
    <w:p w:rsidR="00A2718C" w:rsidRDefault="00A2718C" w:rsidP="00A2718C">
      <w:pPr>
        <w:pStyle w:val="1"/>
        <w:widowControl w:val="0"/>
        <w:spacing w:line="240" w:lineRule="auto"/>
        <w:ind w:left="0"/>
        <w:jc w:val="center"/>
        <w:rPr>
          <w:b/>
          <w:sz w:val="28"/>
          <w:szCs w:val="28"/>
        </w:rPr>
      </w:pPr>
    </w:p>
    <w:p w:rsidR="00A2718C" w:rsidRDefault="00A2718C" w:rsidP="00A2718C">
      <w:pPr>
        <w:pStyle w:val="1"/>
        <w:widowControl w:val="0"/>
        <w:spacing w:line="240" w:lineRule="auto"/>
        <w:ind w:left="0"/>
        <w:jc w:val="center"/>
        <w:rPr>
          <w:b/>
          <w:sz w:val="28"/>
          <w:szCs w:val="28"/>
        </w:rPr>
      </w:pPr>
    </w:p>
    <w:p w:rsidR="00A2718C" w:rsidRDefault="00A2718C" w:rsidP="00A2718C">
      <w:pPr>
        <w:pStyle w:val="1"/>
        <w:widowControl w:val="0"/>
        <w:spacing w:line="240" w:lineRule="auto"/>
        <w:ind w:left="0"/>
        <w:jc w:val="center"/>
        <w:rPr>
          <w:b/>
          <w:sz w:val="28"/>
          <w:szCs w:val="28"/>
        </w:rPr>
      </w:pPr>
    </w:p>
    <w:p w:rsidR="00A2718C" w:rsidRDefault="00A2718C" w:rsidP="00A2718C">
      <w:pPr>
        <w:pStyle w:val="1"/>
        <w:widowControl w:val="0"/>
        <w:spacing w:line="240" w:lineRule="auto"/>
        <w:ind w:left="0"/>
        <w:jc w:val="center"/>
        <w:rPr>
          <w:b/>
          <w:sz w:val="28"/>
          <w:szCs w:val="28"/>
        </w:rPr>
      </w:pPr>
    </w:p>
    <w:p w:rsidR="00A2718C" w:rsidRDefault="00A2718C" w:rsidP="00A2718C">
      <w:pPr>
        <w:pStyle w:val="1"/>
        <w:widowControl w:val="0"/>
        <w:spacing w:line="240" w:lineRule="auto"/>
        <w:ind w:left="0"/>
        <w:jc w:val="center"/>
        <w:rPr>
          <w:b/>
          <w:sz w:val="28"/>
          <w:szCs w:val="28"/>
        </w:rPr>
      </w:pPr>
    </w:p>
    <w:p w:rsidR="00A2718C" w:rsidRDefault="00A2718C" w:rsidP="00A2718C"/>
    <w:p w:rsidR="00ED6BA2" w:rsidRDefault="00A2718C"/>
    <w:sectPr w:rsidR="00ED6BA2" w:rsidSect="006F466E">
      <w:footerReference w:type="even" r:id="rId123"/>
      <w:footerReference w:type="default" r:id="rId124"/>
      <w:pgSz w:w="11906" w:h="16838"/>
      <w:pgMar w:top="1134" w:right="850" w:bottom="1134" w:left="1701" w:header="708" w:footer="708" w:gutter="0"/>
      <w:cols w:space="708"/>
      <w:titlePg/>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CC"/>
    <w:family w:val="swiss"/>
    <w:pitch w:val="variable"/>
    <w:sig w:usb0="A10006FF" w:usb1="4000205B" w:usb2="00000010" w:usb3="00000000" w:csb0="0000019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Calibri Light">
    <w:altName w:val="Calibri"/>
    <w:panose1 w:val="020F0302020204030204"/>
    <w:charset w:val="CC"/>
    <w:family w:val="swiss"/>
    <w:pitch w:val="variable"/>
    <w:sig w:usb0="00000001"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F466E" w:rsidRDefault="00A2718C" w:rsidP="006F466E">
    <w:pPr>
      <w:pStyle w:val="a9"/>
      <w:framePr w:wrap="around" w:vAnchor="text" w:hAnchor="margin" w:xAlign="right" w:y="1"/>
      <w:rPr>
        <w:rStyle w:val="ab"/>
      </w:rPr>
    </w:pPr>
    <w:r>
      <w:rPr>
        <w:rStyle w:val="ab"/>
      </w:rPr>
      <w:fldChar w:fldCharType="begin"/>
    </w:r>
    <w:r>
      <w:rPr>
        <w:rStyle w:val="ab"/>
      </w:rPr>
      <w:instrText xml:space="preserve">PAGE  </w:instrText>
    </w:r>
    <w:r>
      <w:rPr>
        <w:rStyle w:val="ab"/>
      </w:rPr>
      <w:fldChar w:fldCharType="separate"/>
    </w:r>
    <w:r>
      <w:rPr>
        <w:rStyle w:val="ab"/>
        <w:noProof/>
      </w:rPr>
      <w:t>43</w:t>
    </w:r>
    <w:r>
      <w:rPr>
        <w:rStyle w:val="ab"/>
      </w:rPr>
      <w:fldChar w:fldCharType="end"/>
    </w:r>
  </w:p>
  <w:p w:rsidR="006F466E" w:rsidRDefault="00A2718C" w:rsidP="006F466E">
    <w:pPr>
      <w:pStyle w:val="a9"/>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F466E" w:rsidRDefault="00A2718C" w:rsidP="006F466E">
    <w:pPr>
      <w:pStyle w:val="a9"/>
      <w:framePr w:wrap="around" w:vAnchor="text" w:hAnchor="margin" w:xAlign="right" w:y="1"/>
      <w:rPr>
        <w:rStyle w:val="ab"/>
      </w:rPr>
    </w:pPr>
    <w:r>
      <w:rPr>
        <w:rStyle w:val="ab"/>
      </w:rPr>
      <w:fldChar w:fldCharType="begin"/>
    </w:r>
    <w:r>
      <w:rPr>
        <w:rStyle w:val="ab"/>
      </w:rPr>
      <w:instrText xml:space="preserve">PAGE  </w:instrText>
    </w:r>
    <w:r>
      <w:rPr>
        <w:rStyle w:val="ab"/>
      </w:rPr>
      <w:fldChar w:fldCharType="separate"/>
    </w:r>
    <w:r>
      <w:rPr>
        <w:rStyle w:val="ab"/>
        <w:noProof/>
      </w:rPr>
      <w:t>20</w:t>
    </w:r>
    <w:r>
      <w:rPr>
        <w:rStyle w:val="ab"/>
      </w:rPr>
      <w:fldChar w:fldCharType="end"/>
    </w:r>
  </w:p>
  <w:p w:rsidR="006F466E" w:rsidRDefault="00A2718C" w:rsidP="006F466E">
    <w:pPr>
      <w:pStyle w:val="a9"/>
      <w:ind w:right="360"/>
    </w:pPr>
  </w:p>
</w:ft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2A3C92"/>
    <w:multiLevelType w:val="hybridMultilevel"/>
    <w:tmpl w:val="FB360F0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36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BF2670A"/>
    <w:multiLevelType w:val="hybridMultilevel"/>
    <w:tmpl w:val="92402B2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12EA411F"/>
    <w:multiLevelType w:val="hybridMultilevel"/>
    <w:tmpl w:val="AFE44C0C"/>
    <w:lvl w:ilvl="0" w:tplc="0419000F">
      <w:start w:val="1"/>
      <w:numFmt w:val="decimal"/>
      <w:lvlText w:val="%1."/>
      <w:lvlJc w:val="left"/>
      <w:pPr>
        <w:tabs>
          <w:tab w:val="num" w:pos="720"/>
        </w:tabs>
        <w:ind w:left="720" w:hanging="360"/>
      </w:pPr>
    </w:lvl>
    <w:lvl w:ilvl="1" w:tplc="007E23E0">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1BB5317A"/>
    <w:multiLevelType w:val="hybridMultilevel"/>
    <w:tmpl w:val="1E88A6D2"/>
    <w:lvl w:ilvl="0" w:tplc="0419000F">
      <w:start w:val="1"/>
      <w:numFmt w:val="decimal"/>
      <w:lvlText w:val="%1."/>
      <w:lvlJc w:val="left"/>
      <w:pPr>
        <w:ind w:left="1069" w:hanging="360"/>
      </w:p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start w:val="1"/>
      <w:numFmt w:val="decimal"/>
      <w:lvlText w:val="%7."/>
      <w:lvlJc w:val="left"/>
      <w:pPr>
        <w:ind w:left="1134"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nsid w:val="1E4D3611"/>
    <w:multiLevelType w:val="hybridMultilevel"/>
    <w:tmpl w:val="85325B8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22D448B6"/>
    <w:multiLevelType w:val="hybridMultilevel"/>
    <w:tmpl w:val="74CE608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257818D0"/>
    <w:multiLevelType w:val="hybridMultilevel"/>
    <w:tmpl w:val="A0DA5664"/>
    <w:lvl w:ilvl="0" w:tplc="0419000F">
      <w:start w:val="1"/>
      <w:numFmt w:val="decimal"/>
      <w:lvlText w:val="%1."/>
      <w:lvlJc w:val="left"/>
      <w:pPr>
        <w:ind w:left="1004" w:hanging="360"/>
      </w:pPr>
      <w:rPr>
        <w:rFonts w:cs="Times New Roman"/>
      </w:rPr>
    </w:lvl>
    <w:lvl w:ilvl="1" w:tplc="04190019">
      <w:start w:val="1"/>
      <w:numFmt w:val="lowerLetter"/>
      <w:lvlText w:val="%2."/>
      <w:lvlJc w:val="left"/>
      <w:pPr>
        <w:ind w:left="1724" w:hanging="360"/>
      </w:pPr>
      <w:rPr>
        <w:rFonts w:cs="Times New Roman"/>
      </w:rPr>
    </w:lvl>
    <w:lvl w:ilvl="2" w:tplc="0419001B">
      <w:start w:val="1"/>
      <w:numFmt w:val="lowerRoman"/>
      <w:lvlText w:val="%3."/>
      <w:lvlJc w:val="right"/>
      <w:pPr>
        <w:ind w:left="2444" w:hanging="180"/>
      </w:pPr>
      <w:rPr>
        <w:rFonts w:cs="Times New Roman"/>
      </w:rPr>
    </w:lvl>
    <w:lvl w:ilvl="3" w:tplc="0419000F">
      <w:start w:val="1"/>
      <w:numFmt w:val="decimal"/>
      <w:lvlText w:val="%4."/>
      <w:lvlJc w:val="left"/>
      <w:pPr>
        <w:ind w:left="3164" w:hanging="360"/>
      </w:pPr>
      <w:rPr>
        <w:rFonts w:cs="Times New Roman"/>
      </w:rPr>
    </w:lvl>
    <w:lvl w:ilvl="4" w:tplc="04190019">
      <w:start w:val="1"/>
      <w:numFmt w:val="lowerLetter"/>
      <w:lvlText w:val="%5."/>
      <w:lvlJc w:val="left"/>
      <w:pPr>
        <w:ind w:left="3884" w:hanging="360"/>
      </w:pPr>
      <w:rPr>
        <w:rFonts w:cs="Times New Roman"/>
      </w:rPr>
    </w:lvl>
    <w:lvl w:ilvl="5" w:tplc="0419001B">
      <w:start w:val="1"/>
      <w:numFmt w:val="lowerRoman"/>
      <w:lvlText w:val="%6."/>
      <w:lvlJc w:val="right"/>
      <w:pPr>
        <w:ind w:left="4604" w:hanging="180"/>
      </w:pPr>
      <w:rPr>
        <w:rFonts w:cs="Times New Roman"/>
      </w:rPr>
    </w:lvl>
    <w:lvl w:ilvl="6" w:tplc="0419000F">
      <w:start w:val="1"/>
      <w:numFmt w:val="decimal"/>
      <w:lvlText w:val="%7."/>
      <w:lvlJc w:val="left"/>
      <w:pPr>
        <w:ind w:left="5324" w:hanging="360"/>
      </w:pPr>
      <w:rPr>
        <w:rFonts w:cs="Times New Roman"/>
      </w:rPr>
    </w:lvl>
    <w:lvl w:ilvl="7" w:tplc="04190019">
      <w:start w:val="1"/>
      <w:numFmt w:val="lowerLetter"/>
      <w:lvlText w:val="%8."/>
      <w:lvlJc w:val="left"/>
      <w:pPr>
        <w:ind w:left="6044" w:hanging="360"/>
      </w:pPr>
      <w:rPr>
        <w:rFonts w:cs="Times New Roman"/>
      </w:rPr>
    </w:lvl>
    <w:lvl w:ilvl="8" w:tplc="0419001B">
      <w:start w:val="1"/>
      <w:numFmt w:val="lowerRoman"/>
      <w:lvlText w:val="%9."/>
      <w:lvlJc w:val="right"/>
      <w:pPr>
        <w:ind w:left="6764" w:hanging="180"/>
      </w:pPr>
      <w:rPr>
        <w:rFonts w:cs="Times New Roman"/>
      </w:rPr>
    </w:lvl>
  </w:abstractNum>
  <w:abstractNum w:abstractNumId="7">
    <w:nsid w:val="2F2261B1"/>
    <w:multiLevelType w:val="hybridMultilevel"/>
    <w:tmpl w:val="33A0CB1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40F36A26"/>
    <w:multiLevelType w:val="hybridMultilevel"/>
    <w:tmpl w:val="800018D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50F34B90"/>
    <w:multiLevelType w:val="hybridMultilevel"/>
    <w:tmpl w:val="1E88A6D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start w:val="1"/>
      <w:numFmt w:val="decimal"/>
      <w:lvlText w:val="%7."/>
      <w:lvlJc w:val="left"/>
      <w:pPr>
        <w:ind w:left="785"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5A1A6F01"/>
    <w:multiLevelType w:val="hybridMultilevel"/>
    <w:tmpl w:val="9D322CB4"/>
    <w:lvl w:ilvl="0" w:tplc="0419000F">
      <w:start w:val="1"/>
      <w:numFmt w:val="decimal"/>
      <w:lvlText w:val="%1."/>
      <w:lvlJc w:val="left"/>
      <w:pPr>
        <w:ind w:left="785"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5A611474"/>
    <w:multiLevelType w:val="hybridMultilevel"/>
    <w:tmpl w:val="039E4692"/>
    <w:lvl w:ilvl="0" w:tplc="0419000F">
      <w:start w:val="1"/>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6A8E0677"/>
    <w:multiLevelType w:val="hybridMultilevel"/>
    <w:tmpl w:val="846E1308"/>
    <w:lvl w:ilvl="0" w:tplc="9418DB82">
      <w:start w:val="1"/>
      <w:numFmt w:val="bullet"/>
      <w:lvlText w:val="-"/>
      <w:lvlJc w:val="left"/>
      <w:pPr>
        <w:tabs>
          <w:tab w:val="num" w:pos="720"/>
        </w:tabs>
        <w:ind w:left="720" w:hanging="360"/>
      </w:pPr>
      <w:rPr>
        <w:rFonts w:ascii="Times New Roman" w:eastAsia="Calibri"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nsid w:val="6EE806FB"/>
    <w:multiLevelType w:val="hybridMultilevel"/>
    <w:tmpl w:val="111E320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72755343"/>
    <w:multiLevelType w:val="hybridMultilevel"/>
    <w:tmpl w:val="236E949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74BE77B1"/>
    <w:multiLevelType w:val="hybridMultilevel"/>
    <w:tmpl w:val="A0DA5664"/>
    <w:lvl w:ilvl="0" w:tplc="0419000F">
      <w:start w:val="1"/>
      <w:numFmt w:val="decimal"/>
      <w:lvlText w:val="%1."/>
      <w:lvlJc w:val="left"/>
      <w:pPr>
        <w:ind w:left="1004" w:hanging="360"/>
      </w:pPr>
      <w:rPr>
        <w:rFonts w:cs="Times New Roman"/>
      </w:rPr>
    </w:lvl>
    <w:lvl w:ilvl="1" w:tplc="04190019">
      <w:start w:val="1"/>
      <w:numFmt w:val="lowerLetter"/>
      <w:lvlText w:val="%2."/>
      <w:lvlJc w:val="left"/>
      <w:pPr>
        <w:ind w:left="1724" w:hanging="360"/>
      </w:pPr>
      <w:rPr>
        <w:rFonts w:cs="Times New Roman"/>
      </w:rPr>
    </w:lvl>
    <w:lvl w:ilvl="2" w:tplc="0419001B">
      <w:start w:val="1"/>
      <w:numFmt w:val="lowerRoman"/>
      <w:lvlText w:val="%3."/>
      <w:lvlJc w:val="right"/>
      <w:pPr>
        <w:ind w:left="2444" w:hanging="180"/>
      </w:pPr>
      <w:rPr>
        <w:rFonts w:cs="Times New Roman"/>
      </w:rPr>
    </w:lvl>
    <w:lvl w:ilvl="3" w:tplc="0419000F">
      <w:start w:val="1"/>
      <w:numFmt w:val="decimal"/>
      <w:lvlText w:val="%4."/>
      <w:lvlJc w:val="left"/>
      <w:pPr>
        <w:ind w:left="3164" w:hanging="360"/>
      </w:pPr>
      <w:rPr>
        <w:rFonts w:cs="Times New Roman"/>
      </w:rPr>
    </w:lvl>
    <w:lvl w:ilvl="4" w:tplc="04190019">
      <w:start w:val="1"/>
      <w:numFmt w:val="lowerLetter"/>
      <w:lvlText w:val="%5."/>
      <w:lvlJc w:val="left"/>
      <w:pPr>
        <w:ind w:left="3884" w:hanging="360"/>
      </w:pPr>
      <w:rPr>
        <w:rFonts w:cs="Times New Roman"/>
      </w:rPr>
    </w:lvl>
    <w:lvl w:ilvl="5" w:tplc="0419001B">
      <w:start w:val="1"/>
      <w:numFmt w:val="lowerRoman"/>
      <w:lvlText w:val="%6."/>
      <w:lvlJc w:val="right"/>
      <w:pPr>
        <w:ind w:left="4604" w:hanging="180"/>
      </w:pPr>
      <w:rPr>
        <w:rFonts w:cs="Times New Roman"/>
      </w:rPr>
    </w:lvl>
    <w:lvl w:ilvl="6" w:tplc="0419000F">
      <w:start w:val="1"/>
      <w:numFmt w:val="decimal"/>
      <w:lvlText w:val="%7."/>
      <w:lvlJc w:val="left"/>
      <w:pPr>
        <w:ind w:left="5324" w:hanging="360"/>
      </w:pPr>
      <w:rPr>
        <w:rFonts w:cs="Times New Roman"/>
      </w:rPr>
    </w:lvl>
    <w:lvl w:ilvl="7" w:tplc="04190019">
      <w:start w:val="1"/>
      <w:numFmt w:val="lowerLetter"/>
      <w:lvlText w:val="%8."/>
      <w:lvlJc w:val="left"/>
      <w:pPr>
        <w:ind w:left="6044" w:hanging="360"/>
      </w:pPr>
      <w:rPr>
        <w:rFonts w:cs="Times New Roman"/>
      </w:rPr>
    </w:lvl>
    <w:lvl w:ilvl="8" w:tplc="0419001B">
      <w:start w:val="1"/>
      <w:numFmt w:val="lowerRoman"/>
      <w:lvlText w:val="%9."/>
      <w:lvlJc w:val="right"/>
      <w:pPr>
        <w:ind w:left="6764" w:hanging="180"/>
      </w:pPr>
      <w:rPr>
        <w:rFonts w:cs="Times New Roman"/>
      </w:rPr>
    </w:lvl>
  </w:abstractNum>
  <w:abstractNum w:abstractNumId="16">
    <w:nsid w:val="7AF72B93"/>
    <w:multiLevelType w:val="hybridMultilevel"/>
    <w:tmpl w:val="A0DA5664"/>
    <w:lvl w:ilvl="0" w:tplc="0419000F">
      <w:start w:val="1"/>
      <w:numFmt w:val="decimal"/>
      <w:lvlText w:val="%1."/>
      <w:lvlJc w:val="left"/>
      <w:pPr>
        <w:ind w:left="360" w:hanging="360"/>
      </w:pPr>
      <w:rPr>
        <w:rFonts w:cs="Times New Roman"/>
      </w:rPr>
    </w:lvl>
    <w:lvl w:ilvl="1" w:tplc="04190019">
      <w:start w:val="1"/>
      <w:numFmt w:val="lowerLetter"/>
      <w:lvlText w:val="%2."/>
      <w:lvlJc w:val="left"/>
      <w:pPr>
        <w:ind w:left="1724" w:hanging="360"/>
      </w:pPr>
      <w:rPr>
        <w:rFonts w:cs="Times New Roman"/>
      </w:rPr>
    </w:lvl>
    <w:lvl w:ilvl="2" w:tplc="0419001B">
      <w:start w:val="1"/>
      <w:numFmt w:val="lowerRoman"/>
      <w:lvlText w:val="%3."/>
      <w:lvlJc w:val="right"/>
      <w:pPr>
        <w:ind w:left="2444" w:hanging="180"/>
      </w:pPr>
      <w:rPr>
        <w:rFonts w:cs="Times New Roman"/>
      </w:rPr>
    </w:lvl>
    <w:lvl w:ilvl="3" w:tplc="0419000F">
      <w:start w:val="1"/>
      <w:numFmt w:val="decimal"/>
      <w:lvlText w:val="%4."/>
      <w:lvlJc w:val="left"/>
      <w:pPr>
        <w:ind w:left="3164" w:hanging="360"/>
      </w:pPr>
      <w:rPr>
        <w:rFonts w:cs="Times New Roman"/>
      </w:rPr>
    </w:lvl>
    <w:lvl w:ilvl="4" w:tplc="04190019">
      <w:start w:val="1"/>
      <w:numFmt w:val="lowerLetter"/>
      <w:lvlText w:val="%5."/>
      <w:lvlJc w:val="left"/>
      <w:pPr>
        <w:ind w:left="3884" w:hanging="360"/>
      </w:pPr>
      <w:rPr>
        <w:rFonts w:cs="Times New Roman"/>
      </w:rPr>
    </w:lvl>
    <w:lvl w:ilvl="5" w:tplc="0419001B">
      <w:start w:val="1"/>
      <w:numFmt w:val="lowerRoman"/>
      <w:lvlText w:val="%6."/>
      <w:lvlJc w:val="right"/>
      <w:pPr>
        <w:ind w:left="4604" w:hanging="180"/>
      </w:pPr>
      <w:rPr>
        <w:rFonts w:cs="Times New Roman"/>
      </w:rPr>
    </w:lvl>
    <w:lvl w:ilvl="6" w:tplc="0419000F">
      <w:start w:val="1"/>
      <w:numFmt w:val="decimal"/>
      <w:lvlText w:val="%7."/>
      <w:lvlJc w:val="left"/>
      <w:pPr>
        <w:ind w:left="5324" w:hanging="360"/>
      </w:pPr>
      <w:rPr>
        <w:rFonts w:cs="Times New Roman"/>
      </w:rPr>
    </w:lvl>
    <w:lvl w:ilvl="7" w:tplc="04190019">
      <w:start w:val="1"/>
      <w:numFmt w:val="lowerLetter"/>
      <w:lvlText w:val="%8."/>
      <w:lvlJc w:val="left"/>
      <w:pPr>
        <w:ind w:left="6044" w:hanging="360"/>
      </w:pPr>
      <w:rPr>
        <w:rFonts w:cs="Times New Roman"/>
      </w:rPr>
    </w:lvl>
    <w:lvl w:ilvl="8" w:tplc="0419001B">
      <w:start w:val="1"/>
      <w:numFmt w:val="lowerRoman"/>
      <w:lvlText w:val="%9."/>
      <w:lvlJc w:val="right"/>
      <w:pPr>
        <w:ind w:left="6764" w:hanging="180"/>
      </w:pPr>
      <w:rPr>
        <w:rFonts w:cs="Times New Roman"/>
      </w:rPr>
    </w:lvl>
  </w:abstractNum>
  <w:abstractNum w:abstractNumId="17">
    <w:nsid w:val="7B08311E"/>
    <w:multiLevelType w:val="hybridMultilevel"/>
    <w:tmpl w:val="33ACC5EC"/>
    <w:lvl w:ilvl="0" w:tplc="0419000F">
      <w:start w:val="1"/>
      <w:numFmt w:val="decimal"/>
      <w:lvlText w:val="%1."/>
      <w:lvlJc w:val="left"/>
      <w:pPr>
        <w:tabs>
          <w:tab w:val="num" w:pos="720"/>
        </w:tabs>
        <w:ind w:left="720" w:hanging="360"/>
      </w:pPr>
      <w:rPr>
        <w:rFonts w:hint="default"/>
      </w:rPr>
    </w:lvl>
    <w:lvl w:ilvl="1" w:tplc="70304C7C">
      <w:start w:val="1"/>
      <w:numFmt w:val="decimal"/>
      <w:lvlText w:val="%2."/>
      <w:lvlJc w:val="left"/>
      <w:pPr>
        <w:tabs>
          <w:tab w:val="num" w:pos="1500"/>
        </w:tabs>
        <w:ind w:left="1500" w:hanging="420"/>
      </w:pPr>
      <w:rPr>
        <w:rFonts w:hint="default"/>
      </w:rPr>
    </w:lvl>
    <w:lvl w:ilvl="2" w:tplc="86A84002">
      <w:start w:val="1"/>
      <w:numFmt w:val="decimal"/>
      <w:lvlText w:val="%3."/>
      <w:lvlJc w:val="left"/>
      <w:pPr>
        <w:tabs>
          <w:tab w:val="num" w:pos="2340"/>
        </w:tabs>
        <w:ind w:left="2340" w:hanging="360"/>
      </w:pPr>
      <w:rPr>
        <w:rFonts w:hint="default"/>
      </w:r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6"/>
  </w:num>
  <w:num w:numId="2">
    <w:abstractNumId w:val="12"/>
  </w:num>
  <w:num w:numId="3">
    <w:abstractNumId w:val="8"/>
  </w:num>
  <w:num w:numId="4">
    <w:abstractNumId w:val="11"/>
  </w:num>
  <w:num w:numId="5">
    <w:abstractNumId w:val="13"/>
  </w:num>
  <w:num w:numId="6">
    <w:abstractNumId w:val="5"/>
  </w:num>
  <w:num w:numId="7">
    <w:abstractNumId w:val="10"/>
  </w:num>
  <w:num w:numId="8">
    <w:abstractNumId w:val="14"/>
  </w:num>
  <w:num w:numId="9">
    <w:abstractNumId w:val="2"/>
  </w:num>
  <w:num w:numId="10">
    <w:abstractNumId w:val="1"/>
  </w:num>
  <w:num w:numId="11">
    <w:abstractNumId w:val="17"/>
  </w:num>
  <w:num w:numId="12">
    <w:abstractNumId w:val="4"/>
  </w:num>
  <w:num w:numId="13">
    <w:abstractNumId w:val="7"/>
  </w:num>
  <w:num w:numId="14">
    <w:abstractNumId w:val="15"/>
  </w:num>
  <w:num w:numId="15">
    <w:abstractNumId w:val="6"/>
  </w:num>
  <w:num w:numId="16">
    <w:abstractNumId w:val="9"/>
  </w:num>
  <w:num w:numId="17">
    <w:abstractNumId w:val="3"/>
  </w:num>
  <w:num w:numId="18">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compat/>
  <w:rsids>
    <w:rsidRoot w:val="00A2718C"/>
    <w:rsid w:val="00403A0F"/>
    <w:rsid w:val="00454156"/>
    <w:rsid w:val="00A2718C"/>
    <w:rsid w:val="00CA12E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lock Text" w:uiPriority="0"/>
    <w:lsdException w:name="Hyperlink" w:uiPriority="0"/>
    <w:lsdException w:name="Strong" w:semiHidden="0" w:uiPriority="0" w:unhideWhenUsed="0" w:qFormat="1"/>
    <w:lsdException w:name="Emphasis" w:semiHidden="0" w:uiPriority="20" w:unhideWhenUsed="0" w:qFormat="1"/>
    <w:lsdException w:name="HTML Preformatted"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2718C"/>
    <w:pPr>
      <w:spacing w:after="0" w:line="240" w:lineRule="auto"/>
    </w:pPr>
    <w:rPr>
      <w:rFonts w:ascii="Times New Roman" w:eastAsia="Times New Roman" w:hAnsi="Times New Roman" w:cs="Times New Roman"/>
      <w:sz w:val="28"/>
      <w:szCs w:val="28"/>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harChar">
    <w:name w:val="Char Знак Знак Char Знак Знак Знак Знак Знак Знак Знак Знак Знак Знак Знак Знак Знак Знак Знак Знак"/>
    <w:basedOn w:val="a"/>
    <w:rsid w:val="00A2718C"/>
    <w:rPr>
      <w:rFonts w:ascii="Verdana" w:hAnsi="Verdana" w:cs="Verdana"/>
      <w:sz w:val="20"/>
      <w:szCs w:val="20"/>
      <w:lang w:val="en-US" w:eastAsia="en-US"/>
    </w:rPr>
  </w:style>
  <w:style w:type="character" w:customStyle="1" w:styleId="FontStyle41">
    <w:name w:val="Font Style41"/>
    <w:basedOn w:val="a0"/>
    <w:rsid w:val="00A2718C"/>
    <w:rPr>
      <w:rFonts w:ascii="Times New Roman" w:hAnsi="Times New Roman" w:cs="Times New Roman"/>
      <w:sz w:val="24"/>
      <w:szCs w:val="24"/>
    </w:rPr>
  </w:style>
  <w:style w:type="paragraph" w:customStyle="1" w:styleId="1">
    <w:name w:val="Абзац списка1"/>
    <w:basedOn w:val="a"/>
    <w:rsid w:val="00A2718C"/>
    <w:pPr>
      <w:spacing w:line="360" w:lineRule="auto"/>
      <w:ind w:left="720"/>
    </w:pPr>
    <w:rPr>
      <w:sz w:val="24"/>
      <w:szCs w:val="22"/>
      <w:lang w:eastAsia="en-US"/>
    </w:rPr>
  </w:style>
  <w:style w:type="character" w:styleId="a3">
    <w:name w:val="Hyperlink"/>
    <w:basedOn w:val="a0"/>
    <w:rsid w:val="00A2718C"/>
    <w:rPr>
      <w:rFonts w:cs="Times New Roman"/>
      <w:color w:val="0000FF"/>
      <w:u w:val="single"/>
    </w:rPr>
  </w:style>
  <w:style w:type="paragraph" w:styleId="a4">
    <w:name w:val="List Paragraph"/>
    <w:basedOn w:val="a"/>
    <w:uiPriority w:val="34"/>
    <w:qFormat/>
    <w:rsid w:val="00A2718C"/>
    <w:pPr>
      <w:spacing w:after="200" w:line="276" w:lineRule="auto"/>
      <w:ind w:left="720"/>
      <w:contextualSpacing/>
    </w:pPr>
    <w:rPr>
      <w:rFonts w:ascii="Calibri" w:hAnsi="Calibri"/>
      <w:sz w:val="22"/>
      <w:szCs w:val="22"/>
    </w:rPr>
  </w:style>
  <w:style w:type="paragraph" w:styleId="a5">
    <w:name w:val="Block Text"/>
    <w:basedOn w:val="a"/>
    <w:rsid w:val="00A2718C"/>
    <w:pPr>
      <w:spacing w:line="360" w:lineRule="auto"/>
      <w:ind w:left="360" w:right="-58"/>
    </w:pPr>
    <w:rPr>
      <w:sz w:val="24"/>
      <w:szCs w:val="20"/>
    </w:rPr>
  </w:style>
  <w:style w:type="paragraph" w:styleId="HTML">
    <w:name w:val="HTML Preformatted"/>
    <w:basedOn w:val="a"/>
    <w:link w:val="HTML0"/>
    <w:rsid w:val="00A2718C"/>
    <w:rPr>
      <w:rFonts w:ascii="Courier New" w:hAnsi="Courier New" w:cs="Courier New"/>
      <w:sz w:val="20"/>
      <w:szCs w:val="20"/>
    </w:rPr>
  </w:style>
  <w:style w:type="character" w:customStyle="1" w:styleId="HTML0">
    <w:name w:val="Стандартный HTML Знак"/>
    <w:basedOn w:val="a0"/>
    <w:link w:val="HTML"/>
    <w:rsid w:val="00A2718C"/>
    <w:rPr>
      <w:rFonts w:ascii="Courier New" w:eastAsia="Times New Roman" w:hAnsi="Courier New" w:cs="Courier New"/>
      <w:sz w:val="20"/>
      <w:szCs w:val="20"/>
      <w:lang w:eastAsia="ru-RU"/>
    </w:rPr>
  </w:style>
  <w:style w:type="table" w:styleId="a6">
    <w:name w:val="Table Grid"/>
    <w:basedOn w:val="a1"/>
    <w:rsid w:val="00A2718C"/>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
    <w:name w:val="Body Text Indent 2"/>
    <w:basedOn w:val="a"/>
    <w:link w:val="20"/>
    <w:rsid w:val="00A2718C"/>
    <w:pPr>
      <w:ind w:firstLine="720"/>
      <w:jc w:val="both"/>
    </w:pPr>
  </w:style>
  <w:style w:type="character" w:customStyle="1" w:styleId="20">
    <w:name w:val="Основной текст с отступом 2 Знак"/>
    <w:basedOn w:val="a0"/>
    <w:link w:val="2"/>
    <w:rsid w:val="00A2718C"/>
    <w:rPr>
      <w:rFonts w:ascii="Times New Roman" w:eastAsia="Times New Roman" w:hAnsi="Times New Roman" w:cs="Times New Roman"/>
      <w:sz w:val="28"/>
      <w:szCs w:val="28"/>
      <w:lang w:eastAsia="ru-RU"/>
    </w:rPr>
  </w:style>
  <w:style w:type="paragraph" w:styleId="a7">
    <w:name w:val="Body Text"/>
    <w:basedOn w:val="a"/>
    <w:link w:val="a8"/>
    <w:rsid w:val="00A2718C"/>
    <w:pPr>
      <w:spacing w:after="120" w:line="360" w:lineRule="auto"/>
    </w:pPr>
    <w:rPr>
      <w:rFonts w:eastAsia="Calibri"/>
      <w:sz w:val="24"/>
      <w:szCs w:val="22"/>
      <w:lang w:eastAsia="en-US"/>
    </w:rPr>
  </w:style>
  <w:style w:type="character" w:customStyle="1" w:styleId="a8">
    <w:name w:val="Основной текст Знак"/>
    <w:basedOn w:val="a0"/>
    <w:link w:val="a7"/>
    <w:rsid w:val="00A2718C"/>
    <w:rPr>
      <w:rFonts w:ascii="Times New Roman" w:eastAsia="Calibri" w:hAnsi="Times New Roman" w:cs="Times New Roman"/>
      <w:sz w:val="24"/>
    </w:rPr>
  </w:style>
  <w:style w:type="paragraph" w:styleId="a9">
    <w:name w:val="footer"/>
    <w:basedOn w:val="a"/>
    <w:link w:val="aa"/>
    <w:rsid w:val="00A2718C"/>
    <w:pPr>
      <w:tabs>
        <w:tab w:val="center" w:pos="4677"/>
        <w:tab w:val="right" w:pos="9355"/>
      </w:tabs>
      <w:spacing w:line="360" w:lineRule="auto"/>
    </w:pPr>
    <w:rPr>
      <w:rFonts w:eastAsia="Calibri"/>
      <w:sz w:val="24"/>
      <w:szCs w:val="22"/>
      <w:lang w:eastAsia="en-US"/>
    </w:rPr>
  </w:style>
  <w:style w:type="character" w:customStyle="1" w:styleId="aa">
    <w:name w:val="Нижний колонтитул Знак"/>
    <w:basedOn w:val="a0"/>
    <w:link w:val="a9"/>
    <w:rsid w:val="00A2718C"/>
    <w:rPr>
      <w:rFonts w:ascii="Times New Roman" w:eastAsia="Calibri" w:hAnsi="Times New Roman" w:cs="Times New Roman"/>
      <w:sz w:val="24"/>
    </w:rPr>
  </w:style>
  <w:style w:type="character" w:styleId="ab">
    <w:name w:val="page number"/>
    <w:basedOn w:val="a0"/>
    <w:rsid w:val="00A2718C"/>
  </w:style>
  <w:style w:type="paragraph" w:styleId="ac">
    <w:name w:val="No Spacing"/>
    <w:qFormat/>
    <w:rsid w:val="00A2718C"/>
    <w:pPr>
      <w:spacing w:after="0" w:line="240" w:lineRule="auto"/>
    </w:pPr>
    <w:rPr>
      <w:rFonts w:ascii="Calibri" w:eastAsia="Calibri" w:hAnsi="Calibri" w:cs="Times New Roman"/>
    </w:rPr>
  </w:style>
  <w:style w:type="paragraph" w:customStyle="1" w:styleId="10">
    <w:name w:val="Без интервала1"/>
    <w:rsid w:val="00A2718C"/>
    <w:pPr>
      <w:spacing w:after="0" w:line="240" w:lineRule="auto"/>
    </w:pPr>
    <w:rPr>
      <w:rFonts w:ascii="Calibri" w:eastAsia="Times New Roman" w:hAnsi="Calibri" w:cs="Times New Roman"/>
    </w:rPr>
  </w:style>
  <w:style w:type="paragraph" w:customStyle="1" w:styleId="Style20">
    <w:name w:val="Style20"/>
    <w:basedOn w:val="a"/>
    <w:rsid w:val="00A2718C"/>
    <w:pPr>
      <w:widowControl w:val="0"/>
      <w:autoSpaceDE w:val="0"/>
      <w:autoSpaceDN w:val="0"/>
      <w:adjustRightInd w:val="0"/>
    </w:pPr>
    <w:rPr>
      <w:sz w:val="24"/>
      <w:szCs w:val="24"/>
    </w:rPr>
  </w:style>
  <w:style w:type="paragraph" w:customStyle="1" w:styleId="Style33">
    <w:name w:val="Style33"/>
    <w:basedOn w:val="a"/>
    <w:rsid w:val="00A2718C"/>
    <w:pPr>
      <w:widowControl w:val="0"/>
      <w:autoSpaceDE w:val="0"/>
      <w:autoSpaceDN w:val="0"/>
      <w:adjustRightInd w:val="0"/>
    </w:pPr>
    <w:rPr>
      <w:sz w:val="24"/>
      <w:szCs w:val="24"/>
    </w:rPr>
  </w:style>
  <w:style w:type="character" w:customStyle="1" w:styleId="FontStyle44">
    <w:name w:val="Font Style44"/>
    <w:basedOn w:val="a0"/>
    <w:rsid w:val="00A2718C"/>
    <w:rPr>
      <w:rFonts w:ascii="Times New Roman" w:hAnsi="Times New Roman" w:cs="Times New Roman"/>
      <w:b/>
      <w:bCs/>
      <w:i/>
      <w:iCs/>
      <w:sz w:val="24"/>
      <w:szCs w:val="24"/>
    </w:rPr>
  </w:style>
  <w:style w:type="paragraph" w:styleId="ad">
    <w:name w:val="Body Text Indent"/>
    <w:basedOn w:val="a"/>
    <w:link w:val="ae"/>
    <w:rsid w:val="00A2718C"/>
    <w:pPr>
      <w:spacing w:after="120" w:line="360" w:lineRule="auto"/>
      <w:ind w:left="283"/>
    </w:pPr>
    <w:rPr>
      <w:rFonts w:eastAsia="Calibri"/>
      <w:sz w:val="24"/>
      <w:szCs w:val="22"/>
      <w:lang w:eastAsia="en-US"/>
    </w:rPr>
  </w:style>
  <w:style w:type="character" w:customStyle="1" w:styleId="ae">
    <w:name w:val="Основной текст с отступом Знак"/>
    <w:basedOn w:val="a0"/>
    <w:link w:val="ad"/>
    <w:rsid w:val="00A2718C"/>
    <w:rPr>
      <w:rFonts w:ascii="Times New Roman" w:eastAsia="Calibri" w:hAnsi="Times New Roman" w:cs="Times New Roman"/>
      <w:sz w:val="24"/>
    </w:rPr>
  </w:style>
  <w:style w:type="character" w:styleId="af">
    <w:name w:val="Strong"/>
    <w:basedOn w:val="a0"/>
    <w:qFormat/>
    <w:rsid w:val="00A2718C"/>
    <w:rPr>
      <w:rFonts w:cs="Times New Roman"/>
      <w:b/>
      <w:bCs/>
    </w:rPr>
  </w:style>
  <w:style w:type="character" w:customStyle="1" w:styleId="FontStyle16">
    <w:name w:val="Font Style16"/>
    <w:basedOn w:val="a0"/>
    <w:rsid w:val="00A2718C"/>
    <w:rPr>
      <w:rFonts w:ascii="Times New Roman" w:hAnsi="Times New Roman" w:cs="Times New Roman"/>
      <w:sz w:val="20"/>
      <w:szCs w:val="20"/>
    </w:rPr>
  </w:style>
  <w:style w:type="paragraph" w:styleId="af0">
    <w:name w:val="header"/>
    <w:basedOn w:val="a"/>
    <w:link w:val="af1"/>
    <w:uiPriority w:val="99"/>
    <w:unhideWhenUsed/>
    <w:rsid w:val="00A2718C"/>
    <w:pPr>
      <w:tabs>
        <w:tab w:val="center" w:pos="4677"/>
        <w:tab w:val="right" w:pos="9355"/>
      </w:tabs>
    </w:pPr>
  </w:style>
  <w:style w:type="character" w:customStyle="1" w:styleId="af1">
    <w:name w:val="Верхний колонтитул Знак"/>
    <w:basedOn w:val="a0"/>
    <w:link w:val="af0"/>
    <w:uiPriority w:val="99"/>
    <w:rsid w:val="00A2718C"/>
    <w:rPr>
      <w:rFonts w:ascii="Times New Roman" w:eastAsia="Times New Roman" w:hAnsi="Times New Roman" w:cs="Times New Roman"/>
      <w:sz w:val="28"/>
      <w:szCs w:val="28"/>
      <w:lang w:eastAsia="ru-RU"/>
    </w:rPr>
  </w:style>
  <w:style w:type="paragraph" w:customStyle="1" w:styleId="21">
    <w:name w:val="Абзац списка2"/>
    <w:basedOn w:val="a"/>
    <w:rsid w:val="00A2718C"/>
    <w:pPr>
      <w:spacing w:line="360" w:lineRule="auto"/>
      <w:ind w:left="720"/>
    </w:pPr>
    <w:rPr>
      <w:sz w:val="24"/>
      <w:szCs w:val="22"/>
      <w:lang w:eastAsia="en-US"/>
    </w:rPr>
  </w:style>
  <w:style w:type="character" w:styleId="af2">
    <w:name w:val="annotation reference"/>
    <w:basedOn w:val="a0"/>
    <w:uiPriority w:val="99"/>
    <w:semiHidden/>
    <w:unhideWhenUsed/>
    <w:rsid w:val="00A2718C"/>
    <w:rPr>
      <w:sz w:val="16"/>
      <w:szCs w:val="16"/>
    </w:rPr>
  </w:style>
  <w:style w:type="paragraph" w:styleId="af3">
    <w:name w:val="annotation text"/>
    <w:basedOn w:val="a"/>
    <w:link w:val="af4"/>
    <w:uiPriority w:val="99"/>
    <w:semiHidden/>
    <w:unhideWhenUsed/>
    <w:rsid w:val="00A2718C"/>
    <w:rPr>
      <w:sz w:val="20"/>
      <w:szCs w:val="20"/>
    </w:rPr>
  </w:style>
  <w:style w:type="character" w:customStyle="1" w:styleId="af4">
    <w:name w:val="Текст примечания Знак"/>
    <w:basedOn w:val="a0"/>
    <w:link w:val="af3"/>
    <w:uiPriority w:val="99"/>
    <w:semiHidden/>
    <w:rsid w:val="00A2718C"/>
    <w:rPr>
      <w:rFonts w:ascii="Times New Roman" w:eastAsia="Times New Roman" w:hAnsi="Times New Roman" w:cs="Times New Roman"/>
      <w:sz w:val="20"/>
      <w:szCs w:val="20"/>
      <w:lang w:eastAsia="ru-RU"/>
    </w:rPr>
  </w:style>
  <w:style w:type="paragraph" w:styleId="af5">
    <w:name w:val="annotation subject"/>
    <w:basedOn w:val="af3"/>
    <w:next w:val="af3"/>
    <w:link w:val="af6"/>
    <w:uiPriority w:val="99"/>
    <w:semiHidden/>
    <w:unhideWhenUsed/>
    <w:rsid w:val="00A2718C"/>
    <w:rPr>
      <w:b/>
      <w:bCs/>
    </w:rPr>
  </w:style>
  <w:style w:type="character" w:customStyle="1" w:styleId="af6">
    <w:name w:val="Тема примечания Знак"/>
    <w:basedOn w:val="af4"/>
    <w:link w:val="af5"/>
    <w:uiPriority w:val="99"/>
    <w:semiHidden/>
    <w:rsid w:val="00A2718C"/>
    <w:rPr>
      <w:b/>
      <w:bCs/>
    </w:rPr>
  </w:style>
  <w:style w:type="paragraph" w:styleId="af7">
    <w:name w:val="Balloon Text"/>
    <w:basedOn w:val="a"/>
    <w:link w:val="af8"/>
    <w:uiPriority w:val="99"/>
    <w:semiHidden/>
    <w:unhideWhenUsed/>
    <w:rsid w:val="00A2718C"/>
    <w:rPr>
      <w:rFonts w:ascii="Segoe UI" w:hAnsi="Segoe UI" w:cs="Segoe UI"/>
      <w:sz w:val="18"/>
      <w:szCs w:val="18"/>
    </w:rPr>
  </w:style>
  <w:style w:type="character" w:customStyle="1" w:styleId="af8">
    <w:name w:val="Текст выноски Знак"/>
    <w:basedOn w:val="a0"/>
    <w:link w:val="af7"/>
    <w:uiPriority w:val="99"/>
    <w:semiHidden/>
    <w:rsid w:val="00A2718C"/>
    <w:rPr>
      <w:rFonts w:ascii="Segoe UI" w:eastAsia="Times New Roman" w:hAnsi="Segoe UI" w:cs="Segoe UI"/>
      <w:sz w:val="18"/>
      <w:szCs w:val="18"/>
      <w:lang w:eastAsia="ru-RU"/>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hyperlink" Target="http://www.economy.gov.ru" TargetMode="External"/><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oleObject" Target="embeddings/oleObject30.bin"/><Relationship Id="rId68" Type="http://schemas.openxmlformats.org/officeDocument/2006/relationships/image" Target="media/image32.wmf"/><Relationship Id="rId84" Type="http://schemas.openxmlformats.org/officeDocument/2006/relationships/oleObject" Target="embeddings/oleObject41.bin"/><Relationship Id="rId89" Type="http://schemas.openxmlformats.org/officeDocument/2006/relationships/image" Target="media/image42.wmf"/><Relationship Id="rId112" Type="http://schemas.openxmlformats.org/officeDocument/2006/relationships/hyperlink" Target="http://www.chelt.ru" TargetMode="External"/><Relationship Id="rId16" Type="http://schemas.openxmlformats.org/officeDocument/2006/relationships/oleObject" Target="embeddings/oleObject6.bin"/><Relationship Id="rId107" Type="http://schemas.openxmlformats.org/officeDocument/2006/relationships/image" Target="media/image51.jpeg"/><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image" Target="media/image35.wmf"/><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footer" Target="footer1.xml"/><Relationship Id="rId5" Type="http://schemas.openxmlformats.org/officeDocument/2006/relationships/image" Target="media/image1.wmf"/><Relationship Id="rId61" Type="http://schemas.openxmlformats.org/officeDocument/2006/relationships/oleObject" Target="embeddings/oleObject29.bin"/><Relationship Id="rId82" Type="http://schemas.openxmlformats.org/officeDocument/2006/relationships/oleObject" Target="embeddings/oleObject40.bin"/><Relationship Id="rId90" Type="http://schemas.openxmlformats.org/officeDocument/2006/relationships/oleObject" Target="embeddings/oleObject44.bin"/><Relationship Id="rId95" Type="http://schemas.openxmlformats.org/officeDocument/2006/relationships/image" Target="media/image45.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image" Target="media/image30.wmf"/><Relationship Id="rId69" Type="http://schemas.openxmlformats.org/officeDocument/2006/relationships/oleObject" Target="embeddings/oleObject33.bin"/><Relationship Id="rId77" Type="http://schemas.openxmlformats.org/officeDocument/2006/relationships/oleObject" Target="embeddings/oleObject37.bin"/><Relationship Id="rId100" Type="http://schemas.openxmlformats.org/officeDocument/2006/relationships/oleObject" Target="embeddings/oleObject49.bin"/><Relationship Id="rId105" Type="http://schemas.openxmlformats.org/officeDocument/2006/relationships/oleObject" Target="embeddings/oleObject52.bin"/><Relationship Id="rId113" Type="http://schemas.openxmlformats.org/officeDocument/2006/relationships/hyperlink" Target="http://www.economist.com.ru" TargetMode="External"/><Relationship Id="rId118" Type="http://schemas.openxmlformats.org/officeDocument/2006/relationships/hyperlink" Target="http://www.oecd.org" TargetMode="External"/><Relationship Id="rId126"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image" Target="media/image34.wmf"/><Relationship Id="rId80" Type="http://schemas.openxmlformats.org/officeDocument/2006/relationships/oleObject" Target="embeddings/oleObject39.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8.bin"/><Relationship Id="rId121" Type="http://schemas.openxmlformats.org/officeDocument/2006/relationships/hyperlink" Target="http://www.cbr.ru" TargetMode="Externa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103" Type="http://schemas.openxmlformats.org/officeDocument/2006/relationships/oleObject" Target="embeddings/oleObject51.bin"/><Relationship Id="rId108" Type="http://schemas.openxmlformats.org/officeDocument/2006/relationships/hyperlink" Target="http://iloveeconomics.ru/" TargetMode="External"/><Relationship Id="rId116" Type="http://schemas.openxmlformats.org/officeDocument/2006/relationships/hyperlink" Target="http://www.economy.gov.ru" TargetMode="External"/><Relationship Id="rId124" Type="http://schemas.openxmlformats.org/officeDocument/2006/relationships/footer" Target="footer2.xml"/><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6.bin"/><Relationship Id="rId83" Type="http://schemas.openxmlformats.org/officeDocument/2006/relationships/image" Target="media/image39.wmf"/><Relationship Id="rId88" Type="http://schemas.openxmlformats.org/officeDocument/2006/relationships/oleObject" Target="embeddings/oleObject43.bin"/><Relationship Id="rId91" Type="http://schemas.openxmlformats.org/officeDocument/2006/relationships/image" Target="media/image43.wmf"/><Relationship Id="rId96" Type="http://schemas.openxmlformats.org/officeDocument/2006/relationships/oleObject" Target="embeddings/oleObject47.bin"/><Relationship Id="rId111" Type="http://schemas.openxmlformats.org/officeDocument/2006/relationships/hyperlink" Target="http://www.rej.ru" TargetMode="Externa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image" Target="media/image50.png"/><Relationship Id="rId114" Type="http://schemas.openxmlformats.org/officeDocument/2006/relationships/hyperlink" Target="http://www.expert.ru" TargetMode="External"/><Relationship Id="rId119" Type="http://schemas.openxmlformats.org/officeDocument/2006/relationships/hyperlink" Target="http://www.government.ru" TargetMode="External"/><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8.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oleObject" Target="embeddings/oleObject38.bin"/><Relationship Id="rId81" Type="http://schemas.openxmlformats.org/officeDocument/2006/relationships/image" Target="media/image38.wmf"/><Relationship Id="rId86" Type="http://schemas.openxmlformats.org/officeDocument/2006/relationships/oleObject" Target="embeddings/oleObject42.bin"/><Relationship Id="rId94" Type="http://schemas.openxmlformats.org/officeDocument/2006/relationships/oleObject" Target="embeddings/oleObject46.bin"/><Relationship Id="rId99" Type="http://schemas.openxmlformats.org/officeDocument/2006/relationships/image" Target="media/image47.wmf"/><Relationship Id="rId101" Type="http://schemas.openxmlformats.org/officeDocument/2006/relationships/oleObject" Target="embeddings/oleObject50.bin"/><Relationship Id="rId122" Type="http://schemas.openxmlformats.org/officeDocument/2006/relationships/hyperlink" Target="http://www.cbr.ru" TargetMode="Externa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hyperlink" Target="http://www.vopre&#1089;o.ru" TargetMode="External"/><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image" Target="media/image46.wmf"/><Relationship Id="rId104" Type="http://schemas.openxmlformats.org/officeDocument/2006/relationships/image" Target="media/image49.wmf"/><Relationship Id="rId120" Type="http://schemas.openxmlformats.org/officeDocument/2006/relationships/hyperlink" Target="http://www.gks.ru" TargetMode="External"/><Relationship Id="rId125"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oleObject" Target="embeddings/oleObject34.bin"/><Relationship Id="rId92" Type="http://schemas.openxmlformats.org/officeDocument/2006/relationships/oleObject" Target="embeddings/oleObject45.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hyperlink" Target="http://www.naukaran.ru" TargetMode="External"/><Relationship Id="rId115" Type="http://schemas.openxmlformats.org/officeDocument/2006/relationships/hyperlink" Target="http://www.wto.org"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90</Pages>
  <Words>21451</Words>
  <Characters>122276</Characters>
  <Application>Microsoft Office Word</Application>
  <DocSecurity>0</DocSecurity>
  <Lines>1018</Lines>
  <Paragraphs>286</Paragraphs>
  <ScaleCrop>false</ScaleCrop>
  <Company/>
  <LinksUpToDate>false</LinksUpToDate>
  <CharactersWithSpaces>14344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Наталья</dc:creator>
  <cp:lastModifiedBy>Наталья</cp:lastModifiedBy>
  <cp:revision>1</cp:revision>
  <dcterms:created xsi:type="dcterms:W3CDTF">2015-04-06T16:43:00Z</dcterms:created>
  <dcterms:modified xsi:type="dcterms:W3CDTF">2015-04-06T16:46:00Z</dcterms:modified>
</cp:coreProperties>
</file>